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EEF22F" w14:textId="2A524762" w:rsidR="00EC381F" w:rsidRPr="00E164A4" w:rsidRDefault="00EC381F" w:rsidP="002F2AD2">
      <w:pPr>
        <w:rPr>
          <w:b/>
        </w:rPr>
      </w:pPr>
      <w:bookmarkStart w:id="0" w:name="_Hlk141650529"/>
      <w:r w:rsidRPr="00E164A4">
        <w:rPr>
          <w:b/>
        </w:rPr>
        <w:t>Investigating Objective and Subjective Factors Influencing the Frequency and Purpose of E-Scooter Trips</w:t>
      </w:r>
    </w:p>
    <w:p w14:paraId="25A015B5" w14:textId="25214630" w:rsidR="00F1204E" w:rsidRDefault="00F1204E" w:rsidP="00CA2A5A"/>
    <w:p w14:paraId="088E6DF7" w14:textId="77777777" w:rsidR="00733345" w:rsidRPr="00E164A4" w:rsidRDefault="00733345" w:rsidP="00CA2A5A"/>
    <w:p w14:paraId="525189BF" w14:textId="77777777" w:rsidR="00CA2A5A" w:rsidRPr="00E164A4" w:rsidRDefault="00CA2A5A" w:rsidP="00CA2A5A">
      <w:pPr>
        <w:rPr>
          <w:b/>
          <w:bCs/>
          <w:sz w:val="21"/>
          <w:szCs w:val="21"/>
        </w:rPr>
      </w:pPr>
      <w:r w:rsidRPr="00E164A4">
        <w:rPr>
          <w:b/>
          <w:bCs/>
          <w:sz w:val="21"/>
          <w:szCs w:val="21"/>
        </w:rPr>
        <w:t>Alimurtaza Kothawala</w:t>
      </w:r>
    </w:p>
    <w:p w14:paraId="2E4E5156" w14:textId="4B89F410" w:rsidR="00CA2A5A" w:rsidRPr="00E164A4" w:rsidRDefault="00CA2A5A" w:rsidP="00CA2A5A">
      <w:pPr>
        <w:rPr>
          <w:sz w:val="21"/>
          <w:szCs w:val="21"/>
        </w:rPr>
      </w:pPr>
      <w:r w:rsidRPr="00E164A4">
        <w:rPr>
          <w:sz w:val="21"/>
          <w:szCs w:val="21"/>
        </w:rPr>
        <w:t>The University of Texas at Austin</w:t>
      </w:r>
      <w:r w:rsidR="00D05AF5" w:rsidRPr="00E164A4">
        <w:rPr>
          <w:sz w:val="21"/>
          <w:szCs w:val="21"/>
        </w:rPr>
        <w:t xml:space="preserve">, </w:t>
      </w:r>
      <w:r w:rsidRPr="00E164A4">
        <w:rPr>
          <w:sz w:val="21"/>
          <w:szCs w:val="21"/>
        </w:rPr>
        <w:t>Department of Civil, Architectural and Environmental Engineering</w:t>
      </w:r>
    </w:p>
    <w:p w14:paraId="0D9318A0" w14:textId="77777777" w:rsidR="00CA2A5A" w:rsidRPr="00E164A4" w:rsidRDefault="00CA2A5A" w:rsidP="00CA2A5A">
      <w:pPr>
        <w:rPr>
          <w:sz w:val="21"/>
          <w:szCs w:val="21"/>
        </w:rPr>
      </w:pPr>
      <w:r w:rsidRPr="00E164A4">
        <w:rPr>
          <w:sz w:val="21"/>
          <w:szCs w:val="21"/>
        </w:rPr>
        <w:t>301 E. Dean Keeton St. Stop C1761, Austin TX 78712, USA</w:t>
      </w:r>
    </w:p>
    <w:p w14:paraId="5F24776F" w14:textId="570CAB85" w:rsidR="00CA2A5A" w:rsidRPr="00E164A4" w:rsidRDefault="00CA2A5A" w:rsidP="00CA2A5A">
      <w:pPr>
        <w:rPr>
          <w:sz w:val="21"/>
          <w:szCs w:val="21"/>
        </w:rPr>
      </w:pPr>
      <w:r w:rsidRPr="00E164A4">
        <w:rPr>
          <w:sz w:val="21"/>
          <w:szCs w:val="21"/>
        </w:rPr>
        <w:t xml:space="preserve">Email: </w:t>
      </w:r>
      <w:hyperlink r:id="rId12" w:history="1">
        <w:r w:rsidRPr="00E164A4">
          <w:rPr>
            <w:rStyle w:val="Hyperlink"/>
            <w:sz w:val="21"/>
            <w:szCs w:val="21"/>
          </w:rPr>
          <w:t>ali.hk@utexas.edu</w:t>
        </w:r>
      </w:hyperlink>
      <w:r w:rsidR="005C242D" w:rsidRPr="00E164A4">
        <w:rPr>
          <w:sz w:val="21"/>
          <w:szCs w:val="21"/>
        </w:rPr>
        <w:t xml:space="preserve">; ORCID: </w:t>
      </w:r>
      <w:hyperlink r:id="rId13" w:history="1">
        <w:r w:rsidR="004C1D84" w:rsidRPr="00E164A4">
          <w:rPr>
            <w:rStyle w:val="Hyperlink"/>
            <w:sz w:val="21"/>
            <w:szCs w:val="21"/>
          </w:rPr>
          <w:t>https://orcid.org/0000-0002-3916-4534</w:t>
        </w:r>
      </w:hyperlink>
      <w:r w:rsidR="004C1D84" w:rsidRPr="00E164A4">
        <w:rPr>
          <w:sz w:val="21"/>
          <w:szCs w:val="21"/>
        </w:rPr>
        <w:t xml:space="preserve"> </w:t>
      </w:r>
    </w:p>
    <w:p w14:paraId="1506B7D7" w14:textId="77777777" w:rsidR="00CA2A5A" w:rsidRPr="00E164A4" w:rsidRDefault="00CA2A5A" w:rsidP="00CA2A5A">
      <w:pPr>
        <w:rPr>
          <w:b/>
          <w:bCs/>
          <w:sz w:val="21"/>
          <w:szCs w:val="21"/>
        </w:rPr>
      </w:pPr>
    </w:p>
    <w:p w14:paraId="3DC776C4" w14:textId="77777777" w:rsidR="00CA2A5A" w:rsidRPr="00E164A4" w:rsidRDefault="00CA2A5A" w:rsidP="00CA2A5A">
      <w:pPr>
        <w:rPr>
          <w:b/>
          <w:bCs/>
          <w:sz w:val="21"/>
          <w:szCs w:val="21"/>
        </w:rPr>
      </w:pPr>
      <w:r w:rsidRPr="00E164A4">
        <w:rPr>
          <w:b/>
          <w:bCs/>
          <w:sz w:val="21"/>
          <w:szCs w:val="21"/>
        </w:rPr>
        <w:t>Angela Haddad</w:t>
      </w:r>
    </w:p>
    <w:p w14:paraId="0BB47140" w14:textId="5848E1C3" w:rsidR="00CA2A5A" w:rsidRPr="00E164A4" w:rsidRDefault="00CA2A5A" w:rsidP="00CA2A5A">
      <w:pPr>
        <w:rPr>
          <w:sz w:val="21"/>
          <w:szCs w:val="21"/>
        </w:rPr>
      </w:pPr>
      <w:r w:rsidRPr="00E164A4">
        <w:rPr>
          <w:sz w:val="21"/>
          <w:szCs w:val="21"/>
        </w:rPr>
        <w:t>The University of Texas at Austin</w:t>
      </w:r>
      <w:r w:rsidR="00D05AF5" w:rsidRPr="00E164A4">
        <w:rPr>
          <w:sz w:val="21"/>
          <w:szCs w:val="21"/>
        </w:rPr>
        <w:t xml:space="preserve">, </w:t>
      </w:r>
      <w:r w:rsidRPr="00E164A4">
        <w:rPr>
          <w:sz w:val="21"/>
          <w:szCs w:val="21"/>
        </w:rPr>
        <w:t>Department of Civil, Architectural and Environmental Engineering</w:t>
      </w:r>
    </w:p>
    <w:p w14:paraId="2469504F" w14:textId="77777777" w:rsidR="00CA2A5A" w:rsidRPr="00E164A4" w:rsidRDefault="00CA2A5A" w:rsidP="00CA2A5A">
      <w:pPr>
        <w:rPr>
          <w:sz w:val="21"/>
          <w:szCs w:val="21"/>
        </w:rPr>
      </w:pPr>
      <w:r w:rsidRPr="00E164A4">
        <w:rPr>
          <w:sz w:val="21"/>
          <w:szCs w:val="21"/>
        </w:rPr>
        <w:t>301 E. Dean Keeton St. Stop C1761, Austin TX 78712, USA</w:t>
      </w:r>
    </w:p>
    <w:p w14:paraId="773AB90B" w14:textId="79C07D7A" w:rsidR="00CA2A5A" w:rsidRPr="00E164A4" w:rsidRDefault="00CA2A5A" w:rsidP="00CA2A5A">
      <w:pPr>
        <w:rPr>
          <w:sz w:val="21"/>
          <w:szCs w:val="21"/>
        </w:rPr>
      </w:pPr>
      <w:r w:rsidRPr="00E164A4">
        <w:rPr>
          <w:sz w:val="21"/>
          <w:szCs w:val="21"/>
        </w:rPr>
        <w:t xml:space="preserve">Email: </w:t>
      </w:r>
      <w:hyperlink r:id="rId14" w:history="1">
        <w:r w:rsidRPr="00E164A4">
          <w:rPr>
            <w:rStyle w:val="Hyperlink"/>
            <w:sz w:val="21"/>
            <w:szCs w:val="21"/>
          </w:rPr>
          <w:t>angela.haddad@utexas.edu</w:t>
        </w:r>
      </w:hyperlink>
      <w:r w:rsidR="00E73DC0" w:rsidRPr="00E164A4">
        <w:rPr>
          <w:sz w:val="21"/>
          <w:szCs w:val="21"/>
        </w:rPr>
        <w:t xml:space="preserve">; ORCID: </w:t>
      </w:r>
      <w:hyperlink r:id="rId15" w:history="1">
        <w:r w:rsidR="004C1D84" w:rsidRPr="00E164A4">
          <w:rPr>
            <w:rStyle w:val="Hyperlink"/>
            <w:sz w:val="21"/>
            <w:szCs w:val="21"/>
          </w:rPr>
          <w:t>https://orcid.org/0000-0001-5759-2260</w:t>
        </w:r>
      </w:hyperlink>
      <w:r w:rsidR="004C1D84" w:rsidRPr="00E164A4">
        <w:rPr>
          <w:sz w:val="21"/>
          <w:szCs w:val="21"/>
        </w:rPr>
        <w:t xml:space="preserve"> </w:t>
      </w:r>
    </w:p>
    <w:p w14:paraId="22D9CCBD" w14:textId="77777777" w:rsidR="00CA2A5A" w:rsidRPr="00E164A4" w:rsidRDefault="00CA2A5A" w:rsidP="00CA2A5A">
      <w:pPr>
        <w:rPr>
          <w:b/>
          <w:bCs/>
          <w:sz w:val="21"/>
          <w:szCs w:val="21"/>
        </w:rPr>
      </w:pPr>
    </w:p>
    <w:p w14:paraId="18903E50" w14:textId="77777777" w:rsidR="00CA2A5A" w:rsidRPr="00E164A4" w:rsidRDefault="00CA2A5A" w:rsidP="00CA2A5A">
      <w:pPr>
        <w:rPr>
          <w:b/>
          <w:bCs/>
          <w:sz w:val="21"/>
          <w:szCs w:val="21"/>
        </w:rPr>
      </w:pPr>
      <w:r w:rsidRPr="00E164A4">
        <w:rPr>
          <w:b/>
          <w:bCs/>
          <w:sz w:val="21"/>
          <w:szCs w:val="21"/>
        </w:rPr>
        <w:t>Basar Ozbilen</w:t>
      </w:r>
    </w:p>
    <w:p w14:paraId="26BBB83F" w14:textId="7999DDF8" w:rsidR="00CA2A5A" w:rsidRPr="00E164A4" w:rsidRDefault="00CA2A5A" w:rsidP="00CA2A5A">
      <w:pPr>
        <w:rPr>
          <w:sz w:val="21"/>
          <w:szCs w:val="21"/>
        </w:rPr>
      </w:pPr>
      <w:r w:rsidRPr="00E164A4">
        <w:rPr>
          <w:sz w:val="21"/>
          <w:szCs w:val="21"/>
        </w:rPr>
        <w:t>University of California, Davis</w:t>
      </w:r>
      <w:r w:rsidR="00D05AF5" w:rsidRPr="00E164A4">
        <w:rPr>
          <w:sz w:val="21"/>
          <w:szCs w:val="21"/>
        </w:rPr>
        <w:t xml:space="preserve">, </w:t>
      </w:r>
      <w:r w:rsidRPr="00E164A4">
        <w:rPr>
          <w:sz w:val="21"/>
          <w:szCs w:val="21"/>
        </w:rPr>
        <w:t>Institute of Transportation Studies</w:t>
      </w:r>
    </w:p>
    <w:p w14:paraId="0A980A9A" w14:textId="77777777" w:rsidR="00CA2A5A" w:rsidRPr="00E164A4" w:rsidRDefault="00CA2A5A" w:rsidP="00CA2A5A">
      <w:pPr>
        <w:rPr>
          <w:sz w:val="21"/>
          <w:szCs w:val="21"/>
        </w:rPr>
      </w:pPr>
      <w:r w:rsidRPr="00E164A4">
        <w:rPr>
          <w:sz w:val="21"/>
          <w:szCs w:val="21"/>
        </w:rPr>
        <w:t xml:space="preserve">1715 </w:t>
      </w:r>
      <w:proofErr w:type="spellStart"/>
      <w:r w:rsidRPr="00E164A4">
        <w:rPr>
          <w:sz w:val="21"/>
          <w:szCs w:val="21"/>
        </w:rPr>
        <w:t>Tilia</w:t>
      </w:r>
      <w:proofErr w:type="spellEnd"/>
      <w:r w:rsidRPr="00E164A4">
        <w:rPr>
          <w:sz w:val="21"/>
          <w:szCs w:val="21"/>
        </w:rPr>
        <w:t xml:space="preserve"> Street, Davis, CA 95616, USA</w:t>
      </w:r>
    </w:p>
    <w:p w14:paraId="05DB74E4" w14:textId="3FD8CC40" w:rsidR="00CA2A5A" w:rsidRPr="00E164A4" w:rsidRDefault="00CA2A5A" w:rsidP="00CA2A5A">
      <w:pPr>
        <w:rPr>
          <w:sz w:val="21"/>
          <w:szCs w:val="21"/>
        </w:rPr>
      </w:pPr>
      <w:r w:rsidRPr="00E164A4">
        <w:rPr>
          <w:sz w:val="21"/>
          <w:szCs w:val="21"/>
        </w:rPr>
        <w:t xml:space="preserve">Email: </w:t>
      </w:r>
      <w:hyperlink r:id="rId16" w:history="1">
        <w:r w:rsidRPr="00E164A4">
          <w:rPr>
            <w:rStyle w:val="Hyperlink"/>
            <w:sz w:val="21"/>
            <w:szCs w:val="21"/>
          </w:rPr>
          <w:t>bozbilen@ucdavis.edu</w:t>
        </w:r>
      </w:hyperlink>
      <w:r w:rsidR="00A26400" w:rsidRPr="00E164A4">
        <w:rPr>
          <w:rStyle w:val="Hyperlink"/>
          <w:color w:val="auto"/>
          <w:sz w:val="21"/>
          <w:szCs w:val="21"/>
          <w:u w:val="none"/>
        </w:rPr>
        <w:t xml:space="preserve">; ORCID: </w:t>
      </w:r>
      <w:r w:rsidR="00E73DC0" w:rsidRPr="00E164A4">
        <w:rPr>
          <w:rStyle w:val="Hyperlink"/>
          <w:sz w:val="21"/>
          <w:szCs w:val="21"/>
        </w:rPr>
        <w:t>https://orcid.org/0000-0001-9419-4341</w:t>
      </w:r>
    </w:p>
    <w:p w14:paraId="4F1FF21E" w14:textId="77777777" w:rsidR="00CA2A5A" w:rsidRPr="00E164A4" w:rsidRDefault="00CA2A5A" w:rsidP="00CA2A5A">
      <w:pPr>
        <w:rPr>
          <w:b/>
          <w:bCs/>
          <w:sz w:val="21"/>
          <w:szCs w:val="21"/>
        </w:rPr>
      </w:pPr>
    </w:p>
    <w:p w14:paraId="080C886B" w14:textId="77777777" w:rsidR="00CA2A5A" w:rsidRPr="00E164A4" w:rsidRDefault="00CA2A5A" w:rsidP="00CA2A5A">
      <w:pPr>
        <w:rPr>
          <w:b/>
          <w:bCs/>
          <w:sz w:val="21"/>
          <w:szCs w:val="21"/>
        </w:rPr>
      </w:pPr>
      <w:r w:rsidRPr="00E164A4">
        <w:rPr>
          <w:b/>
          <w:bCs/>
          <w:sz w:val="21"/>
          <w:szCs w:val="21"/>
        </w:rPr>
        <w:t>Giovanni Circella</w:t>
      </w:r>
    </w:p>
    <w:p w14:paraId="37885462" w14:textId="77777777" w:rsidR="002F2AD2" w:rsidRPr="00E164A4" w:rsidRDefault="00D05AF5" w:rsidP="00CA2A5A">
      <w:pPr>
        <w:rPr>
          <w:sz w:val="21"/>
          <w:szCs w:val="21"/>
        </w:rPr>
      </w:pPr>
      <w:r w:rsidRPr="00E164A4">
        <w:rPr>
          <w:sz w:val="21"/>
          <w:szCs w:val="21"/>
        </w:rPr>
        <w:t xml:space="preserve">Ghent University, </w:t>
      </w:r>
      <w:r w:rsidR="0079197D" w:rsidRPr="00E164A4">
        <w:rPr>
          <w:sz w:val="21"/>
          <w:szCs w:val="21"/>
        </w:rPr>
        <w:t>Department of Geography</w:t>
      </w:r>
      <w:r w:rsidR="008B2179" w:rsidRPr="00E164A4">
        <w:rPr>
          <w:sz w:val="21"/>
          <w:szCs w:val="21"/>
        </w:rPr>
        <w:t>; and</w:t>
      </w:r>
      <w:r w:rsidRPr="00E164A4">
        <w:rPr>
          <w:sz w:val="21"/>
          <w:szCs w:val="21"/>
        </w:rPr>
        <w:t xml:space="preserve"> </w:t>
      </w:r>
    </w:p>
    <w:p w14:paraId="63DA2325" w14:textId="054808DA" w:rsidR="00CA2A5A" w:rsidRPr="00E164A4" w:rsidRDefault="00D05AF5" w:rsidP="00CA2A5A">
      <w:pPr>
        <w:rPr>
          <w:sz w:val="21"/>
          <w:szCs w:val="21"/>
        </w:rPr>
      </w:pPr>
      <w:r w:rsidRPr="00E164A4">
        <w:rPr>
          <w:sz w:val="21"/>
          <w:szCs w:val="21"/>
        </w:rPr>
        <w:t xml:space="preserve">University of California, Davis, </w:t>
      </w:r>
      <w:r w:rsidR="0079197D" w:rsidRPr="00E164A4">
        <w:rPr>
          <w:sz w:val="21"/>
          <w:szCs w:val="21"/>
        </w:rPr>
        <w:t xml:space="preserve">Institute of Transportation Studies </w:t>
      </w:r>
    </w:p>
    <w:p w14:paraId="3FF12D81" w14:textId="572348CE" w:rsidR="00CA2A5A" w:rsidRPr="00E164A4" w:rsidRDefault="0079197D" w:rsidP="0079197D">
      <w:pPr>
        <w:rPr>
          <w:sz w:val="21"/>
          <w:szCs w:val="21"/>
        </w:rPr>
      </w:pPr>
      <w:proofErr w:type="spellStart"/>
      <w:r w:rsidRPr="00E164A4">
        <w:rPr>
          <w:sz w:val="21"/>
          <w:szCs w:val="21"/>
        </w:rPr>
        <w:t>Krijgslaan</w:t>
      </w:r>
      <w:proofErr w:type="spellEnd"/>
      <w:r w:rsidRPr="00E164A4">
        <w:rPr>
          <w:sz w:val="21"/>
          <w:szCs w:val="21"/>
        </w:rPr>
        <w:t xml:space="preserve"> 281, 9000 Gent, Belgium</w:t>
      </w:r>
    </w:p>
    <w:p w14:paraId="4699E277" w14:textId="2ADC7F46" w:rsidR="00CA2A5A" w:rsidRPr="00E164A4" w:rsidRDefault="00CA2A5A" w:rsidP="00CA2A5A">
      <w:pPr>
        <w:rPr>
          <w:sz w:val="21"/>
          <w:szCs w:val="21"/>
        </w:rPr>
      </w:pPr>
      <w:r w:rsidRPr="00E164A4">
        <w:rPr>
          <w:sz w:val="21"/>
          <w:szCs w:val="21"/>
        </w:rPr>
        <w:t xml:space="preserve">Email: </w:t>
      </w:r>
      <w:hyperlink r:id="rId17" w:history="1">
        <w:r w:rsidR="0079197D" w:rsidRPr="00E164A4">
          <w:rPr>
            <w:rStyle w:val="Hyperlink"/>
            <w:sz w:val="21"/>
            <w:szCs w:val="21"/>
          </w:rPr>
          <w:t>giovanni.circella@ugent.be</w:t>
        </w:r>
      </w:hyperlink>
      <w:r w:rsidR="00A26400" w:rsidRPr="00E164A4">
        <w:rPr>
          <w:sz w:val="21"/>
          <w:szCs w:val="21"/>
        </w:rPr>
        <w:t xml:space="preserve">; </w:t>
      </w:r>
      <w:r w:rsidR="0079197D" w:rsidRPr="00E164A4">
        <w:rPr>
          <w:sz w:val="21"/>
          <w:szCs w:val="21"/>
        </w:rPr>
        <w:t xml:space="preserve">ORCID: </w:t>
      </w:r>
      <w:hyperlink r:id="rId18" w:history="1">
        <w:r w:rsidR="004C1D84" w:rsidRPr="00E164A4">
          <w:rPr>
            <w:rStyle w:val="Hyperlink"/>
            <w:sz w:val="21"/>
            <w:szCs w:val="21"/>
          </w:rPr>
          <w:t>https://orcid.org/0000-0003-1832-396X</w:t>
        </w:r>
      </w:hyperlink>
      <w:r w:rsidR="004C1D84" w:rsidRPr="00E164A4">
        <w:rPr>
          <w:sz w:val="21"/>
          <w:szCs w:val="21"/>
        </w:rPr>
        <w:t xml:space="preserve"> </w:t>
      </w:r>
    </w:p>
    <w:p w14:paraId="18579CF3" w14:textId="139E6D0A" w:rsidR="0079197D" w:rsidRPr="00E164A4" w:rsidRDefault="0079197D" w:rsidP="00CA2A5A">
      <w:pPr>
        <w:rPr>
          <w:b/>
          <w:bCs/>
          <w:sz w:val="21"/>
          <w:szCs w:val="21"/>
        </w:rPr>
      </w:pPr>
    </w:p>
    <w:p w14:paraId="2625F0A1" w14:textId="77777777" w:rsidR="00D05AF5" w:rsidRPr="00E164A4" w:rsidRDefault="00D05AF5" w:rsidP="00D05AF5">
      <w:pPr>
        <w:rPr>
          <w:b/>
          <w:bCs/>
          <w:sz w:val="21"/>
          <w:szCs w:val="21"/>
        </w:rPr>
      </w:pPr>
      <w:proofErr w:type="spellStart"/>
      <w:r w:rsidRPr="00E164A4">
        <w:rPr>
          <w:b/>
          <w:bCs/>
          <w:sz w:val="21"/>
          <w:szCs w:val="21"/>
        </w:rPr>
        <w:t>Charalampos</w:t>
      </w:r>
      <w:proofErr w:type="spellEnd"/>
      <w:r w:rsidRPr="00E164A4">
        <w:rPr>
          <w:b/>
          <w:bCs/>
          <w:sz w:val="21"/>
          <w:szCs w:val="21"/>
        </w:rPr>
        <w:t xml:space="preserve"> </w:t>
      </w:r>
      <w:proofErr w:type="spellStart"/>
      <w:r w:rsidRPr="00E164A4">
        <w:rPr>
          <w:b/>
          <w:bCs/>
          <w:sz w:val="21"/>
          <w:szCs w:val="21"/>
        </w:rPr>
        <w:t>Saridakis</w:t>
      </w:r>
      <w:proofErr w:type="spellEnd"/>
    </w:p>
    <w:p w14:paraId="6AF94B4A" w14:textId="0EF6A6AF" w:rsidR="00D05AF5" w:rsidRPr="00E164A4" w:rsidRDefault="002F2AD2" w:rsidP="00D05AF5">
      <w:pPr>
        <w:rPr>
          <w:sz w:val="21"/>
          <w:szCs w:val="21"/>
        </w:rPr>
      </w:pPr>
      <w:r w:rsidRPr="00E164A4">
        <w:rPr>
          <w:sz w:val="21"/>
          <w:szCs w:val="21"/>
        </w:rPr>
        <w:t xml:space="preserve">Athens University of Economics &amp; Business, </w:t>
      </w:r>
      <w:r w:rsidR="00D05AF5" w:rsidRPr="00E164A4">
        <w:rPr>
          <w:sz w:val="21"/>
          <w:szCs w:val="21"/>
        </w:rPr>
        <w:t xml:space="preserve">Department of Marketing &amp; Communication </w:t>
      </w:r>
    </w:p>
    <w:p w14:paraId="78A3C0F2" w14:textId="6CD2B867" w:rsidR="00D05AF5" w:rsidRPr="00E164A4" w:rsidRDefault="00D05AF5" w:rsidP="00D05AF5">
      <w:pPr>
        <w:rPr>
          <w:sz w:val="21"/>
          <w:szCs w:val="21"/>
        </w:rPr>
      </w:pPr>
      <w:r w:rsidRPr="00E164A4">
        <w:rPr>
          <w:sz w:val="21"/>
          <w:szCs w:val="21"/>
        </w:rPr>
        <w:t xml:space="preserve">76 </w:t>
      </w:r>
      <w:proofErr w:type="spellStart"/>
      <w:r w:rsidRPr="00E164A4">
        <w:rPr>
          <w:sz w:val="21"/>
          <w:szCs w:val="21"/>
        </w:rPr>
        <w:t>Patission</w:t>
      </w:r>
      <w:proofErr w:type="spellEnd"/>
      <w:r w:rsidRPr="00E164A4">
        <w:rPr>
          <w:sz w:val="21"/>
          <w:szCs w:val="21"/>
        </w:rPr>
        <w:t xml:space="preserve"> Avenue, Athens, Greece, 10434</w:t>
      </w:r>
    </w:p>
    <w:p w14:paraId="3D2E0012" w14:textId="77777777" w:rsidR="00D05AF5" w:rsidRPr="00E164A4" w:rsidRDefault="00D05AF5" w:rsidP="00D05AF5">
      <w:pPr>
        <w:rPr>
          <w:sz w:val="21"/>
          <w:szCs w:val="21"/>
        </w:rPr>
      </w:pPr>
      <w:r w:rsidRPr="00E164A4">
        <w:rPr>
          <w:sz w:val="21"/>
          <w:szCs w:val="21"/>
        </w:rPr>
        <w:t>Email: </w:t>
      </w:r>
      <w:hyperlink r:id="rId19" w:tgtFrame="_blank" w:history="1">
        <w:r w:rsidRPr="00E164A4">
          <w:rPr>
            <w:rStyle w:val="Hyperlink"/>
            <w:sz w:val="21"/>
            <w:szCs w:val="21"/>
          </w:rPr>
          <w:t>saridakis@aueb.gr</w:t>
        </w:r>
      </w:hyperlink>
      <w:r w:rsidRPr="00E164A4">
        <w:rPr>
          <w:sz w:val="21"/>
          <w:szCs w:val="21"/>
        </w:rPr>
        <w:t>; ORCID: </w:t>
      </w:r>
      <w:hyperlink r:id="rId20" w:tgtFrame="_blank" w:history="1">
        <w:r w:rsidRPr="00E164A4">
          <w:rPr>
            <w:rStyle w:val="Hyperlink"/>
            <w:sz w:val="21"/>
            <w:szCs w:val="21"/>
          </w:rPr>
          <w:t>https://orcid.org/0000-0001-8088-1722</w:t>
        </w:r>
      </w:hyperlink>
    </w:p>
    <w:p w14:paraId="28C58BA1" w14:textId="77777777" w:rsidR="00D05AF5" w:rsidRPr="00E164A4" w:rsidRDefault="00D05AF5" w:rsidP="00D05AF5">
      <w:pPr>
        <w:rPr>
          <w:sz w:val="21"/>
          <w:szCs w:val="21"/>
        </w:rPr>
      </w:pPr>
      <w:r w:rsidRPr="00E164A4">
        <w:rPr>
          <w:sz w:val="21"/>
          <w:szCs w:val="21"/>
        </w:rPr>
        <w:t> </w:t>
      </w:r>
    </w:p>
    <w:p w14:paraId="3D8A7834" w14:textId="77777777" w:rsidR="00D05AF5" w:rsidRPr="00E164A4" w:rsidRDefault="00D05AF5" w:rsidP="00D05AF5">
      <w:pPr>
        <w:rPr>
          <w:b/>
          <w:bCs/>
          <w:sz w:val="21"/>
          <w:szCs w:val="21"/>
        </w:rPr>
      </w:pPr>
      <w:r w:rsidRPr="00E164A4">
        <w:rPr>
          <w:b/>
          <w:bCs/>
          <w:sz w:val="21"/>
          <w:szCs w:val="21"/>
        </w:rPr>
        <w:t xml:space="preserve">Zia </w:t>
      </w:r>
      <w:proofErr w:type="spellStart"/>
      <w:r w:rsidRPr="00E164A4">
        <w:rPr>
          <w:b/>
          <w:bCs/>
          <w:sz w:val="21"/>
          <w:szCs w:val="21"/>
        </w:rPr>
        <w:t>Wadud</w:t>
      </w:r>
      <w:proofErr w:type="spellEnd"/>
    </w:p>
    <w:p w14:paraId="16AC9F78" w14:textId="4CBEA1B2" w:rsidR="00D05AF5" w:rsidRPr="00E164A4" w:rsidRDefault="002F2AD2" w:rsidP="00D05AF5">
      <w:pPr>
        <w:rPr>
          <w:sz w:val="21"/>
          <w:szCs w:val="21"/>
        </w:rPr>
      </w:pPr>
      <w:r w:rsidRPr="00E164A4">
        <w:rPr>
          <w:sz w:val="21"/>
          <w:szCs w:val="21"/>
        </w:rPr>
        <w:t xml:space="preserve">University of Leeds, </w:t>
      </w:r>
      <w:r w:rsidR="00D05AF5" w:rsidRPr="00E164A4">
        <w:rPr>
          <w:sz w:val="21"/>
          <w:szCs w:val="21"/>
        </w:rPr>
        <w:t>Institute for Transport Studies, Leeds, UK, LS2 9JT</w:t>
      </w:r>
    </w:p>
    <w:p w14:paraId="776E8732" w14:textId="77777777" w:rsidR="00D05AF5" w:rsidRPr="00E164A4" w:rsidRDefault="00D05AF5" w:rsidP="00D05AF5">
      <w:pPr>
        <w:rPr>
          <w:sz w:val="21"/>
          <w:szCs w:val="21"/>
        </w:rPr>
      </w:pPr>
      <w:r w:rsidRPr="00E164A4">
        <w:rPr>
          <w:sz w:val="21"/>
          <w:szCs w:val="21"/>
        </w:rPr>
        <w:t>Email: </w:t>
      </w:r>
      <w:hyperlink r:id="rId21" w:tgtFrame="_blank" w:history="1">
        <w:r w:rsidRPr="00E164A4">
          <w:rPr>
            <w:rStyle w:val="Hyperlink"/>
            <w:sz w:val="21"/>
            <w:szCs w:val="21"/>
          </w:rPr>
          <w:t>Z.Wadud@leeds.ac.uk</w:t>
        </w:r>
      </w:hyperlink>
      <w:r w:rsidRPr="00E164A4">
        <w:rPr>
          <w:sz w:val="21"/>
          <w:szCs w:val="21"/>
        </w:rPr>
        <w:t>; ORCID: </w:t>
      </w:r>
      <w:hyperlink r:id="rId22" w:tgtFrame="_blank" w:history="1">
        <w:r w:rsidRPr="00E164A4">
          <w:rPr>
            <w:rStyle w:val="Hyperlink"/>
            <w:sz w:val="21"/>
            <w:szCs w:val="21"/>
          </w:rPr>
          <w:t>https://orcid.org/0000-0003-2692-8299</w:t>
        </w:r>
      </w:hyperlink>
    </w:p>
    <w:p w14:paraId="664589BD" w14:textId="77777777" w:rsidR="00D05AF5" w:rsidRPr="00E164A4" w:rsidRDefault="00D05AF5" w:rsidP="00D05AF5">
      <w:pPr>
        <w:rPr>
          <w:sz w:val="21"/>
          <w:szCs w:val="21"/>
        </w:rPr>
      </w:pPr>
      <w:r w:rsidRPr="00E164A4">
        <w:rPr>
          <w:sz w:val="21"/>
          <w:szCs w:val="21"/>
        </w:rPr>
        <w:t> </w:t>
      </w:r>
    </w:p>
    <w:p w14:paraId="14C20C2D" w14:textId="77777777" w:rsidR="00D05AF5" w:rsidRPr="00E164A4" w:rsidRDefault="00D05AF5" w:rsidP="00D05AF5">
      <w:pPr>
        <w:rPr>
          <w:b/>
          <w:bCs/>
          <w:sz w:val="21"/>
          <w:szCs w:val="21"/>
        </w:rPr>
      </w:pPr>
      <w:proofErr w:type="spellStart"/>
      <w:r w:rsidRPr="00E164A4">
        <w:rPr>
          <w:b/>
          <w:bCs/>
          <w:sz w:val="21"/>
          <w:szCs w:val="21"/>
        </w:rPr>
        <w:t>Yuanxuan</w:t>
      </w:r>
      <w:proofErr w:type="spellEnd"/>
      <w:r w:rsidRPr="00E164A4">
        <w:rPr>
          <w:b/>
          <w:bCs/>
          <w:sz w:val="21"/>
          <w:szCs w:val="21"/>
        </w:rPr>
        <w:t xml:space="preserve"> Yang</w:t>
      </w:r>
    </w:p>
    <w:p w14:paraId="59D1EB73" w14:textId="5287E352" w:rsidR="00D05AF5" w:rsidRPr="00E164A4" w:rsidRDefault="002F2AD2" w:rsidP="00D05AF5">
      <w:pPr>
        <w:rPr>
          <w:sz w:val="21"/>
          <w:szCs w:val="21"/>
        </w:rPr>
      </w:pPr>
      <w:r w:rsidRPr="00E164A4">
        <w:rPr>
          <w:sz w:val="21"/>
          <w:szCs w:val="21"/>
        </w:rPr>
        <w:t>University of Leeds, Institute for Transport Studies, Leeds, UK, LS2 9JT</w:t>
      </w:r>
    </w:p>
    <w:p w14:paraId="65427B5C" w14:textId="77777777" w:rsidR="00D05AF5" w:rsidRPr="00E164A4" w:rsidRDefault="00D05AF5" w:rsidP="00D05AF5">
      <w:pPr>
        <w:rPr>
          <w:sz w:val="21"/>
          <w:szCs w:val="21"/>
        </w:rPr>
      </w:pPr>
      <w:r w:rsidRPr="00E164A4">
        <w:rPr>
          <w:sz w:val="21"/>
          <w:szCs w:val="21"/>
        </w:rPr>
        <w:t>Email: </w:t>
      </w:r>
      <w:hyperlink r:id="rId23" w:tgtFrame="_blank" w:history="1">
        <w:r w:rsidRPr="00E164A4">
          <w:rPr>
            <w:rStyle w:val="Hyperlink"/>
            <w:sz w:val="21"/>
            <w:szCs w:val="21"/>
          </w:rPr>
          <w:t>y.yang6@leeds.ac.uk</w:t>
        </w:r>
      </w:hyperlink>
      <w:r w:rsidRPr="00E164A4">
        <w:rPr>
          <w:sz w:val="21"/>
          <w:szCs w:val="21"/>
        </w:rPr>
        <w:t>; ORCID: </w:t>
      </w:r>
      <w:hyperlink r:id="rId24" w:tgtFrame="_blank" w:history="1">
        <w:r w:rsidRPr="00E164A4">
          <w:rPr>
            <w:rStyle w:val="Hyperlink"/>
            <w:sz w:val="21"/>
            <w:szCs w:val="21"/>
          </w:rPr>
          <w:t>https://orcid.org/0000-0002-7970-2544</w:t>
        </w:r>
      </w:hyperlink>
    </w:p>
    <w:p w14:paraId="5CCA5972" w14:textId="75BC821A" w:rsidR="00D05AF5" w:rsidRPr="00E164A4" w:rsidRDefault="00D05AF5" w:rsidP="00CA2A5A">
      <w:pPr>
        <w:rPr>
          <w:b/>
          <w:bCs/>
          <w:sz w:val="21"/>
          <w:szCs w:val="21"/>
        </w:rPr>
      </w:pPr>
    </w:p>
    <w:p w14:paraId="43DBC326" w14:textId="77777777" w:rsidR="00D05AF5" w:rsidRPr="00E164A4" w:rsidRDefault="00D05AF5" w:rsidP="00D05AF5">
      <w:pPr>
        <w:rPr>
          <w:b/>
          <w:bCs/>
          <w:sz w:val="21"/>
          <w:szCs w:val="21"/>
        </w:rPr>
      </w:pPr>
      <w:r w:rsidRPr="00E164A4">
        <w:rPr>
          <w:b/>
          <w:bCs/>
          <w:sz w:val="21"/>
          <w:szCs w:val="21"/>
        </w:rPr>
        <w:t>Susan Grant-Muller</w:t>
      </w:r>
    </w:p>
    <w:p w14:paraId="362C586C" w14:textId="4BD1755E" w:rsidR="00D05AF5" w:rsidRPr="00E164A4" w:rsidRDefault="002F2AD2" w:rsidP="00D05AF5">
      <w:pPr>
        <w:rPr>
          <w:sz w:val="21"/>
          <w:szCs w:val="21"/>
        </w:rPr>
      </w:pPr>
      <w:r w:rsidRPr="00E164A4">
        <w:rPr>
          <w:sz w:val="21"/>
          <w:szCs w:val="21"/>
        </w:rPr>
        <w:t>University of Leeds, Institute for Transport Studies, Leeds, UK, LS2 9JT</w:t>
      </w:r>
    </w:p>
    <w:p w14:paraId="5E490245" w14:textId="77777777" w:rsidR="00D05AF5" w:rsidRPr="00E164A4" w:rsidRDefault="00D05AF5" w:rsidP="00D05AF5">
      <w:pPr>
        <w:rPr>
          <w:sz w:val="21"/>
          <w:szCs w:val="21"/>
        </w:rPr>
      </w:pPr>
      <w:r w:rsidRPr="00E164A4">
        <w:rPr>
          <w:sz w:val="21"/>
          <w:szCs w:val="21"/>
        </w:rPr>
        <w:t>Email: </w:t>
      </w:r>
      <w:hyperlink r:id="rId25" w:tgtFrame="_blank" w:history="1">
        <w:r w:rsidRPr="00E164A4">
          <w:rPr>
            <w:rStyle w:val="Hyperlink"/>
            <w:sz w:val="21"/>
            <w:szCs w:val="21"/>
          </w:rPr>
          <w:t>S.M.Grant-Muller@its.leeds.ac.uk</w:t>
        </w:r>
      </w:hyperlink>
      <w:r w:rsidRPr="00E164A4">
        <w:rPr>
          <w:sz w:val="21"/>
          <w:szCs w:val="21"/>
        </w:rPr>
        <w:t>; ORCID: </w:t>
      </w:r>
      <w:hyperlink r:id="rId26" w:tgtFrame="_blank" w:history="1">
        <w:r w:rsidRPr="00E164A4">
          <w:rPr>
            <w:rStyle w:val="Hyperlink"/>
            <w:sz w:val="21"/>
            <w:szCs w:val="21"/>
          </w:rPr>
          <w:t>https://orcid.org/0000-0002-0054-5153</w:t>
        </w:r>
      </w:hyperlink>
    </w:p>
    <w:p w14:paraId="31E90582" w14:textId="77777777" w:rsidR="00D05AF5" w:rsidRPr="00E164A4" w:rsidRDefault="00D05AF5" w:rsidP="00D05AF5">
      <w:pPr>
        <w:rPr>
          <w:sz w:val="21"/>
          <w:szCs w:val="21"/>
        </w:rPr>
      </w:pPr>
    </w:p>
    <w:p w14:paraId="53850A0B" w14:textId="77777777" w:rsidR="00D05AF5" w:rsidRPr="00E164A4" w:rsidRDefault="00D05AF5" w:rsidP="00D05AF5">
      <w:pPr>
        <w:rPr>
          <w:b/>
          <w:bCs/>
          <w:sz w:val="21"/>
          <w:szCs w:val="21"/>
        </w:rPr>
      </w:pPr>
      <w:r w:rsidRPr="00E164A4">
        <w:rPr>
          <w:b/>
          <w:bCs/>
          <w:sz w:val="21"/>
          <w:szCs w:val="21"/>
        </w:rPr>
        <w:t>Sebastian Castellanos</w:t>
      </w:r>
    </w:p>
    <w:p w14:paraId="7D95AC7C" w14:textId="63DBE400" w:rsidR="002A0AA2" w:rsidRPr="00E164A4" w:rsidRDefault="002A0AA2" w:rsidP="002A0AA2">
      <w:pPr>
        <w:rPr>
          <w:sz w:val="21"/>
          <w:szCs w:val="21"/>
        </w:rPr>
      </w:pPr>
      <w:r w:rsidRPr="00E164A4">
        <w:rPr>
          <w:sz w:val="21"/>
          <w:szCs w:val="21"/>
        </w:rPr>
        <w:t>World Resources Institute, 10 G Street, NE Suite 800, Washington, DC 20002, USA</w:t>
      </w:r>
    </w:p>
    <w:p w14:paraId="574A4A1D" w14:textId="43B41017" w:rsidR="00D05AF5" w:rsidRPr="00E164A4" w:rsidRDefault="002A0AA2" w:rsidP="002A0AA2">
      <w:pPr>
        <w:rPr>
          <w:rStyle w:val="Hyperlink"/>
          <w:sz w:val="21"/>
          <w:szCs w:val="21"/>
        </w:rPr>
      </w:pPr>
      <w:r w:rsidRPr="00E164A4">
        <w:rPr>
          <w:sz w:val="21"/>
          <w:szCs w:val="21"/>
        </w:rPr>
        <w:t xml:space="preserve">Email: </w:t>
      </w:r>
      <w:hyperlink r:id="rId27" w:history="1">
        <w:r w:rsidRPr="00E164A4">
          <w:rPr>
            <w:rStyle w:val="Hyperlink"/>
            <w:sz w:val="21"/>
            <w:szCs w:val="21"/>
          </w:rPr>
          <w:t>sebastian.castellanos@wri.org</w:t>
        </w:r>
      </w:hyperlink>
      <w:r w:rsidRPr="00E164A4">
        <w:rPr>
          <w:sz w:val="21"/>
          <w:szCs w:val="21"/>
        </w:rPr>
        <w:t xml:space="preserve"> ; ORCID: </w:t>
      </w:r>
      <w:hyperlink r:id="rId28" w:history="1">
        <w:r w:rsidRPr="00E164A4">
          <w:rPr>
            <w:rStyle w:val="Hyperlink"/>
            <w:sz w:val="21"/>
            <w:szCs w:val="21"/>
          </w:rPr>
          <w:t>https://orcid.org/0000-0002-1283-2600</w:t>
        </w:r>
      </w:hyperlink>
    </w:p>
    <w:p w14:paraId="6DDA2AA7" w14:textId="77777777" w:rsidR="00366205" w:rsidRPr="00E164A4" w:rsidRDefault="00366205" w:rsidP="002A0AA2">
      <w:pPr>
        <w:rPr>
          <w:rStyle w:val="Hyperlink"/>
        </w:rPr>
      </w:pPr>
    </w:p>
    <w:p w14:paraId="34FCA19B" w14:textId="77777777" w:rsidR="00366205" w:rsidRPr="00E164A4" w:rsidRDefault="00366205" w:rsidP="00366205">
      <w:pPr>
        <w:rPr>
          <w:b/>
          <w:bCs/>
          <w:sz w:val="21"/>
          <w:szCs w:val="21"/>
        </w:rPr>
      </w:pPr>
      <w:r w:rsidRPr="00E164A4">
        <w:rPr>
          <w:b/>
          <w:bCs/>
          <w:sz w:val="21"/>
          <w:szCs w:val="21"/>
        </w:rPr>
        <w:t>Chandra R. Bhat (Corresponding Author)</w:t>
      </w:r>
    </w:p>
    <w:p w14:paraId="5AD07AF8" w14:textId="77777777" w:rsidR="00366205" w:rsidRPr="00E164A4" w:rsidRDefault="00366205" w:rsidP="00366205">
      <w:pPr>
        <w:rPr>
          <w:sz w:val="21"/>
          <w:szCs w:val="21"/>
        </w:rPr>
      </w:pPr>
      <w:r w:rsidRPr="00E164A4">
        <w:rPr>
          <w:sz w:val="21"/>
          <w:szCs w:val="21"/>
        </w:rPr>
        <w:t>The University of Texas at Austin, Department of Civil, Architectural and Environmental Engineering</w:t>
      </w:r>
    </w:p>
    <w:p w14:paraId="0B0A56C3" w14:textId="77777777" w:rsidR="00366205" w:rsidRPr="00E164A4" w:rsidRDefault="00366205" w:rsidP="00366205">
      <w:pPr>
        <w:rPr>
          <w:sz w:val="21"/>
          <w:szCs w:val="21"/>
        </w:rPr>
      </w:pPr>
      <w:r w:rsidRPr="00E164A4">
        <w:rPr>
          <w:sz w:val="21"/>
          <w:szCs w:val="21"/>
        </w:rPr>
        <w:t>301 E. Dean Keeton St. Stop C1761, Austin TX 78712, USA</w:t>
      </w:r>
    </w:p>
    <w:p w14:paraId="26AF2213" w14:textId="77777777" w:rsidR="00366205" w:rsidRPr="00E164A4" w:rsidRDefault="00366205" w:rsidP="00366205">
      <w:pPr>
        <w:rPr>
          <w:sz w:val="21"/>
          <w:szCs w:val="21"/>
        </w:rPr>
      </w:pPr>
      <w:r w:rsidRPr="00E164A4">
        <w:rPr>
          <w:sz w:val="21"/>
          <w:szCs w:val="21"/>
        </w:rPr>
        <w:t xml:space="preserve">Email: </w:t>
      </w:r>
      <w:hyperlink r:id="rId29" w:history="1">
        <w:r w:rsidRPr="00E164A4">
          <w:rPr>
            <w:rStyle w:val="Hyperlink"/>
            <w:sz w:val="21"/>
            <w:szCs w:val="21"/>
          </w:rPr>
          <w:t>bhat@mail.utexas.edu</w:t>
        </w:r>
      </w:hyperlink>
      <w:r w:rsidRPr="00E164A4">
        <w:rPr>
          <w:rStyle w:val="Hyperlink"/>
          <w:color w:val="auto"/>
          <w:sz w:val="21"/>
          <w:szCs w:val="21"/>
          <w:u w:val="none"/>
        </w:rPr>
        <w:t xml:space="preserve">; </w:t>
      </w:r>
      <w:r w:rsidRPr="00E164A4">
        <w:rPr>
          <w:sz w:val="21"/>
          <w:szCs w:val="21"/>
        </w:rPr>
        <w:t xml:space="preserve">ORCID: </w:t>
      </w:r>
      <w:r w:rsidRPr="00E164A4">
        <w:rPr>
          <w:rStyle w:val="Hyperlink"/>
          <w:sz w:val="21"/>
          <w:szCs w:val="21"/>
        </w:rPr>
        <w:t>https://orcid.org/0000-0002-0715-8121</w:t>
      </w:r>
    </w:p>
    <w:p w14:paraId="27BB0553" w14:textId="77777777" w:rsidR="00366205" w:rsidRPr="00E164A4" w:rsidRDefault="00366205" w:rsidP="00366205">
      <w:pPr>
        <w:rPr>
          <w:b/>
          <w:bCs/>
          <w:sz w:val="21"/>
          <w:szCs w:val="21"/>
        </w:rPr>
      </w:pPr>
    </w:p>
    <w:p w14:paraId="37E6EF89" w14:textId="176BFEF9" w:rsidR="00176E20" w:rsidRPr="00E164A4" w:rsidRDefault="00176E20" w:rsidP="00CC719A">
      <w:pPr>
        <w:rPr>
          <w:sz w:val="20"/>
          <w:szCs w:val="20"/>
        </w:rPr>
      </w:pPr>
      <w:r w:rsidRPr="00E164A4">
        <w:br w:type="page"/>
      </w:r>
    </w:p>
    <w:p w14:paraId="28AA3FC9" w14:textId="77777777" w:rsidR="00511271" w:rsidRPr="00E164A4" w:rsidRDefault="001B0EDB" w:rsidP="003869B0">
      <w:pPr>
        <w:pStyle w:val="Heading1"/>
        <w:numPr>
          <w:ilvl w:val="0"/>
          <w:numId w:val="0"/>
        </w:numPr>
        <w:ind w:left="360" w:hanging="360"/>
      </w:pPr>
      <w:bookmarkStart w:id="1" w:name="_Hlk141018143"/>
      <w:bookmarkStart w:id="2" w:name="_Hlk141623348"/>
      <w:bookmarkStart w:id="3" w:name="_Hlk141649136"/>
      <w:bookmarkStart w:id="4" w:name="_Hlk141649516"/>
      <w:r w:rsidRPr="00E164A4">
        <w:lastRenderedPageBreak/>
        <w:t>ABSTR</w:t>
      </w:r>
      <w:r w:rsidR="003F7D46" w:rsidRPr="00E164A4">
        <w:t>A</w:t>
      </w:r>
      <w:r w:rsidRPr="00E164A4">
        <w:t>CT</w:t>
      </w:r>
    </w:p>
    <w:p w14:paraId="50A2C674" w14:textId="3522CC83" w:rsidR="0099587D" w:rsidRPr="00E164A4" w:rsidRDefault="00CA2A5A" w:rsidP="00F4684B">
      <w:pPr>
        <w:jc w:val="both"/>
      </w:pPr>
      <w:r w:rsidRPr="00E164A4">
        <w:t xml:space="preserve">In this study, for the first time in the literature as far as we are aware, we model e-scooter use frequency and use purpose jointly, allowing for multiple use purposes. In doing so, we consider individual and household </w:t>
      </w:r>
      <w:proofErr w:type="spellStart"/>
      <w:r w:rsidRPr="00E164A4">
        <w:t>sociodemographics</w:t>
      </w:r>
      <w:proofErr w:type="spellEnd"/>
      <w:r w:rsidRPr="00E164A4">
        <w:t xml:space="preserve"> and psycho-social lifestyle considerations, as well as a residential location indicator. The analysis uses </w:t>
      </w:r>
      <w:r w:rsidR="0079197D" w:rsidRPr="00E164A4">
        <w:t xml:space="preserve">data collected through </w:t>
      </w:r>
      <w:r w:rsidRPr="00E164A4">
        <w:t xml:space="preserve">a survey of e-scooter users in Washington, DC, administered electronically between September 2021 and December 2022. The results from our analysis indicate that gender, income earnings, motorized vehicle </w:t>
      </w:r>
      <w:r w:rsidR="007216BE" w:rsidRPr="00E164A4">
        <w:t xml:space="preserve">ownership </w:t>
      </w:r>
      <w:r w:rsidRPr="00E164A4">
        <w:t xml:space="preserve">in the household, a green lifestyle propensity, and a positive perception of e-scooters, in general, are the most important determinants of use frequency. Also, there are distinct demographic groupings between e-scooter use for hedonic (leisure and tourism-related) pursuits and utilitarian (shopping, work/appointments, and transit connections) pursuits. </w:t>
      </w:r>
      <w:r w:rsidR="00791580" w:rsidRPr="00E164A4">
        <w:t xml:space="preserve">By understanding how changes in key influencing variables can affect use frequency and purpose, we provide richer insights </w:t>
      </w:r>
      <w:r w:rsidRPr="00E164A4">
        <w:t xml:space="preserve">for </w:t>
      </w:r>
      <w:r w:rsidR="0009721F" w:rsidRPr="00E164A4">
        <w:t xml:space="preserve">policy and initiatives involving </w:t>
      </w:r>
      <w:r w:rsidR="0009721F" w:rsidRPr="00E164A4">
        <w:rPr>
          <w:color w:val="000000"/>
          <w:kern w:val="2"/>
          <w14:ligatures w14:val="standardContextual"/>
        </w:rPr>
        <w:t xml:space="preserve">frequency and integration, perceptions and marketing, sustainability, equity and accessibility, and mixed land-use practices. </w:t>
      </w:r>
    </w:p>
    <w:p w14:paraId="484B179A" w14:textId="77777777" w:rsidR="00F1204E" w:rsidRPr="00E164A4" w:rsidRDefault="00F1204E" w:rsidP="00F4684B">
      <w:pPr>
        <w:jc w:val="both"/>
      </w:pPr>
    </w:p>
    <w:p w14:paraId="53A47114" w14:textId="30A653EA" w:rsidR="001B0EDB" w:rsidRPr="00E164A4" w:rsidRDefault="00C86856" w:rsidP="00F4684B">
      <w:pPr>
        <w:jc w:val="both"/>
        <w:rPr>
          <w:b/>
          <w:color w:val="000000" w:themeColor="text1"/>
        </w:rPr>
      </w:pPr>
      <w:r w:rsidRPr="00E164A4">
        <w:rPr>
          <w:rStyle w:val="Heading1Char"/>
        </w:rPr>
        <w:t>Keywords:</w:t>
      </w:r>
      <w:r w:rsidRPr="00E164A4">
        <w:rPr>
          <w:b/>
          <w:bCs/>
        </w:rPr>
        <w:t xml:space="preserve"> </w:t>
      </w:r>
      <w:bookmarkEnd w:id="1"/>
      <w:proofErr w:type="spellStart"/>
      <w:r w:rsidR="00CA2A5A" w:rsidRPr="00E164A4">
        <w:rPr>
          <w:color w:val="000000" w:themeColor="text1"/>
        </w:rPr>
        <w:t>Micromobility</w:t>
      </w:r>
      <w:proofErr w:type="spellEnd"/>
      <w:r w:rsidR="00CA2A5A" w:rsidRPr="00E164A4">
        <w:rPr>
          <w:color w:val="000000" w:themeColor="text1"/>
        </w:rPr>
        <w:t>; e-scooters; travel behavior; market adoption; psycho-social latent constructs; GHDM model</w:t>
      </w:r>
      <w:r w:rsidR="00CA2A5A" w:rsidRPr="00E164A4">
        <w:rPr>
          <w:b/>
          <w:color w:val="000000" w:themeColor="text1"/>
        </w:rPr>
        <w:t xml:space="preserve"> </w:t>
      </w:r>
      <w:bookmarkEnd w:id="2"/>
      <w:r w:rsidR="001B0EDB" w:rsidRPr="00E164A4">
        <w:rPr>
          <w:b/>
          <w:color w:val="000000" w:themeColor="text1"/>
        </w:rPr>
        <w:br w:type="page"/>
      </w:r>
    </w:p>
    <w:p w14:paraId="5B8DC5D4" w14:textId="77777777" w:rsidR="00F4684B" w:rsidRPr="00E164A4" w:rsidRDefault="00F4684B" w:rsidP="00D03B7E">
      <w:pPr>
        <w:pStyle w:val="Heading1"/>
        <w:sectPr w:rsidR="00F4684B" w:rsidRPr="00E164A4" w:rsidSect="00733345">
          <w:headerReference w:type="default" r:id="rId30"/>
          <w:footerReference w:type="default" r:id="rId31"/>
          <w:headerReference w:type="first" r:id="rId32"/>
          <w:pgSz w:w="12240" w:h="15840"/>
          <w:pgMar w:top="1440" w:right="1440" w:bottom="1440" w:left="1440" w:header="720" w:footer="720" w:gutter="0"/>
          <w:pgNumType w:start="0"/>
          <w:cols w:space="720"/>
          <w:titlePg/>
          <w:docGrid w:linePitch="360"/>
        </w:sectPr>
      </w:pPr>
      <w:bookmarkStart w:id="5" w:name="_Hlk141623356"/>
      <w:bookmarkStart w:id="6" w:name="_Hlk141781573"/>
      <w:bookmarkStart w:id="7" w:name="_Hlk141018155"/>
    </w:p>
    <w:p w14:paraId="27A98AA0" w14:textId="60B003C7" w:rsidR="007A2A95" w:rsidRPr="00E164A4" w:rsidRDefault="00B16E6F" w:rsidP="00D03B7E">
      <w:pPr>
        <w:pStyle w:val="Heading1"/>
      </w:pPr>
      <w:r w:rsidRPr="00E164A4">
        <w:lastRenderedPageBreak/>
        <w:t>INTRODUCTION</w:t>
      </w:r>
    </w:p>
    <w:p w14:paraId="1648F555" w14:textId="1229A71F" w:rsidR="00CA2A5A" w:rsidRPr="00E164A4" w:rsidRDefault="00CA2A5A" w:rsidP="00D05AF5">
      <w:pPr>
        <w:jc w:val="both"/>
      </w:pPr>
      <w:bookmarkStart w:id="8" w:name="_Hlk141651419"/>
      <w:r w:rsidRPr="00E164A4">
        <w:t xml:space="preserve">Since their introduction in 2017, e-scooter-sharing services have experienced increasing acceptance in urban areas. Estimates suggest there are 24 million shared e-scooter users in the US and the user base is anticipated to grow at an average annual rate of 9.2% over the next five years </w:t>
      </w:r>
      <w:bookmarkStart w:id="9" w:name="ZOTERO_BREF_yjqWvErBmqsm"/>
      <w:r w:rsidR="0087045C" w:rsidRPr="00E164A4">
        <w:t>(</w:t>
      </w:r>
      <w:r w:rsidR="0087045C" w:rsidRPr="00E164A4">
        <w:rPr>
          <w:i/>
          <w:iCs/>
        </w:rPr>
        <w:t>1</w:t>
      </w:r>
      <w:r w:rsidR="0087045C" w:rsidRPr="00E164A4">
        <w:t>)</w:t>
      </w:r>
      <w:bookmarkEnd w:id="9"/>
      <w:r w:rsidRPr="00E164A4">
        <w:t xml:space="preserve">. Interestingly, despite the </w:t>
      </w:r>
      <w:r w:rsidR="005435F9" w:rsidRPr="00E164A4">
        <w:t xml:space="preserve">temporary </w:t>
      </w:r>
      <w:r w:rsidRPr="00E164A4">
        <w:t xml:space="preserve">suspension of </w:t>
      </w:r>
      <w:r w:rsidR="005435F9" w:rsidRPr="00E164A4">
        <w:t xml:space="preserve">many </w:t>
      </w:r>
      <w:r w:rsidRPr="00E164A4">
        <w:t xml:space="preserve">e-scooter services at the onset of the COVID-19 pandemic, the e-scooter-sharing market </w:t>
      </w:r>
      <w:r w:rsidR="005435F9" w:rsidRPr="00E164A4">
        <w:t xml:space="preserve">has </w:t>
      </w:r>
      <w:r w:rsidR="005163F7" w:rsidRPr="00E164A4">
        <w:t xml:space="preserve">continued to grow strongly </w:t>
      </w:r>
      <w:bookmarkStart w:id="10" w:name="ZOTERO_BREF_yujB5sIU2S0h"/>
      <w:r w:rsidR="0087045C" w:rsidRPr="00E164A4">
        <w:t>(</w:t>
      </w:r>
      <w:r w:rsidR="0087045C" w:rsidRPr="00E164A4">
        <w:rPr>
          <w:i/>
          <w:iCs/>
        </w:rPr>
        <w:t>1</w:t>
      </w:r>
      <w:r w:rsidR="0087045C" w:rsidRPr="00E164A4">
        <w:t>)</w:t>
      </w:r>
      <w:bookmarkEnd w:id="10"/>
      <w:r w:rsidRPr="00E164A4">
        <w:t xml:space="preserve">. This resilience highlights the enduring appeal and potential of e-scooter sharing as a viable urban mobility option. As for user-owned e-scooters, official statistics are hard to find, but it is estimated that over 16,000 e-scooter units </w:t>
      </w:r>
      <w:r w:rsidR="00B80975" w:rsidRPr="00E164A4">
        <w:t>are</w:t>
      </w:r>
      <w:r w:rsidR="005163F7" w:rsidRPr="00E164A4">
        <w:t xml:space="preserve"> </w:t>
      </w:r>
      <w:r w:rsidRPr="00E164A4">
        <w:t xml:space="preserve">sold monthly </w:t>
      </w:r>
      <w:bookmarkStart w:id="11" w:name="ZOTERO_BREF_VQglaNFWaXdn"/>
      <w:r w:rsidR="00132287" w:rsidRPr="00E164A4">
        <w:t xml:space="preserve">on </w:t>
      </w:r>
      <w:r w:rsidR="009B3FCF" w:rsidRPr="00E164A4">
        <w:t xml:space="preserve">the major e-commerce platform </w:t>
      </w:r>
      <w:r w:rsidR="00132287" w:rsidRPr="00E164A4">
        <w:t xml:space="preserve">Amazon alone </w:t>
      </w:r>
      <w:r w:rsidR="0087045C" w:rsidRPr="00E164A4">
        <w:t>(</w:t>
      </w:r>
      <w:r w:rsidR="0087045C" w:rsidRPr="00E164A4">
        <w:rPr>
          <w:i/>
          <w:iCs/>
        </w:rPr>
        <w:t>2</w:t>
      </w:r>
      <w:r w:rsidR="0087045C" w:rsidRPr="00E164A4">
        <w:t>)</w:t>
      </w:r>
      <w:bookmarkEnd w:id="11"/>
      <w:r w:rsidRPr="00E164A4">
        <w:t>.</w:t>
      </w:r>
    </w:p>
    <w:p w14:paraId="07F878A0" w14:textId="0E4E5DB8" w:rsidR="00CA2A5A" w:rsidRPr="00E164A4" w:rsidRDefault="00CA2A5A" w:rsidP="00E256A8">
      <w:pPr>
        <w:ind w:firstLine="720"/>
        <w:jc w:val="both"/>
      </w:pPr>
      <w:r w:rsidRPr="00E164A4">
        <w:t>Existing research on e-scooters may be broadly classified into two main areas: (</w:t>
      </w:r>
      <w:r w:rsidR="00A1466F" w:rsidRPr="00E164A4">
        <w:t>a</w:t>
      </w:r>
      <w:r w:rsidRPr="00E164A4">
        <w:t>) system-level studies and (</w:t>
      </w:r>
      <w:r w:rsidR="00A1466F" w:rsidRPr="00E164A4">
        <w:t>b</w:t>
      </w:r>
      <w:r w:rsidRPr="00E164A4">
        <w:t xml:space="preserve">) consumer-level studies. </w:t>
      </w:r>
      <w:r w:rsidRPr="00E164A4">
        <w:rPr>
          <w:u w:val="single"/>
        </w:rPr>
        <w:t>System-level studies</w:t>
      </w:r>
      <w:r w:rsidRPr="00E164A4">
        <w:t xml:space="preserve"> focus on addressing questions related to the supply and use of e-scooters, their spatial and temporal mobility patterns, their interaction with pedestrians and other roadway users (including safety concerns), and the integration challenges with other travel modes. On the other hand, </w:t>
      </w:r>
      <w:r w:rsidRPr="00E164A4">
        <w:rPr>
          <w:u w:val="single"/>
        </w:rPr>
        <w:t>consumer-level studies</w:t>
      </w:r>
      <w:r w:rsidRPr="00E164A4">
        <w:t xml:space="preserve"> aim to explore the travel behavior associated with e-scooter usage, including who uses them, how frequently, for what purposes, and their interaction with other transportation modes in people’s activity-travel patterns. At this consumer level, although e-scooter companies collect user information and detailed trip characteristics, such data are usually not publicly released due to privacy concerns and proprietary value. Thus, most consumer-level studies rely on user surveys </w:t>
      </w:r>
      <w:bookmarkStart w:id="12" w:name="ZOTERO_BREF_3yvRTCSPlumm"/>
      <w:r w:rsidR="0087045C" w:rsidRPr="00E164A4">
        <w:t>(</w:t>
      </w:r>
      <w:r w:rsidR="0087045C" w:rsidRPr="00E164A4">
        <w:rPr>
          <w:i/>
          <w:iCs/>
        </w:rPr>
        <w:t>3</w:t>
      </w:r>
      <w:r w:rsidR="0087045C" w:rsidRPr="00E164A4">
        <w:t>–</w:t>
      </w:r>
      <w:r w:rsidR="0087045C" w:rsidRPr="00E164A4">
        <w:rPr>
          <w:i/>
          <w:iCs/>
        </w:rPr>
        <w:t>6</w:t>
      </w:r>
      <w:r w:rsidR="0087045C" w:rsidRPr="00E164A4">
        <w:t>)</w:t>
      </w:r>
      <w:bookmarkEnd w:id="12"/>
      <w:r w:rsidRPr="00E164A4">
        <w:t xml:space="preserve">, and combinations of GPS data and trip-planning apps </w:t>
      </w:r>
      <w:bookmarkStart w:id="13" w:name="ZOTERO_BREF_uNn4jQadDvmX"/>
      <w:r w:rsidR="0087045C" w:rsidRPr="00E164A4">
        <w:t>(</w:t>
      </w:r>
      <w:r w:rsidR="0087045C" w:rsidRPr="00E164A4">
        <w:rPr>
          <w:i/>
          <w:iCs/>
        </w:rPr>
        <w:t>4</w:t>
      </w:r>
      <w:r w:rsidR="0087045C" w:rsidRPr="00E164A4">
        <w:t>)</w:t>
      </w:r>
      <w:bookmarkEnd w:id="13"/>
      <w:r w:rsidRPr="00E164A4">
        <w:t>.</w:t>
      </w:r>
      <w:r w:rsidRPr="00E164A4">
        <w:rPr>
          <w:color w:val="000000"/>
          <w:kern w:val="2"/>
          <w14:ligatures w14:val="standardContextual"/>
        </w:rPr>
        <w:t xml:space="preserve"> </w:t>
      </w:r>
      <w:r w:rsidRPr="00E164A4">
        <w:t xml:space="preserve">Consumer-level studies can be further grouped into (i) individual-level studies focusing on sociodemographic and built environment variables associated with e-scooter usage and (ii) trip-level studies that focus on the intersection of individual characteristics and trip characteristics including purpose, length, and time. The first group of studies focuses on the overall adoption and use of e-scooters (see </w:t>
      </w:r>
      <w:bookmarkStart w:id="14" w:name="ZOTERO_BREF_PPt8Tff0VZEY"/>
      <w:r w:rsidR="00CF6373" w:rsidRPr="00E164A4">
        <w:t>(</w:t>
      </w:r>
      <w:r w:rsidR="00CF6373" w:rsidRPr="00E164A4">
        <w:rPr>
          <w:i/>
          <w:iCs/>
        </w:rPr>
        <w:t>7</w:t>
      </w:r>
      <w:r w:rsidR="00CF6373" w:rsidRPr="00E164A4">
        <w:t>)</w:t>
      </w:r>
      <w:bookmarkEnd w:id="14"/>
      <w:r w:rsidRPr="00E164A4">
        <w:t xml:space="preserve"> for an extensive review), while the second group of studies emphasizes the supplementary and substitutive effects between e-scooters and traditional travel modes for specific trips (see </w:t>
      </w:r>
      <w:bookmarkStart w:id="15" w:name="ZOTERO_BREF_9lKXPIVb7hVo"/>
      <w:r w:rsidR="00CF6373" w:rsidRPr="00E164A4">
        <w:t>(</w:t>
      </w:r>
      <w:r w:rsidR="00CF6373" w:rsidRPr="00E164A4">
        <w:rPr>
          <w:i/>
          <w:iCs/>
        </w:rPr>
        <w:t>8</w:t>
      </w:r>
      <w:r w:rsidR="00CF6373" w:rsidRPr="00E164A4">
        <w:t>)</w:t>
      </w:r>
      <w:bookmarkEnd w:id="15"/>
      <w:r w:rsidRPr="00E164A4">
        <w:t xml:space="preserve">). In our current study, the focus </w:t>
      </w:r>
      <w:r w:rsidR="007846F4" w:rsidRPr="00E164A4">
        <w:t xml:space="preserve">is </w:t>
      </w:r>
      <w:r w:rsidRPr="00E164A4">
        <w:t xml:space="preserve">on an individual-level analysis of e-scooter use, along with the purposes for which e-scooters are used. While trip-level studies have </w:t>
      </w:r>
      <w:r w:rsidR="007846F4" w:rsidRPr="00E164A4">
        <w:t xml:space="preserve">also </w:t>
      </w:r>
      <w:r w:rsidRPr="00E164A4">
        <w:t xml:space="preserve">provided some insights on </w:t>
      </w:r>
      <w:r w:rsidR="007846F4" w:rsidRPr="00E164A4">
        <w:t xml:space="preserve">trip </w:t>
      </w:r>
      <w:r w:rsidRPr="00E164A4">
        <w:t xml:space="preserve">purpose, the purpose is captured as a single choice for a specific trip (such as the purpose of a typical e-scooter trip or the purpose of the </w:t>
      </w:r>
      <w:r w:rsidR="007846F4" w:rsidRPr="00E164A4">
        <w:t xml:space="preserve">last </w:t>
      </w:r>
      <w:r w:rsidRPr="00E164A4">
        <w:t xml:space="preserve">trip for which an e-scooter was used). Our individual-level analysis of purpose, on the other hand, allows an individual to report e-scooter use for a suite of different kinds of purposes (rather than confining the individual to respond in only one purpose category as in the trip-level studies). </w:t>
      </w:r>
    </w:p>
    <w:p w14:paraId="6238552F" w14:textId="7F898100" w:rsidR="00CA2A5A" w:rsidRPr="00E164A4" w:rsidRDefault="00CA2A5A" w:rsidP="00E256A8">
      <w:pPr>
        <w:ind w:firstLine="720"/>
        <w:jc w:val="both"/>
        <w:rPr>
          <w:color w:val="000000"/>
          <w:kern w:val="2"/>
          <w14:ligatures w14:val="standardContextual"/>
        </w:rPr>
      </w:pPr>
      <w:r w:rsidRPr="00E164A4">
        <w:t xml:space="preserve">The literature on </w:t>
      </w:r>
      <w:r w:rsidRPr="00E164A4">
        <w:rPr>
          <w:u w:val="single"/>
        </w:rPr>
        <w:t>individual-level analysis</w:t>
      </w:r>
      <w:r w:rsidRPr="00E164A4">
        <w:t xml:space="preserve"> (see, for example, </w:t>
      </w:r>
      <w:bookmarkStart w:id="16" w:name="ZOTERO_BREF_l3cxbqixipMl"/>
      <w:r w:rsidR="0087045C" w:rsidRPr="00E164A4">
        <w:t>(</w:t>
      </w:r>
      <w:r w:rsidR="0087045C" w:rsidRPr="00E164A4">
        <w:rPr>
          <w:i/>
          <w:iCs/>
        </w:rPr>
        <w:t>4</w:t>
      </w:r>
      <w:r w:rsidR="0087045C" w:rsidRPr="00E164A4">
        <w:t xml:space="preserve">, </w:t>
      </w:r>
      <w:r w:rsidR="0087045C" w:rsidRPr="00E164A4">
        <w:rPr>
          <w:i/>
          <w:iCs/>
        </w:rPr>
        <w:t>5</w:t>
      </w:r>
      <w:r w:rsidR="0087045C" w:rsidRPr="00E164A4">
        <w:t>)</w:t>
      </w:r>
      <w:bookmarkEnd w:id="16"/>
      <w:r w:rsidRPr="00E164A4">
        <w:t>) has investigated e-scooter adoption</w:t>
      </w:r>
      <w:r w:rsidR="003A2247" w:rsidRPr="00E164A4">
        <w:t>, with</w:t>
      </w:r>
      <w:r w:rsidRPr="00E164A4">
        <w:t xml:space="preserve"> </w:t>
      </w:r>
      <w:r w:rsidR="00962DC6" w:rsidRPr="00E164A4">
        <w:t>a</w:t>
      </w:r>
      <w:r w:rsidRPr="00E164A4">
        <w:t xml:space="preserve"> handful of studies go</w:t>
      </w:r>
      <w:r w:rsidR="003A2247" w:rsidRPr="00E164A4">
        <w:t>ing</w:t>
      </w:r>
      <w:r w:rsidRPr="00E164A4">
        <w:t xml:space="preserve"> beyond adoption to examine use frequency (the intensity of e-scooter usage), typically in ordinal categories. For example, Guo and Zhang </w:t>
      </w:r>
      <w:bookmarkStart w:id="17" w:name="ZOTERO_BREF_9azibVWgK3e7"/>
      <w:r w:rsidR="0087045C" w:rsidRPr="00E164A4">
        <w:t>(</w:t>
      </w:r>
      <w:r w:rsidR="0087045C" w:rsidRPr="00E164A4">
        <w:rPr>
          <w:i/>
          <w:iCs/>
        </w:rPr>
        <w:t>9</w:t>
      </w:r>
      <w:r w:rsidR="0087045C" w:rsidRPr="00E164A4">
        <w:t>)</w:t>
      </w:r>
      <w:bookmarkEnd w:id="17"/>
      <w:r w:rsidRPr="00E164A4">
        <w:t xml:space="preserve"> used three ordinal categories to represent use frequency: </w:t>
      </w:r>
      <w:r w:rsidR="007846F4" w:rsidRPr="00E164A4">
        <w:t xml:space="preserve">they classify users as </w:t>
      </w:r>
      <w:r w:rsidRPr="00E164A4">
        <w:t xml:space="preserve">infrequent users (those who rode once in a while), occasional users (those who rode occasionally but less than a week), and regular/frequent users (those who rode e-scooters more than once per week). Similarly, Aguilera-García et al. </w:t>
      </w:r>
      <w:bookmarkStart w:id="18" w:name="ZOTERO_BREF_dMlNUeUEiaa8"/>
      <w:r w:rsidR="0087045C" w:rsidRPr="00E164A4">
        <w:t>(</w:t>
      </w:r>
      <w:r w:rsidR="0087045C" w:rsidRPr="00E164A4">
        <w:rPr>
          <w:i/>
          <w:iCs/>
        </w:rPr>
        <w:t>10</w:t>
      </w:r>
      <w:r w:rsidR="0087045C" w:rsidRPr="00E164A4">
        <w:t>)</w:t>
      </w:r>
      <w:bookmarkEnd w:id="18"/>
      <w:r w:rsidRPr="00E164A4">
        <w:t xml:space="preserve"> adopted a three-level ordered categorization of “never used”, “occasionally used” (less than once per week), and “frequently used” (once per week or more frequently). Blazanin et al. </w:t>
      </w:r>
      <w:bookmarkStart w:id="19" w:name="ZOTERO_BREF_WAGhZO4IVmZT"/>
      <w:r w:rsidR="0087045C" w:rsidRPr="00E164A4">
        <w:t>(</w:t>
      </w:r>
      <w:r w:rsidR="0087045C" w:rsidRPr="00E164A4">
        <w:rPr>
          <w:i/>
          <w:iCs/>
        </w:rPr>
        <w:t>7</w:t>
      </w:r>
      <w:r w:rsidR="0087045C" w:rsidRPr="00E164A4">
        <w:t>)</w:t>
      </w:r>
      <w:bookmarkEnd w:id="19"/>
      <w:r w:rsidRPr="00E164A4">
        <w:t xml:space="preserve"> also used three ordinal categories of use: rarely, weekly, and monthly, though they also modeled adoption (first use). All these studies use either a binary choice model (for adoption only)</w:t>
      </w:r>
      <w:r w:rsidR="00E256A8" w:rsidRPr="00E164A4">
        <w:t>,</w:t>
      </w:r>
      <w:r w:rsidRPr="00E164A4">
        <w:t xml:space="preserve"> an ordered-response model (for the ordinal categories of use)</w:t>
      </w:r>
      <w:r w:rsidR="00E256A8" w:rsidRPr="00E164A4">
        <w:t>,</w:t>
      </w:r>
      <w:r w:rsidRPr="00E164A4">
        <w:t xml:space="preserve"> or a combination (as did</w:t>
      </w:r>
      <w:r w:rsidR="00DA66ED" w:rsidRPr="00E164A4">
        <w:t xml:space="preserve"> </w:t>
      </w:r>
      <w:bookmarkStart w:id="20" w:name="ZOTERO_BREF_GvzRzV4Vge7N"/>
      <w:r w:rsidR="003A2247" w:rsidRPr="00E164A4">
        <w:t xml:space="preserve">Blazanin et al. </w:t>
      </w:r>
      <w:r w:rsidR="0087045C" w:rsidRPr="00E164A4">
        <w:t>(</w:t>
      </w:r>
      <w:r w:rsidR="0087045C" w:rsidRPr="00E164A4">
        <w:rPr>
          <w:i/>
          <w:iCs/>
        </w:rPr>
        <w:t>7</w:t>
      </w:r>
      <w:r w:rsidR="0087045C" w:rsidRPr="00E164A4">
        <w:t>)</w:t>
      </w:r>
      <w:bookmarkEnd w:id="20"/>
      <w:r w:rsidRPr="00E164A4">
        <w:t>, to model both adoption and frequency).</w:t>
      </w:r>
      <w:r w:rsidRPr="00E164A4">
        <w:rPr>
          <w:color w:val="000000"/>
          <w:kern w:val="2"/>
          <w14:ligatures w14:val="standardContextual"/>
        </w:rPr>
        <w:t xml:space="preserve"> </w:t>
      </w:r>
    </w:p>
    <w:bookmarkEnd w:id="3"/>
    <w:p w14:paraId="57F1B996" w14:textId="5AFBC8B5" w:rsidR="00F1204E" w:rsidRPr="00E164A4" w:rsidRDefault="00CA2A5A" w:rsidP="00E256A8">
      <w:pPr>
        <w:ind w:firstLine="720"/>
        <w:jc w:val="both"/>
      </w:pPr>
      <w:r w:rsidRPr="00E164A4">
        <w:lastRenderedPageBreak/>
        <w:t xml:space="preserve">The general (and consistent) findings from the above individual-level studies of e-scooter use are that younger (26 to 35 years) individuals, students, and those with a university degree are more likely </w:t>
      </w:r>
      <w:r w:rsidR="00A8750E" w:rsidRPr="00E164A4">
        <w:t>to be e-</w:t>
      </w:r>
      <w:r w:rsidRPr="00E164A4">
        <w:t xml:space="preserve">scooter users compared to their peers. Other individual characteristics that have been found to affect e-scooter adoption and use include gender (men are more likely than women to use e-scooters), </w:t>
      </w:r>
      <w:r w:rsidR="00C40F28" w:rsidRPr="00E164A4">
        <w:t xml:space="preserve">holding a </w:t>
      </w:r>
      <w:r w:rsidRPr="00E164A4">
        <w:t>motor vehicle driver’s license (</w:t>
      </w:r>
      <w:r w:rsidR="00C40F28" w:rsidRPr="00E164A4">
        <w:t xml:space="preserve">holders are </w:t>
      </w:r>
      <w:r w:rsidRPr="00E164A4">
        <w:t xml:space="preserve">more likely to be e-scooter users), and e-scooter owners (see </w:t>
      </w:r>
      <w:bookmarkStart w:id="21" w:name="ZOTERO_BREF_F0wsgp6tC7QK"/>
      <w:r w:rsidR="0087045C" w:rsidRPr="00E164A4">
        <w:t>(</w:t>
      </w:r>
      <w:r w:rsidR="0087045C" w:rsidRPr="00E164A4">
        <w:rPr>
          <w:i/>
          <w:iCs/>
        </w:rPr>
        <w:t>7</w:t>
      </w:r>
      <w:r w:rsidR="0087045C" w:rsidRPr="00E164A4">
        <w:t xml:space="preserve">, </w:t>
      </w:r>
      <w:r w:rsidR="0087045C" w:rsidRPr="00E164A4">
        <w:rPr>
          <w:i/>
          <w:iCs/>
        </w:rPr>
        <w:t>9</w:t>
      </w:r>
      <w:r w:rsidR="0087045C" w:rsidRPr="00E164A4">
        <w:t>)</w:t>
      </w:r>
      <w:bookmarkEnd w:id="21"/>
      <w:r w:rsidRPr="00E164A4">
        <w:t>).</w:t>
      </w:r>
      <w:r w:rsidR="007846F4" w:rsidRPr="00E164A4">
        <w:t xml:space="preserve"> Guo and Zhang</w:t>
      </w:r>
      <w:r w:rsidRPr="00E164A4">
        <w:t xml:space="preserve"> </w:t>
      </w:r>
      <w:r w:rsidRPr="00E164A4">
        <w:fldChar w:fldCharType="begin"/>
      </w:r>
      <w:r w:rsidR="00C01D9E" w:rsidRPr="00E164A4">
        <w:instrText xml:space="preserve"> ADDIN ZOTERO_ITEM CSL_CITATION {"citationID":"5cNWWD6q","properties":{"formattedCitation":"(Aguilera-Garc\\uc0\\u237{}a et al., 2020)","plainCitation":"(Aguilera-García et al., 2020)","dontUpdate":true,"noteIndex":0},"citationItems":[{"id":"2yh77x80/22eRtyGz","uris":["http://zotero.org/users/12047021/items/37MLRVKU"],"itemData":{"id":62,"type":"article-journal","abstract":"Within the context of the sharing economy, innovative mobility solutions are emerging in urban areas to enable people short-term access to means of transport on an as-needed basis. Within this new trend, moped scooter-sharing is experiencing a great boom in many cities worldwide, particularly in Europe. The generalization of electric moped scooter-sharing services can bring benefits such as lowering noise and air pollution or reducing road congestion, with important implication for improving the livability and quality of life in urban areas. To date, many contributions have been conducted to characterize innovative mobility options such as car-sharing or bike-sharing, but almost no efforts have been devoted to explore the use of moped scooter-sharing services. Based on the information collected through an online survey disseminated in different Spanish cities, we developed a generalized ordered logit model to identify the key drivers determining the adoption and frequency of use of moped scooter-sharing services in urban areas. The research concludes the main role played by some sociodemographic and travel-related variables, such as age or level of education, while personal opinions and attitudes were not generally found statistically significant. The research found somehow similar profiles for occasional and frequent users of moped scooter-sharing, then public authorities should make further efforts to overcome the barriers related to the first contact with this mobility option.","container-title":"Cities","DOI":"10.1016/j.cities.2019.102424","ISSN":"0264-2751","journalAbbreviation":"Cities","language":"en","page":"102424","source":"ScienceDirect","title":"Exploring the adoption of moped scooter-sharing systems in Spanish urban areas","volume":"96","author":[{"family":"Aguilera-García","given":"Álvaro"},{"family":"Gomez","given":"Juan"},{"family":"Sobrino","given":"Natalia"}],"issued":{"date-parts":[["2020",1,1]]}}},{"id":"2yh77x80/FyIpsMVD","uris":["http://zotero.org/users/12047021/items/FQPYTP42"],"itemData":{"id":7,"type":"article-journal","abstract":"Shared micromobility modes have increasingly penetrated the mobility environment of cities in the U.S. and the world over. At the same time, to best integrate these emerging modes within the fabric of the existing (and larger) transportation ecosystem, it is critical to understand how individuals may respond and “who” the likely users of these relatively new modes may be. In this paper, we develop a model to analyze first-use and use frequency of two micromobility modes: E-scooter sharing systems (ESS) and Bike sharing systems (BSS). The model employs psycho-social constructs, built environment attributes, as well as individual-level demographics as determinants. In doing so, we explicitly recognize the role played by awareness/first-use of new technologies as a cognitive antecedent to subsequent frequency decisions. The main data source for this analysis is drawn from a 2019 survey of Austin, Texas area residents. Our results highlight the importance of considering psycho-social attitudes to both gain better insights into the behavioral process leading up to ESS/BSS adoption/use as well as ensure an accurate data fit. In particular, there are distinctive pathways of adoption/use frequency for each of the ESS and BSS modes, but also complementary processes and behavioral spillover effects at play that warrant a joint modeling of the ESS and BSS modes. Our results suggest that addressing safety concerns of micromobility modes should be the top priority of providers and public agencies. Efforts solely directed toward extoling the “green” virtues of micromobility modes is likely to have limited returns.","container-title":"Transportation Research Part C: Emerging Technologies","DOI":"https://doi.org/10.1016/j.trc.2021.103515","ISSN":"0968-090X","page":"103515","title":"E-scooter sharing and bikesharing systems: An individual-level analysis of factors affecting first-use and use frequency","volume":"135","author":[{"family":"Blazanin","given":"Gina"},{"family":"Mondal","given":"Aupal"},{"family":"Asmussen","given":"Katherine E."},{"family":"Bhat","given":"Chandra R."}],"issued":{"date-parts":[["2022"]]}}},{"id":"2yh77x80/zbu4lmKh","uris":["http://zotero.org/users/12047021/items/FSD42FGE"],"itemData":{"id":21,"type":"article-journal","abstract":"Shared e-scooter is a fairly new transportation mode that emerged in late 2017. Since then, it has gained popularity around the world; however, it also has spiraled into disarray in many cities due to the lack of e–scooter regulations and improper parking and riding behaviors. Limited understanding of shared e–scooters restrains policymakers from developing more effective regulations and promoting this sustainable transportation mode. This study takes a step towards understanding e-scooter user behaviors by investigating factors that influence e-scooter sharing usage and auto mode substitution. Survey data were collected from shared e-scooter users, and random parameter models were applied to explore the factors influencing e-scooter sharing usage and mode substitution. Factors considered in models include sociodemographic information, user behaviors, trip purposes, and health indicators. Model results identify several factors that significantly influence shared e-scooter usage, including user gender, helmet use, exposure to shared e-scooters, ownership of an e-scooter, riding locations, opinions on speed limits, and trip purposes. Contributing factors for auto substitution suggest that shared e-scooters potentially are competing with TNC/taxi, lower cost, and social/entertainment trip purpose, and user households with multiple vehicles contribute to private vehicle substitution. Research outcomes suggest that shared e-scooters could play a significant role in urban transportation sustainability. Insights related to better practices for e-scooter regulations and planning are discussed to help cities improve shared e-scooter program performance and make it a more sustainable transportation mode.","container-title":"Transportation Research Part D: Transport and Environment","DOI":"https://doi.org/10.1016/j.trd.2021.102991","ISSN":"1361-9209","page":"102991","title":"Understanding factors influencing shared e-scooter usage and its impact on auto mode substitution","volume":"99","author":[{"family":"Guo","given":"Yujie"},{"family":"Zhang","given":"Yu"}],"issued":{"date-parts":[["2021"]]}}}],"schema":"https://github.com/citation-style-language/schema/raw/master/csl-citation.json"} </w:instrText>
      </w:r>
      <w:r w:rsidRPr="00E164A4">
        <w:fldChar w:fldCharType="end"/>
      </w:r>
      <w:bookmarkStart w:id="22" w:name="ZOTERO_BREF_L4ogqkaVGHIk"/>
      <w:r w:rsidR="0087045C" w:rsidRPr="00E164A4">
        <w:t>(</w:t>
      </w:r>
      <w:r w:rsidR="0087045C" w:rsidRPr="00E164A4">
        <w:rPr>
          <w:i/>
          <w:iCs/>
        </w:rPr>
        <w:t>9</w:t>
      </w:r>
      <w:r w:rsidR="0087045C" w:rsidRPr="00E164A4">
        <w:t>)</w:t>
      </w:r>
      <w:bookmarkEnd w:id="22"/>
      <w:r w:rsidR="00E256A8" w:rsidRPr="00E164A4">
        <w:t xml:space="preserve"> also</w:t>
      </w:r>
      <w:r w:rsidRPr="00E164A4">
        <w:t xml:space="preserve"> considered trip purposes as exogenous variables to model use frequency. They found that those who used e-scooters for commuting or dining were likely to be more frequent users than those who used e-scooters for sightseeing</w:t>
      </w:r>
      <w:r w:rsidR="00962DC6" w:rsidRPr="00E164A4">
        <w:t>/</w:t>
      </w:r>
      <w:r w:rsidRPr="00E164A4">
        <w:t xml:space="preserve">recreation. At the same time, those who used e-scooters for sightseeing </w:t>
      </w:r>
      <w:r w:rsidR="00962DC6" w:rsidRPr="00E164A4">
        <w:t>/</w:t>
      </w:r>
      <w:r w:rsidRPr="00E164A4">
        <w:t xml:space="preserve">recreation were likely to be more frequent users than those who used e-scooters for shopping and connecting to public transit. Some other studies have considered individual attitudes/priorities and lifestyle effects, in addition to sociodemographic effects and trip purpose effects to analyze use frequency. For instance, </w:t>
      </w:r>
      <w:r w:rsidR="009E32CE" w:rsidRPr="00E164A4">
        <w:t>Aguilera-García et al.</w:t>
      </w:r>
      <w:bookmarkStart w:id="23" w:name="ZOTERO_BREF_4xvD8L5DGb08"/>
      <w:r w:rsidR="003A2247" w:rsidRPr="00E164A4">
        <w:t xml:space="preserve"> </w:t>
      </w:r>
      <w:r w:rsidR="00CF6373" w:rsidRPr="00E164A4">
        <w:t>(</w:t>
      </w:r>
      <w:r w:rsidR="00CF6373" w:rsidRPr="00E164A4">
        <w:rPr>
          <w:i/>
          <w:iCs/>
        </w:rPr>
        <w:t>10</w:t>
      </w:r>
      <w:r w:rsidR="00CF6373" w:rsidRPr="00E164A4">
        <w:t>)</w:t>
      </w:r>
      <w:bookmarkEnd w:id="23"/>
      <w:r w:rsidR="009E32CE" w:rsidRPr="00E164A4">
        <w:t xml:space="preserve"> </w:t>
      </w:r>
      <w:r w:rsidRPr="00E164A4">
        <w:t>included indicators of personal attitudes (willingness to download new apps, share personal data, and share bank account information) and the travel priority of respondents (such as the importance of travel time, travel cost, environmental issues, and travel time reliability), suggesting that those more willing to share bank account information and those who have a high concern for environmental issues are the most frequent e-scooter users. Similarly,</w:t>
      </w:r>
      <w:r w:rsidR="00763CF6" w:rsidRPr="00E164A4">
        <w:t xml:space="preserve"> Reck </w:t>
      </w:r>
      <w:r w:rsidR="00D05AF5" w:rsidRPr="00E164A4">
        <w:t>and</w:t>
      </w:r>
      <w:r w:rsidR="00763CF6" w:rsidRPr="00E164A4">
        <w:t xml:space="preserve"> Axhausen </w:t>
      </w:r>
      <w:bookmarkStart w:id="24" w:name="ZOTERO_BREF_52MKfTaZag5C"/>
      <w:r w:rsidR="0087045C" w:rsidRPr="00E164A4">
        <w:t>(</w:t>
      </w:r>
      <w:r w:rsidR="0087045C" w:rsidRPr="00E164A4">
        <w:rPr>
          <w:i/>
          <w:iCs/>
        </w:rPr>
        <w:t>4</w:t>
      </w:r>
      <w:r w:rsidR="0087045C" w:rsidRPr="00E164A4">
        <w:t>)</w:t>
      </w:r>
      <w:bookmarkEnd w:id="24"/>
      <w:r w:rsidRPr="00E164A4">
        <w:t xml:space="preserve"> also considered the travel priority of respondents, in the form of priority for the environment, travel time, and travel flexibility, and observed that individuals with a high environment</w:t>
      </w:r>
      <w:r w:rsidR="004928A6" w:rsidRPr="00E164A4">
        <w:t>al priority</w:t>
      </w:r>
      <w:r w:rsidRPr="00E164A4">
        <w:t xml:space="preserve"> were less likely to use e-scooters, while those with high priority for time and flexibility, as well as those with public transport season ticket ownership, are more likely e-scooter users. </w:t>
      </w:r>
      <w:bookmarkStart w:id="25" w:name="ZOTERO_BREF_LTNZZzOYHoLS"/>
      <w:r w:rsidR="003A2247" w:rsidRPr="00E164A4">
        <w:t xml:space="preserve">Blazanin et al. </w:t>
      </w:r>
      <w:r w:rsidR="00CF6373" w:rsidRPr="00E164A4">
        <w:t>(</w:t>
      </w:r>
      <w:r w:rsidR="00CF6373" w:rsidRPr="00E164A4">
        <w:rPr>
          <w:i/>
          <w:iCs/>
        </w:rPr>
        <w:t>7</w:t>
      </w:r>
      <w:r w:rsidR="00CF6373" w:rsidRPr="00E164A4">
        <w:t>)</w:t>
      </w:r>
      <w:bookmarkEnd w:id="25"/>
      <w:r w:rsidR="00DA66ED" w:rsidRPr="00E164A4">
        <w:t xml:space="preserve"> </w:t>
      </w:r>
      <w:r w:rsidR="007846F4" w:rsidRPr="00E164A4">
        <w:t>also</w:t>
      </w:r>
      <w:r w:rsidRPr="00E164A4">
        <w:t xml:space="preserve"> consider</w:t>
      </w:r>
      <w:r w:rsidR="007846F4" w:rsidRPr="00E164A4">
        <w:t>ed</w:t>
      </w:r>
      <w:r w:rsidRPr="00E164A4">
        <w:t xml:space="preserve"> psycho-social attitudinal variables in the analysis of e-scooter use adoption and use frequency, but differently from </w:t>
      </w:r>
      <w:bookmarkStart w:id="26" w:name="ZOTERO_BREF_G8LrySMI7ojQ"/>
      <w:r w:rsidR="0087045C" w:rsidRPr="00E164A4">
        <w:t>(</w:t>
      </w:r>
      <w:r w:rsidR="0087045C" w:rsidRPr="00E164A4">
        <w:rPr>
          <w:i/>
          <w:iCs/>
        </w:rPr>
        <w:t>10</w:t>
      </w:r>
      <w:r w:rsidR="0087045C" w:rsidRPr="00E164A4">
        <w:t>)</w:t>
      </w:r>
      <w:bookmarkEnd w:id="26"/>
      <w:r w:rsidR="007558DC" w:rsidRPr="00E164A4">
        <w:t xml:space="preserve"> </w:t>
      </w:r>
      <w:r w:rsidRPr="00E164A4">
        <w:t xml:space="preserve">and </w:t>
      </w:r>
      <w:bookmarkStart w:id="27" w:name="ZOTERO_BREF_PbuZjzIGqbyE"/>
      <w:r w:rsidR="0087045C" w:rsidRPr="00E164A4">
        <w:t>(</w:t>
      </w:r>
      <w:r w:rsidR="0087045C" w:rsidRPr="00E164A4">
        <w:rPr>
          <w:i/>
          <w:iCs/>
        </w:rPr>
        <w:t>4</w:t>
      </w:r>
      <w:r w:rsidR="0087045C" w:rsidRPr="00E164A4">
        <w:t>)</w:t>
      </w:r>
      <w:bookmarkEnd w:id="27"/>
      <w:r w:rsidRPr="00E164A4">
        <w:t xml:space="preserve"> who include</w:t>
      </w:r>
      <w:r w:rsidR="00B455DE" w:rsidRPr="00E164A4">
        <w:t>d</w:t>
      </w:r>
      <w:r w:rsidRPr="00E164A4">
        <w:t xml:space="preserve"> attitudinal indicators directly as explanatory variables</w:t>
      </w:r>
      <w:r w:rsidR="00010621" w:rsidRPr="00E164A4">
        <w:t>.</w:t>
      </w:r>
      <w:r w:rsidRPr="00E164A4">
        <w:t xml:space="preserve"> </w:t>
      </w:r>
      <w:bookmarkStart w:id="28" w:name="ZOTERO_BREF_9eALU0ltRrgR"/>
      <w:r w:rsidR="003A2247" w:rsidRPr="00E164A4">
        <w:t xml:space="preserve">Blazanin et al. </w:t>
      </w:r>
      <w:r w:rsidR="00CF6373" w:rsidRPr="00E164A4">
        <w:t>(</w:t>
      </w:r>
      <w:r w:rsidR="00CF6373" w:rsidRPr="00E164A4">
        <w:rPr>
          <w:i/>
          <w:iCs/>
        </w:rPr>
        <w:t>7</w:t>
      </w:r>
      <w:r w:rsidR="00CF6373" w:rsidRPr="00E164A4">
        <w:t>)</w:t>
      </w:r>
      <w:bookmarkEnd w:id="28"/>
      <w:r w:rsidR="00DA66ED" w:rsidRPr="00E164A4">
        <w:t xml:space="preserve"> </w:t>
      </w:r>
      <w:r w:rsidRPr="00E164A4">
        <w:t>recognize</w:t>
      </w:r>
      <w:r w:rsidR="00B455DE" w:rsidRPr="00E164A4">
        <w:t>d</w:t>
      </w:r>
      <w:r w:rsidRPr="00E164A4">
        <w:t xml:space="preserve"> that the indicators are manifestations of underlying (but unobserved to the analyst) latent attitudes. They point out that, because the indicators are but proxies of attitudes captured with measurement error, directly including them as exogenous variables invites the pitfalls of inconsistent model estimation as well as provides less than adequate insights for interventions because the relationship between observed individual characteristics and the attitudinal constructs is not mapped.</w:t>
      </w:r>
    </w:p>
    <w:bookmarkEnd w:id="8"/>
    <w:p w14:paraId="3B669C7C" w14:textId="77777777" w:rsidR="00CA2A5A" w:rsidRPr="00E164A4" w:rsidRDefault="00CA2A5A" w:rsidP="00D05AF5">
      <w:pPr>
        <w:jc w:val="both"/>
      </w:pPr>
    </w:p>
    <w:p w14:paraId="4C49E879" w14:textId="7F8EBA4E" w:rsidR="00F1204E" w:rsidRPr="00E164A4" w:rsidRDefault="006F6753" w:rsidP="00D03B7E">
      <w:pPr>
        <w:pStyle w:val="Heading2"/>
      </w:pPr>
      <w:bookmarkStart w:id="29" w:name="_Hlk141649493"/>
      <w:r>
        <w:t xml:space="preserve"> </w:t>
      </w:r>
      <w:r w:rsidR="00CA2A5A" w:rsidRPr="00E164A4">
        <w:t>The Current Study</w:t>
      </w:r>
    </w:p>
    <w:p w14:paraId="5224C9B4" w14:textId="6BC954FE" w:rsidR="00CA2A5A" w:rsidRPr="00E164A4" w:rsidRDefault="00CA2A5A" w:rsidP="00D05AF5">
      <w:pPr>
        <w:jc w:val="both"/>
      </w:pPr>
      <w:bookmarkStart w:id="30" w:name="_Hlk141651785"/>
      <w:r w:rsidRPr="00E164A4">
        <w:t xml:space="preserve">In this paper, we contribute to the literature on individual-level studies of e-scooter use in several ways. </w:t>
      </w:r>
      <w:r w:rsidRPr="00E164A4">
        <w:rPr>
          <w:u w:val="single"/>
        </w:rPr>
        <w:t>First</w:t>
      </w:r>
      <w:r w:rsidRPr="00E164A4">
        <w:t xml:space="preserve">, for the first time in the literature as far as we are aware, we investigate the effects of determinant variables on use purpose, in addition to the effects on use frequency. Earlier studies have focused on the latter, but not the former. Use purpose here refers to the overall suite of purposes for which an e-scooter is used, as opposed to the purpose of a single trip, thus better capturing the richness of purposes of e-scooter use. </w:t>
      </w:r>
      <w:r w:rsidRPr="00E164A4">
        <w:rPr>
          <w:u w:val="single"/>
        </w:rPr>
        <w:t>Second</w:t>
      </w:r>
      <w:r w:rsidRPr="00E164A4">
        <w:t>, we model use frequency and use purpose jointly rather than employing use purpose</w:t>
      </w:r>
      <w:r w:rsidR="00962DC6" w:rsidRPr="00E164A4">
        <w:t>s</w:t>
      </w:r>
      <w:r w:rsidRPr="00E164A4">
        <w:t xml:space="preserve"> as a set of exogenous variables. The latter approach, as adopted by Guo and Zhang </w:t>
      </w:r>
      <w:bookmarkStart w:id="31" w:name="ZOTERO_BREF_GNke0p3PG4JG"/>
      <w:r w:rsidR="0087045C" w:rsidRPr="00E164A4">
        <w:t>(</w:t>
      </w:r>
      <w:r w:rsidR="0087045C" w:rsidRPr="00E164A4">
        <w:rPr>
          <w:i/>
          <w:iCs/>
        </w:rPr>
        <w:t>9</w:t>
      </w:r>
      <w:r w:rsidR="0087045C" w:rsidRPr="00E164A4">
        <w:t>)</w:t>
      </w:r>
      <w:bookmarkEnd w:id="31"/>
      <w:r w:rsidRPr="00E164A4">
        <w:t xml:space="preserve">, fails to recognize the jointness in use frequency and purpose choices. For example, individuals with a strong intrinsic inclination towards environmental consciousness (an unobserved variable) may not only choose to use e-scooters frequently but also specifically use e-scooters for making routine transit connections. Similarly, those who intrinsically have a positive perception of e-scooters (in terms of viewing </w:t>
      </w:r>
      <w:r w:rsidR="00962DC6" w:rsidRPr="00E164A4">
        <w:t>them</w:t>
      </w:r>
      <w:r w:rsidRPr="00E164A4">
        <w:t xml:space="preserve"> as “cool and hip” as well as a quick/convenient way to get around) may not only have a high frequency of use but also tend to use them specifically for time-constrained social/tourism pursuits. If such significant jointness exists between use frequency and use purpose, and use purpose is treated as </w:t>
      </w:r>
      <w:r w:rsidRPr="00E164A4">
        <w:lastRenderedPageBreak/>
        <w:t>an exogenous variable to predict use frequency, it would incorrectly overestimate transit connections and social/tourism as important drivers of e-scooter use. This can then lead to misleading strategies about how best to increase e-scooter use</w:t>
      </w:r>
      <w:r w:rsidR="00962DC6" w:rsidRPr="00E164A4">
        <w:t>,</w:t>
      </w:r>
      <w:r w:rsidRPr="00E164A4">
        <w:t xml:space="preserve"> such as overinvestment in positioning e-scooter facilities around transit stations and tourism hubs. On the other hand, accommodating jointness in the two outcomes would control for spurious associations, after which one can examine if there are any “true” causal effects of use purpose on use frequency </w:t>
      </w:r>
      <w:r w:rsidR="00962DC6" w:rsidRPr="00E164A4">
        <w:t>and vice versa</w:t>
      </w:r>
      <w:r w:rsidRPr="00E164A4">
        <w:t xml:space="preserve">. </w:t>
      </w:r>
      <w:r w:rsidRPr="00E164A4">
        <w:rPr>
          <w:u w:val="single"/>
        </w:rPr>
        <w:t>Third</w:t>
      </w:r>
      <w:r w:rsidRPr="00E164A4">
        <w:t xml:space="preserve">, as in some earlier studies, we consider a combination of sociodemographic as well as psycho-social lifestyle/attitudinal variables in our analysis (we will also refer to these variables as stochastic latent constructs in the rest of this paper). However, unlike Aguilera-García et al. </w:t>
      </w:r>
      <w:bookmarkStart w:id="32" w:name="ZOTERO_BREF_0hE1jcESLV1T"/>
      <w:r w:rsidR="0087045C" w:rsidRPr="00E164A4">
        <w:t>(</w:t>
      </w:r>
      <w:r w:rsidR="0087045C" w:rsidRPr="00E164A4">
        <w:rPr>
          <w:i/>
          <w:iCs/>
        </w:rPr>
        <w:t>10</w:t>
      </w:r>
      <w:r w:rsidR="0087045C" w:rsidRPr="00E164A4">
        <w:t>)</w:t>
      </w:r>
      <w:bookmarkEnd w:id="32"/>
      <w:r w:rsidR="007558DC" w:rsidRPr="00E164A4">
        <w:t xml:space="preserve"> </w:t>
      </w:r>
      <w:r w:rsidRPr="00E164A4">
        <w:t>and</w:t>
      </w:r>
      <w:r w:rsidR="00962DC6" w:rsidRPr="00E164A4">
        <w:t xml:space="preserve"> Reck and Axhausen</w:t>
      </w:r>
      <w:r w:rsidRPr="00E164A4">
        <w:t xml:space="preserve"> </w:t>
      </w:r>
      <w:bookmarkStart w:id="33" w:name="ZOTERO_BREF_bJOJgRsFJ4Ku"/>
      <w:r w:rsidR="0087045C" w:rsidRPr="00E164A4">
        <w:t>(</w:t>
      </w:r>
      <w:r w:rsidR="0087045C" w:rsidRPr="00E164A4">
        <w:rPr>
          <w:i/>
          <w:iCs/>
        </w:rPr>
        <w:t>4</w:t>
      </w:r>
      <w:r w:rsidR="0087045C" w:rsidRPr="00E164A4">
        <w:t>)</w:t>
      </w:r>
      <w:bookmarkEnd w:id="33"/>
      <w:r w:rsidRPr="00E164A4">
        <w:t>, but similar to Blazanin et al.</w:t>
      </w:r>
      <w:r w:rsidR="00DA66ED" w:rsidRPr="00E164A4">
        <w:t xml:space="preserve"> </w:t>
      </w:r>
      <w:bookmarkStart w:id="34" w:name="ZOTERO_BREF_p55y4XjuFIZq"/>
      <w:r w:rsidR="0087045C" w:rsidRPr="00E164A4">
        <w:t>(</w:t>
      </w:r>
      <w:r w:rsidR="0087045C" w:rsidRPr="00E164A4">
        <w:rPr>
          <w:i/>
          <w:iCs/>
        </w:rPr>
        <w:t>7</w:t>
      </w:r>
      <w:r w:rsidR="0087045C" w:rsidRPr="00E164A4">
        <w:t>)</w:t>
      </w:r>
      <w:bookmarkEnd w:id="34"/>
      <w:r w:rsidRPr="00E164A4">
        <w:t>, we consider the indicators (of these stochastic latent constructs) as proxies of lifestyles/attitudes captured with measurement error.</w:t>
      </w:r>
      <w:r w:rsidR="00E256A8" w:rsidRPr="00E164A4">
        <w:t xml:space="preserve"> </w:t>
      </w:r>
      <w:r w:rsidR="00E256A8" w:rsidRPr="00E164A4">
        <w:rPr>
          <w:u w:val="single"/>
        </w:rPr>
        <w:t>Fourth</w:t>
      </w:r>
      <w:r w:rsidR="00E256A8" w:rsidRPr="00E164A4">
        <w:t>,</w:t>
      </w:r>
      <w:r w:rsidRPr="00E164A4">
        <w:t xml:space="preserve"> </w:t>
      </w:r>
      <w:r w:rsidR="00E256A8" w:rsidRPr="00E164A4">
        <w:t>f</w:t>
      </w:r>
      <w:r w:rsidRPr="00E164A4">
        <w:t xml:space="preserve">rom a policy standpoint, our approach is also better able to traceback jointness in the use frequency and purpose dimensions to specific latent constructs, and from there to specific sociodemographic variables. Such a traceback can aid in strategy development. </w:t>
      </w:r>
      <w:r w:rsidRPr="00E164A4">
        <w:rPr>
          <w:u w:val="single"/>
        </w:rPr>
        <w:t>F</w:t>
      </w:r>
      <w:r w:rsidR="00E256A8" w:rsidRPr="00E164A4">
        <w:rPr>
          <w:u w:val="single"/>
        </w:rPr>
        <w:t>ifth</w:t>
      </w:r>
      <w:r w:rsidRPr="00E164A4">
        <w:t xml:space="preserve">, we consider e-scooter use not only in a shared context but also in the privately-owned domain to examine potential differences in use and purpose patterns between shared and privately-owned e-scooter users. </w:t>
      </w:r>
      <w:r w:rsidRPr="00E164A4">
        <w:rPr>
          <w:u w:val="single"/>
        </w:rPr>
        <w:t>Finally</w:t>
      </w:r>
      <w:r w:rsidRPr="00E164A4">
        <w:t>, while there have been survey-based studies of e-scooter use in highly car-oriented US cities in the past (</w:t>
      </w:r>
      <w:r w:rsidR="00962DC6" w:rsidRPr="00E164A4">
        <w:t xml:space="preserve">see, for example, </w:t>
      </w:r>
      <w:bookmarkStart w:id="35" w:name="ZOTERO_BREF_aeO87WQLqVNg"/>
      <w:r w:rsidR="0087045C" w:rsidRPr="00E164A4">
        <w:t>(</w:t>
      </w:r>
      <w:r w:rsidR="0087045C" w:rsidRPr="00E164A4">
        <w:rPr>
          <w:i/>
          <w:iCs/>
        </w:rPr>
        <w:t>7</w:t>
      </w:r>
      <w:r w:rsidR="0087045C" w:rsidRPr="00E164A4">
        <w:t xml:space="preserve">, </w:t>
      </w:r>
      <w:r w:rsidR="0087045C" w:rsidRPr="00E164A4">
        <w:rPr>
          <w:i/>
          <w:iCs/>
        </w:rPr>
        <w:t>9</w:t>
      </w:r>
      <w:r w:rsidR="0087045C" w:rsidRPr="00E164A4">
        <w:t>)</w:t>
      </w:r>
      <w:bookmarkEnd w:id="35"/>
      <w:r w:rsidRPr="00E164A4">
        <w:t>), we examine e-scooter use in the multimodal environment of Washington, DC.</w:t>
      </w:r>
    </w:p>
    <w:p w14:paraId="55F3D2CD" w14:textId="58331434" w:rsidR="00CA2A5A" w:rsidRPr="00E164A4" w:rsidRDefault="00CA2A5A" w:rsidP="00E256A8">
      <w:pPr>
        <w:ind w:firstLine="720"/>
        <w:jc w:val="both"/>
      </w:pPr>
      <w:r w:rsidRPr="00E164A4">
        <w:t xml:space="preserve">The remainder of this paper is organized as follows. The next section contains a description of the data and a brief discussion of the analytic framework. </w:t>
      </w:r>
      <w:r w:rsidR="006C4470" w:rsidRPr="00E164A4">
        <w:t xml:space="preserve">The section </w:t>
      </w:r>
      <w:r w:rsidR="00505EB0" w:rsidRPr="00E164A4">
        <w:t xml:space="preserve">after that </w:t>
      </w:r>
      <w:r w:rsidRPr="00E164A4">
        <w:t>presents empirical results</w:t>
      </w:r>
      <w:r w:rsidR="00296A3D" w:rsidRPr="00E164A4">
        <w:t xml:space="preserve"> including average treatment effects (ATEs)</w:t>
      </w:r>
      <w:r w:rsidRPr="00E164A4">
        <w:t xml:space="preserve">. </w:t>
      </w:r>
      <w:r w:rsidR="00C779DA" w:rsidRPr="00E164A4">
        <w:t xml:space="preserve">The final section </w:t>
      </w:r>
      <w:r w:rsidRPr="00E164A4">
        <w:t xml:space="preserve">discusses policy implications and conclusions. </w:t>
      </w:r>
    </w:p>
    <w:bookmarkEnd w:id="4"/>
    <w:bookmarkEnd w:id="29"/>
    <w:bookmarkEnd w:id="30"/>
    <w:p w14:paraId="303699DB" w14:textId="3BC7B0FB" w:rsidR="00CA2A5A" w:rsidRPr="00E164A4" w:rsidRDefault="00CA2A5A" w:rsidP="00D05AF5">
      <w:pPr>
        <w:jc w:val="both"/>
        <w:rPr>
          <w:b/>
          <w:color w:val="000000" w:themeColor="text1"/>
        </w:rPr>
      </w:pPr>
    </w:p>
    <w:p w14:paraId="03A0E93D" w14:textId="3EC588EF" w:rsidR="00CA2A5A" w:rsidRPr="00E164A4" w:rsidRDefault="00CA2A5A" w:rsidP="00D03B7E">
      <w:pPr>
        <w:pStyle w:val="Heading1"/>
      </w:pPr>
      <w:bookmarkStart w:id="36" w:name="_Hlk141649575"/>
      <w:r w:rsidRPr="00E164A4">
        <w:t>DATA AND ANALYTIC FRAMEWORK</w:t>
      </w:r>
    </w:p>
    <w:p w14:paraId="2C8E088F" w14:textId="77777777" w:rsidR="00CA2A5A" w:rsidRPr="00E164A4" w:rsidRDefault="00CA2A5A" w:rsidP="00D03B7E">
      <w:pPr>
        <w:pStyle w:val="Heading2"/>
      </w:pPr>
      <w:r w:rsidRPr="00E164A4">
        <w:t xml:space="preserve"> Survey and Sample Statistics</w:t>
      </w:r>
    </w:p>
    <w:p w14:paraId="413E8172" w14:textId="161E5584" w:rsidR="0014133A" w:rsidRPr="00E164A4" w:rsidRDefault="0019407A" w:rsidP="00D05AF5">
      <w:pPr>
        <w:jc w:val="both"/>
      </w:pPr>
      <w:r w:rsidRPr="00E164A4">
        <w:t xml:space="preserve">The data used in this study comes from </w:t>
      </w:r>
      <w:r w:rsidR="00044C40" w:rsidRPr="00E164A4">
        <w:t xml:space="preserve">the Washington </w:t>
      </w:r>
      <w:r w:rsidRPr="00E164A4">
        <w:t>D</w:t>
      </w:r>
      <w:r w:rsidR="00044C40" w:rsidRPr="00E164A4">
        <w:t>.</w:t>
      </w:r>
      <w:r w:rsidRPr="00E164A4">
        <w:t>C</w:t>
      </w:r>
      <w:r w:rsidR="00044C40" w:rsidRPr="00E164A4">
        <w:t>. metropolitan area</w:t>
      </w:r>
      <w:r w:rsidRPr="00E164A4">
        <w:t xml:space="preserve">. It is </w:t>
      </w:r>
      <w:r w:rsidR="00CA2A5A" w:rsidRPr="00E164A4">
        <w:t xml:space="preserve">based on an e-scooter survey </w:t>
      </w:r>
      <w:r w:rsidR="007D665F" w:rsidRPr="00E164A4">
        <w:t>conducted</w:t>
      </w:r>
      <w:r w:rsidR="00CA2A5A" w:rsidRPr="00E164A4">
        <w:t xml:space="preserve"> by the University of California</w:t>
      </w:r>
      <w:r w:rsidR="005964F8" w:rsidRPr="00D7352A">
        <w:t xml:space="preserve">, </w:t>
      </w:r>
      <w:r w:rsidR="00CA2A5A" w:rsidRPr="00E164A4">
        <w:t xml:space="preserve">Davis </w:t>
      </w:r>
      <w:r w:rsidR="00823204" w:rsidRPr="00E164A4">
        <w:t xml:space="preserve">and the University of Leeds </w:t>
      </w:r>
      <w:r w:rsidR="00E14F0E" w:rsidRPr="00E164A4">
        <w:t xml:space="preserve">across </w:t>
      </w:r>
      <w:r w:rsidR="00CA2A5A" w:rsidRPr="00E164A4">
        <w:t xml:space="preserve">multiple regions of the </w:t>
      </w:r>
      <w:r w:rsidR="00823204" w:rsidRPr="00E164A4">
        <w:t xml:space="preserve">US, </w:t>
      </w:r>
      <w:r w:rsidR="00CA2A5A" w:rsidRPr="00E164A4">
        <w:t xml:space="preserve">UK, and Europe. The multicity survey was undertaken in partnership with the New Urban Mobility Alliance (NUMO), a global alliance organization of cities, nonprofits, companies, mobility service operators, and community advocates from diverse sectors. </w:t>
      </w:r>
    </w:p>
    <w:p w14:paraId="3BC61CD8" w14:textId="3BC11DE3" w:rsidR="00C7655B" w:rsidRPr="00E164A4" w:rsidRDefault="0014133A" w:rsidP="00CB146D">
      <w:pPr>
        <w:ind w:firstLine="720"/>
        <w:jc w:val="both"/>
      </w:pPr>
      <w:r w:rsidRPr="00E164A4">
        <w:t xml:space="preserve">The survey </w:t>
      </w:r>
      <w:r w:rsidR="00773475" w:rsidRPr="00E164A4">
        <w:t>was administered electronically between September 2021 and December 2022, with the collaboration of e-scooter service providers active in the</w:t>
      </w:r>
      <w:r w:rsidR="0019407A" w:rsidRPr="00E164A4">
        <w:t xml:space="preserve"> study region</w:t>
      </w:r>
      <w:r w:rsidR="00773475" w:rsidRPr="00E164A4">
        <w:t xml:space="preserve">. The e-scooter providers distributed the invitation to complete the survey among individuals in their existing customer database </w:t>
      </w:r>
      <w:r w:rsidR="00BC4F23" w:rsidRPr="00E164A4">
        <w:t xml:space="preserve">who had used e-scooters in the </w:t>
      </w:r>
      <w:r w:rsidR="003B6FEA" w:rsidRPr="00E164A4">
        <w:t xml:space="preserve">study </w:t>
      </w:r>
      <w:r w:rsidR="00BC4F23" w:rsidRPr="00E164A4">
        <w:t xml:space="preserve">region and </w:t>
      </w:r>
      <w:r w:rsidR="00773475" w:rsidRPr="00E164A4">
        <w:t xml:space="preserve">had agreed to receive communications related to services or research. Survey-takers were entered into a prize draw for e-shopping vouchers to the value of $50. </w:t>
      </w:r>
    </w:p>
    <w:p w14:paraId="0270B660" w14:textId="285895DB" w:rsidR="00F1204E" w:rsidRPr="00E164A4" w:rsidRDefault="00C7655B" w:rsidP="00CB146D">
      <w:pPr>
        <w:ind w:firstLine="720"/>
        <w:jc w:val="both"/>
      </w:pPr>
      <w:r w:rsidRPr="00E164A4">
        <w:t xml:space="preserve">Because of the survey administration procedure employed, the sample is restricted to only those who have ever used a shared e-scooter in the past. While this leaves out the possibility of studying the e-scooter adoption decision (that is, whether to adopt e-scooters), the survey provides a rich data source to understand general patterns of use amongst e-scooter users, including the smorgasbord of use purposes within each respondent’s e-scooter repertoire. </w:t>
      </w:r>
      <w:r w:rsidR="00CA2A5A" w:rsidRPr="00E164A4">
        <w:t xml:space="preserve">The final sample resulting after data cleaning comprises </w:t>
      </w:r>
      <w:r w:rsidR="003F3993" w:rsidRPr="00E164A4">
        <w:t xml:space="preserve">823 </w:t>
      </w:r>
      <w:r w:rsidR="00CA2A5A" w:rsidRPr="00E164A4">
        <w:t xml:space="preserve">individuals, with a small segment of </w:t>
      </w:r>
      <w:r w:rsidR="00164E57" w:rsidRPr="00E164A4">
        <w:t>55</w:t>
      </w:r>
      <w:r w:rsidR="003F3993" w:rsidRPr="00E164A4">
        <w:t xml:space="preserve"> </w:t>
      </w:r>
      <w:r w:rsidR="00CA2A5A" w:rsidRPr="00E164A4">
        <w:t>(</w:t>
      </w:r>
      <w:r w:rsidR="00BA6D5A" w:rsidRPr="00E164A4">
        <w:t>6</w:t>
      </w:r>
      <w:r w:rsidR="003F3993" w:rsidRPr="00E164A4">
        <w:t>.</w:t>
      </w:r>
      <w:r w:rsidR="00BA6D5A" w:rsidRPr="00E164A4">
        <w:t>7</w:t>
      </w:r>
      <w:r w:rsidR="00CA2A5A" w:rsidRPr="00E164A4">
        <w:t xml:space="preserve">%) individuals owning a private e-scooter. </w:t>
      </w:r>
    </w:p>
    <w:p w14:paraId="7AB347AB" w14:textId="23171A36" w:rsidR="00E256A8" w:rsidRPr="00E164A4" w:rsidRDefault="00E256A8" w:rsidP="00D05AF5">
      <w:pPr>
        <w:jc w:val="both"/>
      </w:pPr>
    </w:p>
    <w:p w14:paraId="3A978611" w14:textId="0465AD8B" w:rsidR="00F1204E" w:rsidRPr="00E164A4" w:rsidRDefault="009034BF" w:rsidP="009034BF">
      <w:pPr>
        <w:pStyle w:val="Heading2"/>
      </w:pPr>
      <w:bookmarkStart w:id="37" w:name="_Hlk141649766"/>
      <w:bookmarkEnd w:id="36"/>
      <w:r w:rsidRPr="00E164A4">
        <w:lastRenderedPageBreak/>
        <w:t xml:space="preserve"> </w:t>
      </w:r>
      <w:r w:rsidR="00CA2A5A" w:rsidRPr="00E164A4">
        <w:t>Use Frequency and Purpose (the main endogenous outcomes</w:t>
      </w:r>
      <w:r w:rsidR="00B455DE" w:rsidRPr="00E164A4">
        <w:t>)</w:t>
      </w:r>
    </w:p>
    <w:p w14:paraId="5ED298BC" w14:textId="26BFBD15" w:rsidR="00CA2A5A" w:rsidRPr="00E164A4" w:rsidRDefault="00CA2A5A" w:rsidP="00D05AF5">
      <w:pPr>
        <w:autoSpaceDE w:val="0"/>
        <w:autoSpaceDN w:val="0"/>
        <w:adjustRightInd w:val="0"/>
        <w:jc w:val="both"/>
      </w:pPr>
      <w:r w:rsidRPr="00E164A4">
        <w:t xml:space="preserve">E-scooter use frequency </w:t>
      </w:r>
      <w:r w:rsidR="00823204" w:rsidRPr="00E164A4">
        <w:t xml:space="preserve">was </w:t>
      </w:r>
      <w:r w:rsidR="00B80975" w:rsidRPr="00E164A4">
        <w:t>captured</w:t>
      </w:r>
      <w:r w:rsidR="00823204" w:rsidRPr="00E164A4">
        <w:t xml:space="preserve"> </w:t>
      </w:r>
      <w:r w:rsidR="00B80975" w:rsidRPr="00E164A4">
        <w:t>in</w:t>
      </w:r>
      <w:r w:rsidR="00823204" w:rsidRPr="00E164A4">
        <w:t xml:space="preserve"> </w:t>
      </w:r>
      <w:r w:rsidRPr="00E164A4">
        <w:t xml:space="preserve">three ordinal discrete categories: </w:t>
      </w:r>
      <w:r w:rsidRPr="00E164A4">
        <w:rPr>
          <w:i/>
        </w:rPr>
        <w:t>infrequent</w:t>
      </w:r>
      <w:r w:rsidRPr="00E164A4">
        <w:t xml:space="preserve"> (less than once a month), </w:t>
      </w:r>
      <w:r w:rsidRPr="00E164A4">
        <w:rPr>
          <w:i/>
        </w:rPr>
        <w:t>monthly</w:t>
      </w:r>
      <w:r w:rsidRPr="00E164A4">
        <w:t xml:space="preserve"> (at least once a month but not every week), and </w:t>
      </w:r>
      <w:r w:rsidRPr="00E164A4">
        <w:rPr>
          <w:i/>
        </w:rPr>
        <w:t>weekly</w:t>
      </w:r>
      <w:r w:rsidRPr="00E164A4">
        <w:t xml:space="preserve"> (at least once a week). The distribution of e-scooter use frequency (both shared and personal e-scooters) is as follows: 4</w:t>
      </w:r>
      <w:r w:rsidR="00510CCB" w:rsidRPr="00E164A4">
        <w:t>16</w:t>
      </w:r>
      <w:r w:rsidRPr="00E164A4">
        <w:t xml:space="preserve"> (</w:t>
      </w:r>
      <w:r w:rsidR="00510CCB" w:rsidRPr="00E164A4">
        <w:t>50</w:t>
      </w:r>
      <w:r w:rsidRPr="00E164A4">
        <w:t>.</w:t>
      </w:r>
      <w:r w:rsidR="00510CCB" w:rsidRPr="00E164A4">
        <w:t>5</w:t>
      </w:r>
      <w:r w:rsidR="00510CCB" w:rsidRPr="00E164A4" w:rsidDel="00510CCB">
        <w:t xml:space="preserve"> </w:t>
      </w:r>
      <w:r w:rsidRPr="00E164A4">
        <w:t>%) individuals used e-scooters infrequently, 2</w:t>
      </w:r>
      <w:r w:rsidR="00510CCB" w:rsidRPr="00E164A4">
        <w:t>27</w:t>
      </w:r>
      <w:r w:rsidRPr="00E164A4">
        <w:t xml:space="preserve"> (27.</w:t>
      </w:r>
      <w:r w:rsidR="00510CCB" w:rsidRPr="00E164A4">
        <w:t>6</w:t>
      </w:r>
      <w:r w:rsidRPr="00E164A4">
        <w:t xml:space="preserve">%) used them monthly, and </w:t>
      </w:r>
      <w:r w:rsidR="00510CCB" w:rsidRPr="00E164A4">
        <w:t>180</w:t>
      </w:r>
      <w:r w:rsidRPr="00E164A4">
        <w:t xml:space="preserve"> (</w:t>
      </w:r>
      <w:r w:rsidR="00510CCB" w:rsidRPr="00E164A4">
        <w:t>21</w:t>
      </w:r>
      <w:r w:rsidRPr="00E164A4">
        <w:t>.</w:t>
      </w:r>
      <w:r w:rsidR="00510CCB" w:rsidRPr="00E164A4">
        <w:t>9</w:t>
      </w:r>
      <w:r w:rsidRPr="00E164A4">
        <w:t>%) used them weekly</w:t>
      </w:r>
      <w:r w:rsidR="003103A9" w:rsidRPr="00E164A4">
        <w:t xml:space="preserve"> (see</w:t>
      </w:r>
      <w:r w:rsidR="00D03B7E" w:rsidRPr="00E164A4">
        <w:t xml:space="preserve"> Table 1</w:t>
      </w:r>
      <w:r w:rsidR="003103A9" w:rsidRPr="00E164A4">
        <w:t>)</w:t>
      </w:r>
      <w:r w:rsidRPr="00E164A4">
        <w:t>.</w:t>
      </w:r>
      <w:r w:rsidR="00AB1782" w:rsidRPr="00E164A4">
        <w:t xml:space="preserve"> </w:t>
      </w:r>
    </w:p>
    <w:p w14:paraId="1BD64711" w14:textId="2E1DDC44" w:rsidR="003A2247" w:rsidRPr="00E164A4" w:rsidRDefault="00CA2A5A" w:rsidP="009034BF">
      <w:pPr>
        <w:autoSpaceDE w:val="0"/>
        <w:autoSpaceDN w:val="0"/>
        <w:adjustRightInd w:val="0"/>
        <w:ind w:firstLine="720"/>
        <w:jc w:val="both"/>
      </w:pPr>
      <w:r w:rsidRPr="00E164A4">
        <w:t>E-scooter use purpose is collected in the form of binary variables representing whether e-scooters were used for each of four categories: (1) tourism</w:t>
      </w:r>
      <w:r w:rsidR="00A35349" w:rsidRPr="00E164A4">
        <w:t xml:space="preserve"> or </w:t>
      </w:r>
      <w:r w:rsidR="0074307D" w:rsidRPr="00E164A4">
        <w:t>social</w:t>
      </w:r>
      <w:r w:rsidRPr="00E164A4">
        <w:t>, (2) shopping</w:t>
      </w:r>
      <w:r w:rsidR="00A35349" w:rsidRPr="00E164A4">
        <w:t xml:space="preserve"> or </w:t>
      </w:r>
      <w:r w:rsidR="00AB1782" w:rsidRPr="00E164A4">
        <w:t>errands</w:t>
      </w:r>
      <w:r w:rsidRPr="00E164A4">
        <w:t xml:space="preserve">, (3) work or appointments, </w:t>
      </w:r>
      <w:r w:rsidR="008210C2" w:rsidRPr="00E164A4">
        <w:t xml:space="preserve">and </w:t>
      </w:r>
      <w:r w:rsidRPr="00E164A4">
        <w:t>(4) connecting to public transit.</w:t>
      </w:r>
      <w:r w:rsidR="004C523E" w:rsidRPr="00E164A4">
        <w:t xml:space="preserve"> For </w:t>
      </w:r>
      <w:r w:rsidR="005362E3" w:rsidRPr="00E164A4">
        <w:t>ease</w:t>
      </w:r>
      <w:r w:rsidR="00054FA7" w:rsidRPr="00E164A4">
        <w:t xml:space="preserve"> of </w:t>
      </w:r>
      <w:r w:rsidR="004C523E" w:rsidRPr="00E164A4">
        <w:t xml:space="preserve">presentation, we will </w:t>
      </w:r>
      <w:r w:rsidR="00054FA7" w:rsidRPr="00E164A4">
        <w:t xml:space="preserve">refer to these categories as </w:t>
      </w:r>
      <w:r w:rsidR="00C458FF" w:rsidRPr="00E164A4">
        <w:t>‘</w:t>
      </w:r>
      <w:r w:rsidR="004C523E" w:rsidRPr="00E164A4">
        <w:t>leisure</w:t>
      </w:r>
      <w:r w:rsidR="00C458FF" w:rsidRPr="00E164A4">
        <w:t>’</w:t>
      </w:r>
      <w:r w:rsidR="0027443F" w:rsidRPr="00E164A4">
        <w:t xml:space="preserve"> for tourism</w:t>
      </w:r>
      <w:r w:rsidR="00DB1AF5" w:rsidRPr="00E164A4">
        <w:t>/</w:t>
      </w:r>
      <w:r w:rsidR="0027443F" w:rsidRPr="00E164A4">
        <w:t>social</w:t>
      </w:r>
      <w:r w:rsidR="004C523E" w:rsidRPr="00E164A4">
        <w:t xml:space="preserve">, </w:t>
      </w:r>
      <w:r w:rsidR="00C458FF" w:rsidRPr="00E164A4">
        <w:t>‘</w:t>
      </w:r>
      <w:r w:rsidR="00A35349" w:rsidRPr="00E164A4">
        <w:t>shopping</w:t>
      </w:r>
      <w:r w:rsidR="00C458FF" w:rsidRPr="00E164A4">
        <w:t>’</w:t>
      </w:r>
      <w:r w:rsidR="00A35349" w:rsidRPr="00E164A4">
        <w:t xml:space="preserve"> for shopping/errands, </w:t>
      </w:r>
      <w:r w:rsidR="00C458FF" w:rsidRPr="00E164A4">
        <w:t>‘</w:t>
      </w:r>
      <w:r w:rsidR="00A35349" w:rsidRPr="00E164A4">
        <w:t>work</w:t>
      </w:r>
      <w:r w:rsidR="00C458FF" w:rsidRPr="00E164A4">
        <w:t>’</w:t>
      </w:r>
      <w:r w:rsidR="00A35349" w:rsidRPr="00E164A4">
        <w:t xml:space="preserve"> for work/appointments, and </w:t>
      </w:r>
      <w:r w:rsidR="00DB1AF5" w:rsidRPr="00E164A4">
        <w:t>‘</w:t>
      </w:r>
      <w:r w:rsidR="00A35349" w:rsidRPr="00E164A4">
        <w:t>transit connection</w:t>
      </w:r>
      <w:r w:rsidR="00DB1AF5" w:rsidRPr="00E164A4">
        <w:t>’</w:t>
      </w:r>
      <w:r w:rsidR="00A35349" w:rsidRPr="00E164A4">
        <w:t xml:space="preserve"> for connecting to transit. </w:t>
      </w:r>
      <w:r w:rsidR="00C40F28" w:rsidRPr="00E164A4">
        <w:t xml:space="preserve">As many as </w:t>
      </w:r>
      <w:r w:rsidR="00F77C78" w:rsidRPr="00E164A4">
        <w:t>4</w:t>
      </w:r>
      <w:r w:rsidR="00776003" w:rsidRPr="00E164A4">
        <w:t>38</w:t>
      </w:r>
      <w:r w:rsidR="00F77C78" w:rsidRPr="00E164A4">
        <w:t xml:space="preserve"> </w:t>
      </w:r>
      <w:r w:rsidRPr="00E164A4">
        <w:t>individuals (</w:t>
      </w:r>
      <w:r w:rsidR="00CE4C2D" w:rsidRPr="00E164A4">
        <w:t>53</w:t>
      </w:r>
      <w:r w:rsidR="0081110D">
        <w:t>.0</w:t>
      </w:r>
      <w:r w:rsidRPr="00E164A4">
        <w:t xml:space="preserve">%) use e-scooters for just one purpose, </w:t>
      </w:r>
      <w:r w:rsidR="00776003" w:rsidRPr="00E164A4">
        <w:t xml:space="preserve">223 </w:t>
      </w:r>
      <w:r w:rsidRPr="00E164A4">
        <w:t>individuals (</w:t>
      </w:r>
      <w:r w:rsidR="009E2064" w:rsidRPr="00E164A4">
        <w:t>27</w:t>
      </w:r>
      <w:r w:rsidR="0081110D">
        <w:t>.2</w:t>
      </w:r>
      <w:r w:rsidRPr="00E164A4">
        <w:t xml:space="preserve">%) use e-scooters for two purposes, and </w:t>
      </w:r>
      <w:r w:rsidR="00776003" w:rsidRPr="00E164A4">
        <w:t xml:space="preserve">162 </w:t>
      </w:r>
      <w:r w:rsidRPr="00E164A4">
        <w:t>individuals (</w:t>
      </w:r>
      <w:r w:rsidR="0081110D">
        <w:t>19.8</w:t>
      </w:r>
      <w:r w:rsidR="00C40F28" w:rsidRPr="00E164A4">
        <w:t>%</w:t>
      </w:r>
      <w:r w:rsidRPr="00E164A4">
        <w:t>) use e-scooters for three or all four purposes. Among single-purpose users, the breakdown is as follows: leisure (5</w:t>
      </w:r>
      <w:r w:rsidR="008210C2" w:rsidRPr="00E164A4">
        <w:t>8</w:t>
      </w:r>
      <w:r w:rsidRPr="00E164A4">
        <w:t>%), shopping (1</w:t>
      </w:r>
      <w:r w:rsidR="002578EC" w:rsidRPr="00E164A4">
        <w:t>0</w:t>
      </w:r>
      <w:r w:rsidRPr="00E164A4">
        <w:t>%), work (</w:t>
      </w:r>
      <w:r w:rsidR="00D36AA0" w:rsidRPr="00E164A4">
        <w:t>24</w:t>
      </w:r>
      <w:r w:rsidRPr="00E164A4">
        <w:t xml:space="preserve">%), and transit </w:t>
      </w:r>
      <w:r w:rsidR="00AB1782" w:rsidRPr="00E164A4">
        <w:t xml:space="preserve">connection </w:t>
      </w:r>
      <w:r w:rsidRPr="00E164A4">
        <w:t>(</w:t>
      </w:r>
      <w:r w:rsidR="00DD7C1C" w:rsidRPr="00E164A4">
        <w:t>8</w:t>
      </w:r>
      <w:r w:rsidRPr="00E164A4">
        <w:t xml:space="preserve">%). By far, </w:t>
      </w:r>
      <w:r w:rsidR="00E256A8" w:rsidRPr="00E164A4">
        <w:t xml:space="preserve">the </w:t>
      </w:r>
      <w:r w:rsidRPr="00E164A4">
        <w:t xml:space="preserve">leisure purpose is the most popular among those reporting single-purpose use. Among dual-purpose users, the most prevalent combinations are for </w:t>
      </w:r>
      <w:r w:rsidR="00EE6CA1" w:rsidRPr="00E164A4">
        <w:t xml:space="preserve">shopping and work (24%), </w:t>
      </w:r>
      <w:r w:rsidRPr="00E164A4">
        <w:t xml:space="preserve">leisure and transit </w:t>
      </w:r>
      <w:r w:rsidR="00AB1782" w:rsidRPr="00E164A4">
        <w:t xml:space="preserve">connection </w:t>
      </w:r>
      <w:r w:rsidRPr="00E164A4">
        <w:t>(</w:t>
      </w:r>
      <w:r w:rsidR="00D36AA0" w:rsidRPr="00E164A4">
        <w:t>2</w:t>
      </w:r>
      <w:r w:rsidR="00127559" w:rsidRPr="00E164A4">
        <w:t>1</w:t>
      </w:r>
      <w:r w:rsidRPr="00E164A4">
        <w:t>%), and</w:t>
      </w:r>
      <w:r w:rsidR="00EE6CA1" w:rsidRPr="00E164A4">
        <w:t xml:space="preserve"> leisure and work (</w:t>
      </w:r>
      <w:r w:rsidR="00D36AA0" w:rsidRPr="00E164A4">
        <w:t>22</w:t>
      </w:r>
      <w:r w:rsidR="00EE6CA1" w:rsidRPr="00E164A4">
        <w:t>%)</w:t>
      </w:r>
      <w:r w:rsidRPr="00E164A4">
        <w:t xml:space="preserve">. The </w:t>
      </w:r>
      <w:r w:rsidR="00EE6CA1" w:rsidRPr="00E164A4">
        <w:t xml:space="preserve">first </w:t>
      </w:r>
      <w:r w:rsidRPr="00E164A4">
        <w:t>of these may be characterized as a strategic trip chain where a person stops to shop on the way to/from work. The most common three or all four</w:t>
      </w:r>
      <w:r w:rsidR="00B80498" w:rsidRPr="00E164A4">
        <w:t>-</w:t>
      </w:r>
      <w:r w:rsidRPr="00E164A4">
        <w:t xml:space="preserve">purpose combination </w:t>
      </w:r>
      <w:r w:rsidR="00F21FCD" w:rsidRPr="00E164A4">
        <w:t xml:space="preserve">is </w:t>
      </w:r>
      <w:r w:rsidRPr="00E164A4">
        <w:t xml:space="preserve">shopping, work, and transit </w:t>
      </w:r>
      <w:r w:rsidR="00AB1782" w:rsidRPr="00E164A4">
        <w:t xml:space="preserve">connection </w:t>
      </w:r>
      <w:r w:rsidRPr="00E164A4">
        <w:t>(</w:t>
      </w:r>
      <w:r w:rsidR="00F21FCD" w:rsidRPr="00E164A4">
        <w:t>25</w:t>
      </w:r>
      <w:r w:rsidRPr="00E164A4">
        <w:t>%).</w:t>
      </w:r>
      <w:r w:rsidR="007F4E45" w:rsidRPr="00E164A4">
        <w:t xml:space="preserve"> </w:t>
      </w:r>
    </w:p>
    <w:p w14:paraId="72370E64" w14:textId="77777777" w:rsidR="009034BF" w:rsidRPr="00733345" w:rsidRDefault="009034BF" w:rsidP="009034BF">
      <w:pPr>
        <w:autoSpaceDE w:val="0"/>
        <w:autoSpaceDN w:val="0"/>
        <w:adjustRightInd w:val="0"/>
        <w:ind w:firstLine="720"/>
        <w:jc w:val="both"/>
      </w:pPr>
    </w:p>
    <w:p w14:paraId="4B7AC88D" w14:textId="08C94B44" w:rsidR="003A2247" w:rsidRPr="00733345" w:rsidRDefault="00F22093" w:rsidP="00E256A8">
      <w:pPr>
        <w:pStyle w:val="Caption"/>
        <w:keepNext/>
        <w:ind w:firstLine="0"/>
        <w:rPr>
          <w:sz w:val="24"/>
          <w:szCs w:val="24"/>
        </w:rPr>
      </w:pPr>
      <w:r w:rsidRPr="00733345">
        <w:rPr>
          <w:sz w:val="24"/>
          <w:szCs w:val="24"/>
        </w:rPr>
        <w:t>TABLE 1</w:t>
      </w:r>
      <w:r w:rsidR="003A2247" w:rsidRPr="00733345">
        <w:rPr>
          <w:sz w:val="24"/>
          <w:szCs w:val="24"/>
        </w:rPr>
        <w:t xml:space="preserve"> Sample distribution of endogenous outcomes (N=</w:t>
      </w:r>
      <w:r w:rsidR="00E85C82" w:rsidRPr="00733345">
        <w:rPr>
          <w:sz w:val="24"/>
          <w:szCs w:val="24"/>
        </w:rPr>
        <w:t>823</w:t>
      </w:r>
      <w:r w:rsidR="003A2247" w:rsidRPr="00733345">
        <w:rPr>
          <w:sz w:val="24"/>
          <w:szCs w:val="24"/>
        </w:rPr>
        <w:t>)</w:t>
      </w:r>
    </w:p>
    <w:tbl>
      <w:tblPr>
        <w:tblW w:w="4953"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5566"/>
        <w:gridCol w:w="1837"/>
        <w:gridCol w:w="1839"/>
      </w:tblGrid>
      <w:tr w:rsidR="007E3C42" w:rsidRPr="00E164A4" w14:paraId="1284D8ED" w14:textId="77777777" w:rsidTr="00733345">
        <w:trPr>
          <w:trHeight w:val="290"/>
          <w:tblHeader/>
        </w:trPr>
        <w:tc>
          <w:tcPr>
            <w:tcW w:w="3010" w:type="pct"/>
            <w:tcBorders>
              <w:top w:val="double" w:sz="4" w:space="0" w:color="auto"/>
              <w:bottom w:val="double" w:sz="4" w:space="0" w:color="auto"/>
              <w:right w:val="double" w:sz="4" w:space="0" w:color="auto"/>
            </w:tcBorders>
            <w:shd w:val="clear" w:color="auto" w:fill="auto"/>
            <w:vAlign w:val="center"/>
          </w:tcPr>
          <w:p w14:paraId="3376EB7F" w14:textId="0A45185C" w:rsidR="007E3C42" w:rsidRPr="00E164A4" w:rsidRDefault="007E3C42" w:rsidP="007E3C42">
            <w:pPr>
              <w:rPr>
                <w:b/>
                <w:bCs/>
                <w:color w:val="000000"/>
              </w:rPr>
            </w:pPr>
            <w:r w:rsidRPr="00E164A4">
              <w:rPr>
                <w:b/>
                <w:bCs/>
                <w:color w:val="000000"/>
              </w:rPr>
              <w:t>Variable</w:t>
            </w:r>
          </w:p>
        </w:tc>
        <w:tc>
          <w:tcPr>
            <w:tcW w:w="994" w:type="pct"/>
            <w:tcBorders>
              <w:top w:val="double" w:sz="4" w:space="0" w:color="auto"/>
              <w:left w:val="double" w:sz="4" w:space="0" w:color="auto"/>
              <w:bottom w:val="double" w:sz="4" w:space="0" w:color="auto"/>
            </w:tcBorders>
            <w:shd w:val="clear" w:color="auto" w:fill="auto"/>
            <w:vAlign w:val="center"/>
          </w:tcPr>
          <w:p w14:paraId="74352733" w14:textId="17C43B6B" w:rsidR="007E3C42" w:rsidRPr="00E164A4" w:rsidRDefault="007E3C42" w:rsidP="00733345">
            <w:pPr>
              <w:jc w:val="center"/>
              <w:rPr>
                <w:b/>
                <w:bCs/>
                <w:color w:val="000000"/>
              </w:rPr>
            </w:pPr>
            <w:r w:rsidRPr="00E164A4">
              <w:rPr>
                <w:b/>
                <w:bCs/>
                <w:color w:val="000000"/>
              </w:rPr>
              <w:t>Count</w:t>
            </w:r>
          </w:p>
        </w:tc>
        <w:tc>
          <w:tcPr>
            <w:tcW w:w="995" w:type="pct"/>
            <w:tcBorders>
              <w:top w:val="double" w:sz="4" w:space="0" w:color="auto"/>
              <w:bottom w:val="double" w:sz="4" w:space="0" w:color="auto"/>
            </w:tcBorders>
            <w:shd w:val="clear" w:color="auto" w:fill="auto"/>
            <w:vAlign w:val="center"/>
          </w:tcPr>
          <w:p w14:paraId="362DB4FB" w14:textId="5E2841F9" w:rsidR="007E3C42" w:rsidRPr="00E164A4" w:rsidRDefault="007E3C42" w:rsidP="00733345">
            <w:pPr>
              <w:jc w:val="center"/>
              <w:rPr>
                <w:b/>
                <w:bCs/>
                <w:color w:val="000000"/>
              </w:rPr>
            </w:pPr>
            <w:r w:rsidRPr="00E164A4">
              <w:rPr>
                <w:b/>
                <w:bCs/>
                <w:color w:val="000000"/>
              </w:rPr>
              <w:t>%</w:t>
            </w:r>
          </w:p>
        </w:tc>
      </w:tr>
      <w:tr w:rsidR="00733345" w:rsidRPr="00E164A4" w14:paraId="68959DA2" w14:textId="77777777" w:rsidTr="00733345">
        <w:trPr>
          <w:trHeight w:val="290"/>
        </w:trPr>
        <w:tc>
          <w:tcPr>
            <w:tcW w:w="3010" w:type="pct"/>
            <w:tcBorders>
              <w:top w:val="double" w:sz="4" w:space="0" w:color="auto"/>
              <w:bottom w:val="nil"/>
              <w:right w:val="double" w:sz="4" w:space="0" w:color="auto"/>
            </w:tcBorders>
            <w:shd w:val="clear" w:color="auto" w:fill="auto"/>
            <w:vAlign w:val="center"/>
          </w:tcPr>
          <w:p w14:paraId="25EC8091" w14:textId="77777777" w:rsidR="00733345" w:rsidRPr="00E164A4" w:rsidRDefault="00733345" w:rsidP="007E3C42">
            <w:pPr>
              <w:rPr>
                <w:i/>
                <w:iCs/>
                <w:color w:val="000000"/>
              </w:rPr>
            </w:pPr>
            <w:r w:rsidRPr="00E164A4">
              <w:rPr>
                <w:b/>
                <w:bCs/>
                <w:i/>
                <w:iCs/>
                <w:color w:val="000000"/>
              </w:rPr>
              <w:t>Use frequency</w:t>
            </w:r>
          </w:p>
        </w:tc>
        <w:tc>
          <w:tcPr>
            <w:tcW w:w="994" w:type="pct"/>
            <w:tcBorders>
              <w:top w:val="double" w:sz="4" w:space="0" w:color="auto"/>
              <w:left w:val="double" w:sz="4" w:space="0" w:color="auto"/>
              <w:bottom w:val="nil"/>
              <w:right w:val="nil"/>
            </w:tcBorders>
            <w:shd w:val="clear" w:color="auto" w:fill="auto"/>
            <w:vAlign w:val="center"/>
          </w:tcPr>
          <w:p w14:paraId="7D0D09A6" w14:textId="77777777" w:rsidR="00733345" w:rsidRPr="00E164A4" w:rsidRDefault="00733345" w:rsidP="00733345">
            <w:pPr>
              <w:ind w:right="651"/>
              <w:jc w:val="right"/>
              <w:rPr>
                <w:i/>
                <w:iCs/>
                <w:color w:val="000000"/>
              </w:rPr>
            </w:pPr>
          </w:p>
        </w:tc>
        <w:tc>
          <w:tcPr>
            <w:tcW w:w="995" w:type="pct"/>
            <w:tcBorders>
              <w:top w:val="double" w:sz="4" w:space="0" w:color="auto"/>
              <w:left w:val="nil"/>
              <w:bottom w:val="nil"/>
              <w:right w:val="double" w:sz="4" w:space="0" w:color="auto"/>
            </w:tcBorders>
            <w:shd w:val="clear" w:color="auto" w:fill="auto"/>
            <w:vAlign w:val="center"/>
          </w:tcPr>
          <w:p w14:paraId="1E38154B" w14:textId="608D4066" w:rsidR="00733345" w:rsidRPr="00E164A4" w:rsidRDefault="00733345" w:rsidP="00733345">
            <w:pPr>
              <w:ind w:right="686"/>
              <w:jc w:val="right"/>
              <w:rPr>
                <w:i/>
                <w:iCs/>
                <w:color w:val="000000"/>
              </w:rPr>
            </w:pPr>
          </w:p>
        </w:tc>
      </w:tr>
      <w:tr w:rsidR="002F515E" w:rsidRPr="00E164A4" w14:paraId="39977967" w14:textId="77777777" w:rsidTr="00733345">
        <w:trPr>
          <w:trHeight w:val="290"/>
        </w:trPr>
        <w:tc>
          <w:tcPr>
            <w:tcW w:w="3010" w:type="pct"/>
            <w:tcBorders>
              <w:top w:val="nil"/>
              <w:left w:val="double" w:sz="4" w:space="0" w:color="auto"/>
              <w:bottom w:val="nil"/>
              <w:right w:val="double" w:sz="4" w:space="0" w:color="auto"/>
            </w:tcBorders>
            <w:shd w:val="clear" w:color="auto" w:fill="auto"/>
            <w:vAlign w:val="center"/>
          </w:tcPr>
          <w:p w14:paraId="4ECD4351" w14:textId="16D735BC" w:rsidR="002F515E" w:rsidRPr="00E164A4" w:rsidRDefault="002F515E" w:rsidP="002F515E">
            <w:pPr>
              <w:rPr>
                <w:b/>
                <w:bCs/>
                <w:color w:val="000000"/>
              </w:rPr>
            </w:pPr>
            <w:r w:rsidRPr="00E164A4">
              <w:rPr>
                <w:color w:val="000000"/>
              </w:rPr>
              <w:t>Infrequently</w:t>
            </w:r>
          </w:p>
        </w:tc>
        <w:tc>
          <w:tcPr>
            <w:tcW w:w="994" w:type="pct"/>
            <w:tcBorders>
              <w:top w:val="nil"/>
              <w:left w:val="double" w:sz="4" w:space="0" w:color="auto"/>
              <w:bottom w:val="nil"/>
              <w:right w:val="nil"/>
            </w:tcBorders>
            <w:shd w:val="clear" w:color="auto" w:fill="auto"/>
            <w:vAlign w:val="center"/>
          </w:tcPr>
          <w:p w14:paraId="339C50BF" w14:textId="416FD477" w:rsidR="002F515E" w:rsidRPr="00E164A4" w:rsidRDefault="002F515E" w:rsidP="00733345">
            <w:pPr>
              <w:ind w:right="651"/>
              <w:jc w:val="right"/>
              <w:rPr>
                <w:b/>
                <w:bCs/>
                <w:color w:val="000000"/>
              </w:rPr>
            </w:pPr>
            <w:r>
              <w:rPr>
                <w:color w:val="000000"/>
              </w:rPr>
              <w:t>416</w:t>
            </w:r>
          </w:p>
        </w:tc>
        <w:tc>
          <w:tcPr>
            <w:tcW w:w="995" w:type="pct"/>
            <w:tcBorders>
              <w:top w:val="nil"/>
              <w:left w:val="nil"/>
              <w:bottom w:val="nil"/>
              <w:right w:val="double" w:sz="4" w:space="0" w:color="auto"/>
            </w:tcBorders>
            <w:shd w:val="clear" w:color="auto" w:fill="auto"/>
            <w:vAlign w:val="center"/>
          </w:tcPr>
          <w:p w14:paraId="0ED26C75" w14:textId="7A36A0C9" w:rsidR="002F515E" w:rsidRPr="00E164A4" w:rsidRDefault="002F515E" w:rsidP="00733345">
            <w:pPr>
              <w:ind w:right="686"/>
              <w:jc w:val="right"/>
              <w:rPr>
                <w:color w:val="000000"/>
              </w:rPr>
            </w:pPr>
            <w:r>
              <w:rPr>
                <w:color w:val="000000"/>
              </w:rPr>
              <w:t>50.5</w:t>
            </w:r>
          </w:p>
        </w:tc>
      </w:tr>
      <w:tr w:rsidR="002F515E" w:rsidRPr="00E164A4" w14:paraId="191352A2" w14:textId="77777777" w:rsidTr="00733345">
        <w:trPr>
          <w:trHeight w:val="290"/>
        </w:trPr>
        <w:tc>
          <w:tcPr>
            <w:tcW w:w="3010" w:type="pct"/>
            <w:tcBorders>
              <w:top w:val="nil"/>
              <w:left w:val="double" w:sz="4" w:space="0" w:color="auto"/>
              <w:bottom w:val="nil"/>
              <w:right w:val="double" w:sz="4" w:space="0" w:color="auto"/>
            </w:tcBorders>
            <w:shd w:val="clear" w:color="auto" w:fill="auto"/>
            <w:vAlign w:val="center"/>
          </w:tcPr>
          <w:p w14:paraId="03194767" w14:textId="24AF4296" w:rsidR="002F515E" w:rsidRPr="00E164A4" w:rsidRDefault="002F515E" w:rsidP="002F515E">
            <w:pPr>
              <w:rPr>
                <w:b/>
                <w:bCs/>
                <w:color w:val="000000"/>
              </w:rPr>
            </w:pPr>
            <w:r w:rsidRPr="00E164A4">
              <w:rPr>
                <w:color w:val="000000"/>
              </w:rPr>
              <w:t>Monthly</w:t>
            </w:r>
          </w:p>
        </w:tc>
        <w:tc>
          <w:tcPr>
            <w:tcW w:w="994" w:type="pct"/>
            <w:tcBorders>
              <w:top w:val="nil"/>
              <w:left w:val="double" w:sz="4" w:space="0" w:color="auto"/>
              <w:bottom w:val="nil"/>
              <w:right w:val="nil"/>
            </w:tcBorders>
            <w:shd w:val="clear" w:color="auto" w:fill="auto"/>
            <w:vAlign w:val="center"/>
          </w:tcPr>
          <w:p w14:paraId="7BD4EBDE" w14:textId="1CC32AC5" w:rsidR="002F515E" w:rsidRPr="00E164A4" w:rsidRDefault="002F515E" w:rsidP="00733345">
            <w:pPr>
              <w:ind w:right="651"/>
              <w:jc w:val="right"/>
              <w:rPr>
                <w:b/>
                <w:bCs/>
                <w:color w:val="000000"/>
              </w:rPr>
            </w:pPr>
            <w:r>
              <w:rPr>
                <w:color w:val="000000"/>
              </w:rPr>
              <w:t>227</w:t>
            </w:r>
          </w:p>
        </w:tc>
        <w:tc>
          <w:tcPr>
            <w:tcW w:w="995" w:type="pct"/>
            <w:tcBorders>
              <w:top w:val="nil"/>
              <w:left w:val="nil"/>
              <w:bottom w:val="nil"/>
              <w:right w:val="double" w:sz="4" w:space="0" w:color="auto"/>
            </w:tcBorders>
            <w:shd w:val="clear" w:color="auto" w:fill="auto"/>
            <w:vAlign w:val="center"/>
          </w:tcPr>
          <w:p w14:paraId="32699F5C" w14:textId="064C82D7" w:rsidR="002F515E" w:rsidRPr="00E164A4" w:rsidRDefault="002F515E" w:rsidP="00733345">
            <w:pPr>
              <w:ind w:right="686"/>
              <w:jc w:val="right"/>
              <w:rPr>
                <w:color w:val="000000"/>
              </w:rPr>
            </w:pPr>
            <w:r>
              <w:rPr>
                <w:color w:val="000000"/>
              </w:rPr>
              <w:t>27.6</w:t>
            </w:r>
          </w:p>
        </w:tc>
      </w:tr>
      <w:tr w:rsidR="002F515E" w:rsidRPr="00E164A4" w14:paraId="509355B8" w14:textId="77777777" w:rsidTr="00733345">
        <w:trPr>
          <w:trHeight w:val="290"/>
        </w:trPr>
        <w:tc>
          <w:tcPr>
            <w:tcW w:w="3010" w:type="pct"/>
            <w:tcBorders>
              <w:top w:val="nil"/>
              <w:left w:val="double" w:sz="4" w:space="0" w:color="auto"/>
              <w:bottom w:val="nil"/>
              <w:right w:val="double" w:sz="4" w:space="0" w:color="auto"/>
            </w:tcBorders>
            <w:shd w:val="clear" w:color="auto" w:fill="auto"/>
            <w:vAlign w:val="center"/>
          </w:tcPr>
          <w:p w14:paraId="1555CBE6" w14:textId="010FCAF9" w:rsidR="002F515E" w:rsidRPr="00E164A4" w:rsidRDefault="002F515E" w:rsidP="002F515E">
            <w:pPr>
              <w:rPr>
                <w:b/>
                <w:bCs/>
                <w:color w:val="000000"/>
              </w:rPr>
            </w:pPr>
            <w:r w:rsidRPr="00E164A4">
              <w:rPr>
                <w:color w:val="000000"/>
              </w:rPr>
              <w:t>Weekly</w:t>
            </w:r>
          </w:p>
        </w:tc>
        <w:tc>
          <w:tcPr>
            <w:tcW w:w="994" w:type="pct"/>
            <w:tcBorders>
              <w:top w:val="nil"/>
              <w:left w:val="double" w:sz="4" w:space="0" w:color="auto"/>
              <w:bottom w:val="nil"/>
              <w:right w:val="nil"/>
            </w:tcBorders>
            <w:shd w:val="clear" w:color="auto" w:fill="auto"/>
            <w:vAlign w:val="center"/>
          </w:tcPr>
          <w:p w14:paraId="177BEF21" w14:textId="40441938" w:rsidR="002F515E" w:rsidRPr="00E164A4" w:rsidRDefault="002F515E" w:rsidP="00733345">
            <w:pPr>
              <w:ind w:right="651"/>
              <w:jc w:val="right"/>
              <w:rPr>
                <w:b/>
                <w:bCs/>
                <w:color w:val="000000"/>
              </w:rPr>
            </w:pPr>
            <w:r>
              <w:rPr>
                <w:color w:val="000000"/>
              </w:rPr>
              <w:t>180</w:t>
            </w:r>
          </w:p>
        </w:tc>
        <w:tc>
          <w:tcPr>
            <w:tcW w:w="995" w:type="pct"/>
            <w:tcBorders>
              <w:top w:val="nil"/>
              <w:left w:val="nil"/>
              <w:bottom w:val="nil"/>
              <w:right w:val="double" w:sz="4" w:space="0" w:color="auto"/>
            </w:tcBorders>
            <w:shd w:val="clear" w:color="auto" w:fill="auto"/>
            <w:vAlign w:val="center"/>
          </w:tcPr>
          <w:p w14:paraId="08917DCA" w14:textId="0F884C25" w:rsidR="002F515E" w:rsidRPr="00E164A4" w:rsidRDefault="002F515E" w:rsidP="00733345">
            <w:pPr>
              <w:ind w:right="686"/>
              <w:jc w:val="right"/>
              <w:rPr>
                <w:color w:val="000000"/>
              </w:rPr>
            </w:pPr>
            <w:r>
              <w:rPr>
                <w:color w:val="000000"/>
              </w:rPr>
              <w:t>21.9</w:t>
            </w:r>
          </w:p>
        </w:tc>
      </w:tr>
      <w:tr w:rsidR="00733345" w:rsidRPr="00E164A4" w14:paraId="4CBE6DAE" w14:textId="77777777" w:rsidTr="00733345">
        <w:trPr>
          <w:trHeight w:val="290"/>
        </w:trPr>
        <w:tc>
          <w:tcPr>
            <w:tcW w:w="3010" w:type="pct"/>
            <w:tcBorders>
              <w:top w:val="nil"/>
              <w:left w:val="double" w:sz="4" w:space="0" w:color="auto"/>
              <w:bottom w:val="nil"/>
              <w:right w:val="double" w:sz="4" w:space="0" w:color="auto"/>
            </w:tcBorders>
            <w:shd w:val="clear" w:color="auto" w:fill="auto"/>
            <w:vAlign w:val="center"/>
          </w:tcPr>
          <w:p w14:paraId="3C711732" w14:textId="77777777" w:rsidR="00733345" w:rsidRPr="00E164A4" w:rsidRDefault="00733345" w:rsidP="007E3C42">
            <w:pPr>
              <w:rPr>
                <w:i/>
                <w:iCs/>
                <w:color w:val="000000"/>
              </w:rPr>
            </w:pPr>
            <w:r w:rsidRPr="00E164A4">
              <w:rPr>
                <w:b/>
                <w:bCs/>
                <w:i/>
                <w:iCs/>
                <w:color w:val="000000"/>
              </w:rPr>
              <w:t>General use trip purpose</w:t>
            </w:r>
          </w:p>
        </w:tc>
        <w:tc>
          <w:tcPr>
            <w:tcW w:w="994" w:type="pct"/>
            <w:tcBorders>
              <w:top w:val="nil"/>
              <w:left w:val="double" w:sz="4" w:space="0" w:color="auto"/>
              <w:bottom w:val="nil"/>
              <w:right w:val="nil"/>
            </w:tcBorders>
            <w:shd w:val="clear" w:color="auto" w:fill="auto"/>
            <w:vAlign w:val="center"/>
          </w:tcPr>
          <w:p w14:paraId="5993A5D1" w14:textId="77777777" w:rsidR="00733345" w:rsidRPr="00E164A4" w:rsidRDefault="00733345" w:rsidP="00733345">
            <w:pPr>
              <w:ind w:right="651"/>
              <w:jc w:val="right"/>
              <w:rPr>
                <w:i/>
                <w:iCs/>
                <w:color w:val="000000"/>
              </w:rPr>
            </w:pPr>
          </w:p>
        </w:tc>
        <w:tc>
          <w:tcPr>
            <w:tcW w:w="995" w:type="pct"/>
            <w:tcBorders>
              <w:top w:val="nil"/>
              <w:left w:val="nil"/>
              <w:bottom w:val="nil"/>
              <w:right w:val="double" w:sz="4" w:space="0" w:color="auto"/>
            </w:tcBorders>
            <w:shd w:val="clear" w:color="auto" w:fill="auto"/>
            <w:vAlign w:val="center"/>
          </w:tcPr>
          <w:p w14:paraId="6F8B440C" w14:textId="37E7388C" w:rsidR="00733345" w:rsidRPr="00E164A4" w:rsidRDefault="00733345" w:rsidP="00733345">
            <w:pPr>
              <w:ind w:right="686"/>
              <w:jc w:val="right"/>
              <w:rPr>
                <w:i/>
                <w:iCs/>
                <w:color w:val="000000"/>
              </w:rPr>
            </w:pPr>
          </w:p>
        </w:tc>
      </w:tr>
      <w:tr w:rsidR="002F515E" w:rsidRPr="00E164A4" w14:paraId="14D8CAAF" w14:textId="77777777" w:rsidTr="00733345">
        <w:tblPrEx>
          <w:tblBorders>
            <w:top w:val="none" w:sz="0" w:space="0" w:color="auto"/>
            <w:left w:val="none" w:sz="0" w:space="0" w:color="auto"/>
            <w:bottom w:val="none" w:sz="0" w:space="0" w:color="auto"/>
            <w:right w:val="none" w:sz="0" w:space="0" w:color="auto"/>
          </w:tblBorders>
        </w:tblPrEx>
        <w:trPr>
          <w:trHeight w:val="290"/>
        </w:trPr>
        <w:tc>
          <w:tcPr>
            <w:tcW w:w="3010" w:type="pct"/>
            <w:tcBorders>
              <w:left w:val="double" w:sz="4" w:space="0" w:color="auto"/>
              <w:right w:val="double" w:sz="4" w:space="0" w:color="auto"/>
            </w:tcBorders>
            <w:shd w:val="clear" w:color="auto" w:fill="auto"/>
            <w:vAlign w:val="center"/>
            <w:hideMark/>
          </w:tcPr>
          <w:p w14:paraId="4B86B9C1" w14:textId="6551AB79" w:rsidR="002F515E" w:rsidRPr="00E164A4" w:rsidRDefault="002F515E" w:rsidP="002F515E">
            <w:pPr>
              <w:rPr>
                <w:color w:val="000000"/>
              </w:rPr>
            </w:pPr>
            <w:r w:rsidRPr="00E164A4">
              <w:rPr>
                <w:color w:val="000000"/>
              </w:rPr>
              <w:t>Leisure only</w:t>
            </w:r>
          </w:p>
        </w:tc>
        <w:tc>
          <w:tcPr>
            <w:tcW w:w="994" w:type="pct"/>
            <w:tcBorders>
              <w:left w:val="double" w:sz="4" w:space="0" w:color="auto"/>
            </w:tcBorders>
            <w:shd w:val="clear" w:color="auto" w:fill="auto"/>
            <w:vAlign w:val="center"/>
            <w:hideMark/>
          </w:tcPr>
          <w:p w14:paraId="0A910DFD" w14:textId="7ADDCFE6" w:rsidR="002F515E" w:rsidRPr="00E164A4" w:rsidRDefault="002F515E" w:rsidP="00733345">
            <w:pPr>
              <w:ind w:right="651"/>
              <w:jc w:val="right"/>
              <w:rPr>
                <w:color w:val="000000"/>
              </w:rPr>
            </w:pPr>
            <w:r>
              <w:rPr>
                <w:color w:val="000000"/>
              </w:rPr>
              <w:t>256</w:t>
            </w:r>
          </w:p>
        </w:tc>
        <w:tc>
          <w:tcPr>
            <w:tcW w:w="995" w:type="pct"/>
            <w:tcBorders>
              <w:left w:val="nil"/>
              <w:right w:val="double" w:sz="4" w:space="0" w:color="auto"/>
            </w:tcBorders>
            <w:shd w:val="clear" w:color="auto" w:fill="auto"/>
            <w:vAlign w:val="center"/>
            <w:hideMark/>
          </w:tcPr>
          <w:p w14:paraId="79D25376" w14:textId="2A7DAE0E" w:rsidR="002F515E" w:rsidRPr="00E164A4" w:rsidRDefault="002F515E" w:rsidP="00733345">
            <w:pPr>
              <w:ind w:right="686"/>
              <w:jc w:val="right"/>
              <w:rPr>
                <w:color w:val="000000"/>
              </w:rPr>
            </w:pPr>
            <w:r>
              <w:rPr>
                <w:color w:val="000000"/>
              </w:rPr>
              <w:t>31.</w:t>
            </w:r>
            <w:r w:rsidR="00E7229E">
              <w:rPr>
                <w:color w:val="000000"/>
              </w:rPr>
              <w:t>0</w:t>
            </w:r>
          </w:p>
        </w:tc>
      </w:tr>
      <w:tr w:rsidR="002F515E" w:rsidRPr="00E164A4" w14:paraId="7288C181" w14:textId="77777777" w:rsidTr="00733345">
        <w:tblPrEx>
          <w:tblBorders>
            <w:top w:val="none" w:sz="0" w:space="0" w:color="auto"/>
            <w:left w:val="none" w:sz="0" w:space="0" w:color="auto"/>
            <w:bottom w:val="none" w:sz="0" w:space="0" w:color="auto"/>
            <w:right w:val="none" w:sz="0" w:space="0" w:color="auto"/>
          </w:tblBorders>
        </w:tblPrEx>
        <w:trPr>
          <w:trHeight w:val="290"/>
        </w:trPr>
        <w:tc>
          <w:tcPr>
            <w:tcW w:w="3010" w:type="pct"/>
            <w:tcBorders>
              <w:left w:val="double" w:sz="4" w:space="0" w:color="auto"/>
              <w:right w:val="double" w:sz="4" w:space="0" w:color="auto"/>
            </w:tcBorders>
            <w:shd w:val="clear" w:color="auto" w:fill="auto"/>
            <w:vAlign w:val="center"/>
            <w:hideMark/>
          </w:tcPr>
          <w:p w14:paraId="5BE455F1" w14:textId="1E51B104" w:rsidR="002F515E" w:rsidRPr="00E164A4" w:rsidRDefault="002F515E" w:rsidP="002F515E">
            <w:pPr>
              <w:rPr>
                <w:color w:val="000000"/>
              </w:rPr>
            </w:pPr>
            <w:r w:rsidRPr="00E164A4">
              <w:rPr>
                <w:color w:val="000000"/>
              </w:rPr>
              <w:t>Shopping only</w:t>
            </w:r>
          </w:p>
        </w:tc>
        <w:tc>
          <w:tcPr>
            <w:tcW w:w="994" w:type="pct"/>
            <w:tcBorders>
              <w:left w:val="double" w:sz="4" w:space="0" w:color="auto"/>
            </w:tcBorders>
            <w:shd w:val="clear" w:color="auto" w:fill="auto"/>
            <w:vAlign w:val="center"/>
            <w:hideMark/>
          </w:tcPr>
          <w:p w14:paraId="61C1EB7F" w14:textId="328B2089" w:rsidR="002F515E" w:rsidRPr="00E164A4" w:rsidRDefault="002F515E" w:rsidP="00733345">
            <w:pPr>
              <w:ind w:right="651"/>
              <w:jc w:val="right"/>
              <w:rPr>
                <w:color w:val="000000"/>
              </w:rPr>
            </w:pPr>
            <w:r>
              <w:rPr>
                <w:color w:val="000000"/>
              </w:rPr>
              <w:t>42</w:t>
            </w:r>
          </w:p>
        </w:tc>
        <w:tc>
          <w:tcPr>
            <w:tcW w:w="995" w:type="pct"/>
            <w:tcBorders>
              <w:left w:val="nil"/>
              <w:right w:val="double" w:sz="4" w:space="0" w:color="auto"/>
            </w:tcBorders>
            <w:shd w:val="clear" w:color="auto" w:fill="auto"/>
            <w:vAlign w:val="center"/>
            <w:hideMark/>
          </w:tcPr>
          <w:p w14:paraId="67744505" w14:textId="1E6BEC42" w:rsidR="002F515E" w:rsidRPr="00E164A4" w:rsidRDefault="002F515E" w:rsidP="00733345">
            <w:pPr>
              <w:ind w:right="686"/>
              <w:jc w:val="right"/>
              <w:rPr>
                <w:color w:val="000000"/>
              </w:rPr>
            </w:pPr>
            <w:r>
              <w:rPr>
                <w:color w:val="000000"/>
              </w:rPr>
              <w:t>5.1</w:t>
            </w:r>
          </w:p>
        </w:tc>
      </w:tr>
      <w:tr w:rsidR="002F515E" w:rsidRPr="00E164A4" w14:paraId="5B783B49" w14:textId="77777777" w:rsidTr="00733345">
        <w:tblPrEx>
          <w:tblBorders>
            <w:top w:val="none" w:sz="0" w:space="0" w:color="auto"/>
            <w:left w:val="none" w:sz="0" w:space="0" w:color="auto"/>
            <w:bottom w:val="none" w:sz="0" w:space="0" w:color="auto"/>
            <w:right w:val="none" w:sz="0" w:space="0" w:color="auto"/>
          </w:tblBorders>
        </w:tblPrEx>
        <w:trPr>
          <w:trHeight w:val="290"/>
        </w:trPr>
        <w:tc>
          <w:tcPr>
            <w:tcW w:w="3010" w:type="pct"/>
            <w:tcBorders>
              <w:left w:val="double" w:sz="4" w:space="0" w:color="auto"/>
              <w:right w:val="double" w:sz="4" w:space="0" w:color="auto"/>
            </w:tcBorders>
            <w:shd w:val="clear" w:color="auto" w:fill="auto"/>
            <w:vAlign w:val="center"/>
            <w:hideMark/>
          </w:tcPr>
          <w:p w14:paraId="03747943" w14:textId="3B510739" w:rsidR="002F515E" w:rsidRPr="00E164A4" w:rsidRDefault="002F515E" w:rsidP="002F515E">
            <w:pPr>
              <w:rPr>
                <w:color w:val="000000"/>
              </w:rPr>
            </w:pPr>
            <w:r w:rsidRPr="00E164A4">
              <w:rPr>
                <w:color w:val="000000"/>
              </w:rPr>
              <w:t>Work only</w:t>
            </w:r>
          </w:p>
        </w:tc>
        <w:tc>
          <w:tcPr>
            <w:tcW w:w="994" w:type="pct"/>
            <w:tcBorders>
              <w:left w:val="double" w:sz="4" w:space="0" w:color="auto"/>
            </w:tcBorders>
            <w:shd w:val="clear" w:color="auto" w:fill="auto"/>
            <w:vAlign w:val="center"/>
            <w:hideMark/>
          </w:tcPr>
          <w:p w14:paraId="265CBB82" w14:textId="2D535434" w:rsidR="002F515E" w:rsidRPr="00E164A4" w:rsidRDefault="002F515E" w:rsidP="00733345">
            <w:pPr>
              <w:ind w:right="651"/>
              <w:jc w:val="right"/>
              <w:rPr>
                <w:color w:val="000000"/>
              </w:rPr>
            </w:pPr>
            <w:r>
              <w:rPr>
                <w:color w:val="000000"/>
              </w:rPr>
              <w:t>106</w:t>
            </w:r>
          </w:p>
        </w:tc>
        <w:tc>
          <w:tcPr>
            <w:tcW w:w="995" w:type="pct"/>
            <w:tcBorders>
              <w:left w:val="nil"/>
              <w:right w:val="double" w:sz="4" w:space="0" w:color="auto"/>
            </w:tcBorders>
            <w:shd w:val="clear" w:color="auto" w:fill="auto"/>
            <w:vAlign w:val="center"/>
            <w:hideMark/>
          </w:tcPr>
          <w:p w14:paraId="4E923E98" w14:textId="70D21984" w:rsidR="002F515E" w:rsidRPr="00E164A4" w:rsidRDefault="002F515E" w:rsidP="00733345">
            <w:pPr>
              <w:ind w:right="686"/>
              <w:jc w:val="right"/>
              <w:rPr>
                <w:color w:val="000000"/>
              </w:rPr>
            </w:pPr>
            <w:r>
              <w:rPr>
                <w:color w:val="000000"/>
              </w:rPr>
              <w:t>12.</w:t>
            </w:r>
            <w:r w:rsidR="00E7229E">
              <w:rPr>
                <w:color w:val="000000"/>
              </w:rPr>
              <w:t>8</w:t>
            </w:r>
          </w:p>
        </w:tc>
      </w:tr>
      <w:tr w:rsidR="002F515E" w:rsidRPr="00E164A4" w14:paraId="74266092" w14:textId="77777777" w:rsidTr="00733345">
        <w:tblPrEx>
          <w:tblBorders>
            <w:top w:val="none" w:sz="0" w:space="0" w:color="auto"/>
            <w:left w:val="none" w:sz="0" w:space="0" w:color="auto"/>
            <w:bottom w:val="none" w:sz="0" w:space="0" w:color="auto"/>
            <w:right w:val="none" w:sz="0" w:space="0" w:color="auto"/>
          </w:tblBorders>
        </w:tblPrEx>
        <w:trPr>
          <w:trHeight w:val="290"/>
        </w:trPr>
        <w:tc>
          <w:tcPr>
            <w:tcW w:w="3010" w:type="pct"/>
            <w:tcBorders>
              <w:left w:val="double" w:sz="4" w:space="0" w:color="auto"/>
              <w:right w:val="double" w:sz="4" w:space="0" w:color="auto"/>
            </w:tcBorders>
            <w:shd w:val="clear" w:color="auto" w:fill="auto"/>
            <w:vAlign w:val="center"/>
            <w:hideMark/>
          </w:tcPr>
          <w:p w14:paraId="2E875934" w14:textId="5946043E" w:rsidR="002F515E" w:rsidRPr="00E164A4" w:rsidRDefault="002F515E" w:rsidP="002F515E">
            <w:pPr>
              <w:rPr>
                <w:color w:val="000000"/>
              </w:rPr>
            </w:pPr>
            <w:r w:rsidRPr="00E164A4">
              <w:rPr>
                <w:color w:val="000000"/>
              </w:rPr>
              <w:t>Transit connection only</w:t>
            </w:r>
          </w:p>
        </w:tc>
        <w:tc>
          <w:tcPr>
            <w:tcW w:w="994" w:type="pct"/>
            <w:tcBorders>
              <w:left w:val="double" w:sz="4" w:space="0" w:color="auto"/>
            </w:tcBorders>
            <w:shd w:val="clear" w:color="auto" w:fill="auto"/>
            <w:vAlign w:val="center"/>
            <w:hideMark/>
          </w:tcPr>
          <w:p w14:paraId="1975F922" w14:textId="4729D9DC" w:rsidR="002F515E" w:rsidRPr="00E164A4" w:rsidRDefault="002F515E" w:rsidP="00733345">
            <w:pPr>
              <w:ind w:right="651"/>
              <w:jc w:val="right"/>
              <w:rPr>
                <w:color w:val="000000"/>
              </w:rPr>
            </w:pPr>
            <w:r>
              <w:rPr>
                <w:color w:val="000000"/>
              </w:rPr>
              <w:t>34</w:t>
            </w:r>
          </w:p>
        </w:tc>
        <w:tc>
          <w:tcPr>
            <w:tcW w:w="995" w:type="pct"/>
            <w:tcBorders>
              <w:left w:val="nil"/>
              <w:right w:val="double" w:sz="4" w:space="0" w:color="auto"/>
            </w:tcBorders>
            <w:shd w:val="clear" w:color="auto" w:fill="auto"/>
            <w:vAlign w:val="center"/>
            <w:hideMark/>
          </w:tcPr>
          <w:p w14:paraId="5DE34DA3" w14:textId="2B979EF8" w:rsidR="002F515E" w:rsidRPr="00E164A4" w:rsidRDefault="002F515E" w:rsidP="00733345">
            <w:pPr>
              <w:ind w:right="686"/>
              <w:jc w:val="right"/>
              <w:rPr>
                <w:color w:val="000000"/>
              </w:rPr>
            </w:pPr>
            <w:r>
              <w:rPr>
                <w:color w:val="000000"/>
              </w:rPr>
              <w:t>4.1</w:t>
            </w:r>
          </w:p>
        </w:tc>
      </w:tr>
      <w:tr w:rsidR="002F515E" w:rsidRPr="00E164A4" w14:paraId="6CC43A24" w14:textId="77777777" w:rsidTr="00733345">
        <w:tblPrEx>
          <w:tblBorders>
            <w:top w:val="none" w:sz="0" w:space="0" w:color="auto"/>
            <w:left w:val="none" w:sz="0" w:space="0" w:color="auto"/>
            <w:bottom w:val="none" w:sz="0" w:space="0" w:color="auto"/>
            <w:right w:val="none" w:sz="0" w:space="0" w:color="auto"/>
          </w:tblBorders>
        </w:tblPrEx>
        <w:trPr>
          <w:trHeight w:val="290"/>
        </w:trPr>
        <w:tc>
          <w:tcPr>
            <w:tcW w:w="3010" w:type="pct"/>
            <w:tcBorders>
              <w:left w:val="double" w:sz="4" w:space="0" w:color="auto"/>
              <w:right w:val="double" w:sz="4" w:space="0" w:color="auto"/>
            </w:tcBorders>
            <w:shd w:val="clear" w:color="auto" w:fill="auto"/>
            <w:vAlign w:val="center"/>
            <w:hideMark/>
          </w:tcPr>
          <w:p w14:paraId="7F53B2A0" w14:textId="19110B55" w:rsidR="002F515E" w:rsidRPr="00E164A4" w:rsidRDefault="002F515E" w:rsidP="002F515E">
            <w:pPr>
              <w:rPr>
                <w:color w:val="000000"/>
              </w:rPr>
            </w:pPr>
            <w:r w:rsidRPr="00E164A4">
              <w:rPr>
                <w:color w:val="000000"/>
              </w:rPr>
              <w:t>Shopping + Work</w:t>
            </w:r>
          </w:p>
        </w:tc>
        <w:tc>
          <w:tcPr>
            <w:tcW w:w="994" w:type="pct"/>
            <w:tcBorders>
              <w:left w:val="double" w:sz="4" w:space="0" w:color="auto"/>
            </w:tcBorders>
            <w:shd w:val="clear" w:color="auto" w:fill="auto"/>
            <w:vAlign w:val="center"/>
            <w:hideMark/>
          </w:tcPr>
          <w:p w14:paraId="48F8B26A" w14:textId="72BA65F5" w:rsidR="002F515E" w:rsidRPr="00E164A4" w:rsidRDefault="002F515E" w:rsidP="00733345">
            <w:pPr>
              <w:ind w:right="651"/>
              <w:jc w:val="right"/>
              <w:rPr>
                <w:color w:val="000000"/>
              </w:rPr>
            </w:pPr>
            <w:r>
              <w:rPr>
                <w:color w:val="000000"/>
              </w:rPr>
              <w:t>54</w:t>
            </w:r>
          </w:p>
        </w:tc>
        <w:tc>
          <w:tcPr>
            <w:tcW w:w="995" w:type="pct"/>
            <w:tcBorders>
              <w:left w:val="nil"/>
              <w:right w:val="double" w:sz="4" w:space="0" w:color="auto"/>
            </w:tcBorders>
            <w:shd w:val="clear" w:color="auto" w:fill="auto"/>
            <w:vAlign w:val="center"/>
            <w:hideMark/>
          </w:tcPr>
          <w:p w14:paraId="07E163F4" w14:textId="73E66E59" w:rsidR="002F515E" w:rsidRPr="00E164A4" w:rsidRDefault="002F515E" w:rsidP="00733345">
            <w:pPr>
              <w:ind w:right="686"/>
              <w:jc w:val="right"/>
              <w:rPr>
                <w:color w:val="000000"/>
              </w:rPr>
            </w:pPr>
            <w:r>
              <w:rPr>
                <w:color w:val="000000"/>
              </w:rPr>
              <w:t>6.</w:t>
            </w:r>
            <w:r w:rsidR="005B4525">
              <w:rPr>
                <w:color w:val="000000"/>
              </w:rPr>
              <w:t>6</w:t>
            </w:r>
          </w:p>
        </w:tc>
      </w:tr>
      <w:tr w:rsidR="002F515E" w:rsidRPr="00E164A4" w14:paraId="3B2D1E49" w14:textId="77777777" w:rsidTr="00733345">
        <w:tblPrEx>
          <w:tblBorders>
            <w:top w:val="none" w:sz="0" w:space="0" w:color="auto"/>
            <w:left w:val="none" w:sz="0" w:space="0" w:color="auto"/>
            <w:bottom w:val="none" w:sz="0" w:space="0" w:color="auto"/>
            <w:right w:val="none" w:sz="0" w:space="0" w:color="auto"/>
          </w:tblBorders>
        </w:tblPrEx>
        <w:trPr>
          <w:trHeight w:val="290"/>
        </w:trPr>
        <w:tc>
          <w:tcPr>
            <w:tcW w:w="3010" w:type="pct"/>
            <w:tcBorders>
              <w:left w:val="double" w:sz="4" w:space="0" w:color="auto"/>
              <w:right w:val="double" w:sz="4" w:space="0" w:color="auto"/>
            </w:tcBorders>
            <w:shd w:val="clear" w:color="auto" w:fill="auto"/>
            <w:vAlign w:val="center"/>
            <w:hideMark/>
          </w:tcPr>
          <w:p w14:paraId="3EF76140" w14:textId="062B7127" w:rsidR="002F515E" w:rsidRPr="00E164A4" w:rsidRDefault="002F515E" w:rsidP="002F515E">
            <w:pPr>
              <w:rPr>
                <w:color w:val="000000"/>
              </w:rPr>
            </w:pPr>
            <w:r w:rsidRPr="00E164A4">
              <w:rPr>
                <w:color w:val="000000"/>
              </w:rPr>
              <w:t>Leisure + Transit connection</w:t>
            </w:r>
          </w:p>
        </w:tc>
        <w:tc>
          <w:tcPr>
            <w:tcW w:w="994" w:type="pct"/>
            <w:tcBorders>
              <w:left w:val="double" w:sz="4" w:space="0" w:color="auto"/>
            </w:tcBorders>
            <w:shd w:val="clear" w:color="auto" w:fill="auto"/>
            <w:vAlign w:val="center"/>
            <w:hideMark/>
          </w:tcPr>
          <w:p w14:paraId="335ABCED" w14:textId="6A244065" w:rsidR="002F515E" w:rsidRPr="00E164A4" w:rsidRDefault="002F515E" w:rsidP="00733345">
            <w:pPr>
              <w:ind w:right="651"/>
              <w:jc w:val="right"/>
              <w:rPr>
                <w:color w:val="000000"/>
              </w:rPr>
            </w:pPr>
            <w:r>
              <w:rPr>
                <w:color w:val="000000"/>
              </w:rPr>
              <w:t>46</w:t>
            </w:r>
          </w:p>
        </w:tc>
        <w:tc>
          <w:tcPr>
            <w:tcW w:w="995" w:type="pct"/>
            <w:tcBorders>
              <w:left w:val="nil"/>
              <w:right w:val="double" w:sz="4" w:space="0" w:color="auto"/>
            </w:tcBorders>
            <w:shd w:val="clear" w:color="auto" w:fill="auto"/>
            <w:vAlign w:val="center"/>
            <w:hideMark/>
          </w:tcPr>
          <w:p w14:paraId="3B0EA06C" w14:textId="0BC74A78" w:rsidR="002F515E" w:rsidRPr="00E164A4" w:rsidRDefault="002F515E" w:rsidP="00733345">
            <w:pPr>
              <w:ind w:right="686"/>
              <w:jc w:val="right"/>
              <w:rPr>
                <w:color w:val="000000"/>
              </w:rPr>
            </w:pPr>
            <w:r>
              <w:rPr>
                <w:color w:val="000000"/>
              </w:rPr>
              <w:t>5.6</w:t>
            </w:r>
          </w:p>
        </w:tc>
      </w:tr>
      <w:tr w:rsidR="002F515E" w:rsidRPr="00E164A4" w14:paraId="55205713" w14:textId="77777777" w:rsidTr="00733345">
        <w:tblPrEx>
          <w:tblBorders>
            <w:top w:val="none" w:sz="0" w:space="0" w:color="auto"/>
            <w:left w:val="none" w:sz="0" w:space="0" w:color="auto"/>
            <w:bottom w:val="none" w:sz="0" w:space="0" w:color="auto"/>
            <w:right w:val="none" w:sz="0" w:space="0" w:color="auto"/>
          </w:tblBorders>
        </w:tblPrEx>
        <w:trPr>
          <w:trHeight w:val="290"/>
        </w:trPr>
        <w:tc>
          <w:tcPr>
            <w:tcW w:w="3010" w:type="pct"/>
            <w:tcBorders>
              <w:left w:val="double" w:sz="4" w:space="0" w:color="auto"/>
              <w:right w:val="double" w:sz="4" w:space="0" w:color="auto"/>
            </w:tcBorders>
            <w:shd w:val="clear" w:color="auto" w:fill="auto"/>
            <w:vAlign w:val="center"/>
            <w:hideMark/>
          </w:tcPr>
          <w:p w14:paraId="4CEFA232" w14:textId="78A3019F" w:rsidR="002F515E" w:rsidRPr="00E164A4" w:rsidRDefault="002F515E" w:rsidP="002F515E">
            <w:pPr>
              <w:rPr>
                <w:color w:val="000000"/>
              </w:rPr>
            </w:pPr>
            <w:r w:rsidRPr="00E164A4">
              <w:rPr>
                <w:color w:val="000000"/>
              </w:rPr>
              <w:t xml:space="preserve">Leisure + Work </w:t>
            </w:r>
          </w:p>
        </w:tc>
        <w:tc>
          <w:tcPr>
            <w:tcW w:w="994" w:type="pct"/>
            <w:tcBorders>
              <w:left w:val="double" w:sz="4" w:space="0" w:color="auto"/>
            </w:tcBorders>
            <w:shd w:val="clear" w:color="auto" w:fill="auto"/>
            <w:vAlign w:val="center"/>
            <w:hideMark/>
          </w:tcPr>
          <w:p w14:paraId="202E438A" w14:textId="7780A705" w:rsidR="002F515E" w:rsidRPr="00E164A4" w:rsidRDefault="002F515E" w:rsidP="00733345">
            <w:pPr>
              <w:ind w:right="651"/>
              <w:jc w:val="right"/>
              <w:rPr>
                <w:color w:val="000000"/>
              </w:rPr>
            </w:pPr>
            <w:r>
              <w:rPr>
                <w:color w:val="000000"/>
              </w:rPr>
              <w:t>50</w:t>
            </w:r>
          </w:p>
        </w:tc>
        <w:tc>
          <w:tcPr>
            <w:tcW w:w="995" w:type="pct"/>
            <w:tcBorders>
              <w:left w:val="nil"/>
              <w:right w:val="double" w:sz="4" w:space="0" w:color="auto"/>
            </w:tcBorders>
            <w:shd w:val="clear" w:color="auto" w:fill="auto"/>
            <w:vAlign w:val="center"/>
            <w:hideMark/>
          </w:tcPr>
          <w:p w14:paraId="29E1C3C6" w14:textId="1D946B52" w:rsidR="002F515E" w:rsidRPr="00E164A4" w:rsidRDefault="002F515E" w:rsidP="00733345">
            <w:pPr>
              <w:ind w:right="686"/>
              <w:jc w:val="right"/>
              <w:rPr>
                <w:color w:val="000000"/>
              </w:rPr>
            </w:pPr>
            <w:r>
              <w:rPr>
                <w:color w:val="000000"/>
              </w:rPr>
              <w:t>6.</w:t>
            </w:r>
            <w:r w:rsidR="005B4525">
              <w:rPr>
                <w:color w:val="000000"/>
              </w:rPr>
              <w:t>1</w:t>
            </w:r>
          </w:p>
        </w:tc>
      </w:tr>
      <w:tr w:rsidR="002F515E" w:rsidRPr="00E164A4" w14:paraId="20735E7D" w14:textId="77777777" w:rsidTr="00733345">
        <w:tblPrEx>
          <w:tblBorders>
            <w:top w:val="none" w:sz="0" w:space="0" w:color="auto"/>
            <w:left w:val="none" w:sz="0" w:space="0" w:color="auto"/>
            <w:bottom w:val="none" w:sz="0" w:space="0" w:color="auto"/>
            <w:right w:val="none" w:sz="0" w:space="0" w:color="auto"/>
          </w:tblBorders>
        </w:tblPrEx>
        <w:trPr>
          <w:trHeight w:val="290"/>
        </w:trPr>
        <w:tc>
          <w:tcPr>
            <w:tcW w:w="3010" w:type="pct"/>
            <w:tcBorders>
              <w:left w:val="double" w:sz="4" w:space="0" w:color="auto"/>
              <w:right w:val="double" w:sz="4" w:space="0" w:color="auto"/>
            </w:tcBorders>
            <w:shd w:val="clear" w:color="auto" w:fill="auto"/>
            <w:vAlign w:val="center"/>
            <w:hideMark/>
          </w:tcPr>
          <w:p w14:paraId="54B94D11" w14:textId="1897C9FE" w:rsidR="002F515E" w:rsidRPr="00E164A4" w:rsidRDefault="002F515E" w:rsidP="002F515E">
            <w:pPr>
              <w:rPr>
                <w:color w:val="000000"/>
              </w:rPr>
            </w:pPr>
            <w:r w:rsidRPr="00E164A4">
              <w:rPr>
                <w:color w:val="000000"/>
              </w:rPr>
              <w:t>Other dual-purpose combinations</w:t>
            </w:r>
          </w:p>
        </w:tc>
        <w:tc>
          <w:tcPr>
            <w:tcW w:w="994" w:type="pct"/>
            <w:tcBorders>
              <w:left w:val="double" w:sz="4" w:space="0" w:color="auto"/>
            </w:tcBorders>
            <w:shd w:val="clear" w:color="auto" w:fill="auto"/>
            <w:vAlign w:val="center"/>
            <w:hideMark/>
          </w:tcPr>
          <w:p w14:paraId="63CE64DB" w14:textId="61E5F00B" w:rsidR="002F515E" w:rsidRPr="00E164A4" w:rsidRDefault="002F515E" w:rsidP="00733345">
            <w:pPr>
              <w:ind w:right="651"/>
              <w:jc w:val="right"/>
              <w:rPr>
                <w:color w:val="000000"/>
              </w:rPr>
            </w:pPr>
            <w:r>
              <w:rPr>
                <w:color w:val="000000"/>
              </w:rPr>
              <w:t>73</w:t>
            </w:r>
          </w:p>
        </w:tc>
        <w:tc>
          <w:tcPr>
            <w:tcW w:w="995" w:type="pct"/>
            <w:tcBorders>
              <w:left w:val="nil"/>
              <w:right w:val="double" w:sz="4" w:space="0" w:color="auto"/>
            </w:tcBorders>
            <w:shd w:val="clear" w:color="auto" w:fill="auto"/>
            <w:vAlign w:val="center"/>
            <w:hideMark/>
          </w:tcPr>
          <w:p w14:paraId="0000240B" w14:textId="4D36CC3C" w:rsidR="002F515E" w:rsidRPr="00E164A4" w:rsidRDefault="002F515E" w:rsidP="00733345">
            <w:pPr>
              <w:ind w:right="686"/>
              <w:jc w:val="right"/>
              <w:rPr>
                <w:color w:val="000000"/>
              </w:rPr>
            </w:pPr>
            <w:r>
              <w:rPr>
                <w:color w:val="000000"/>
              </w:rPr>
              <w:t>8.9</w:t>
            </w:r>
          </w:p>
        </w:tc>
      </w:tr>
      <w:tr w:rsidR="002F515E" w:rsidRPr="00E164A4" w14:paraId="68303790" w14:textId="77777777" w:rsidTr="00733345">
        <w:tblPrEx>
          <w:tblBorders>
            <w:top w:val="none" w:sz="0" w:space="0" w:color="auto"/>
            <w:left w:val="none" w:sz="0" w:space="0" w:color="auto"/>
            <w:bottom w:val="none" w:sz="0" w:space="0" w:color="auto"/>
            <w:right w:val="none" w:sz="0" w:space="0" w:color="auto"/>
          </w:tblBorders>
        </w:tblPrEx>
        <w:trPr>
          <w:trHeight w:val="290"/>
        </w:trPr>
        <w:tc>
          <w:tcPr>
            <w:tcW w:w="3010" w:type="pct"/>
            <w:tcBorders>
              <w:left w:val="double" w:sz="4" w:space="0" w:color="auto"/>
              <w:right w:val="double" w:sz="4" w:space="0" w:color="auto"/>
            </w:tcBorders>
            <w:shd w:val="clear" w:color="auto" w:fill="auto"/>
            <w:vAlign w:val="center"/>
            <w:hideMark/>
          </w:tcPr>
          <w:p w14:paraId="04FCA680" w14:textId="22E2B789" w:rsidR="002F515E" w:rsidRPr="00E164A4" w:rsidRDefault="002F515E" w:rsidP="002F515E">
            <w:pPr>
              <w:rPr>
                <w:color w:val="000000"/>
              </w:rPr>
            </w:pPr>
            <w:r w:rsidRPr="00E164A4">
              <w:rPr>
                <w:color w:val="000000"/>
              </w:rPr>
              <w:t>Leisure + Shopping + Work</w:t>
            </w:r>
          </w:p>
        </w:tc>
        <w:tc>
          <w:tcPr>
            <w:tcW w:w="994" w:type="pct"/>
            <w:tcBorders>
              <w:left w:val="double" w:sz="4" w:space="0" w:color="auto"/>
            </w:tcBorders>
            <w:shd w:val="clear" w:color="auto" w:fill="auto"/>
            <w:vAlign w:val="center"/>
            <w:hideMark/>
          </w:tcPr>
          <w:p w14:paraId="6B8C2988" w14:textId="4A45E566" w:rsidR="002F515E" w:rsidRPr="00E164A4" w:rsidRDefault="002F515E" w:rsidP="00733345">
            <w:pPr>
              <w:ind w:right="651"/>
              <w:jc w:val="right"/>
              <w:rPr>
                <w:color w:val="000000"/>
              </w:rPr>
            </w:pPr>
            <w:r>
              <w:rPr>
                <w:color w:val="000000"/>
              </w:rPr>
              <w:t>40</w:t>
            </w:r>
          </w:p>
        </w:tc>
        <w:tc>
          <w:tcPr>
            <w:tcW w:w="995" w:type="pct"/>
            <w:tcBorders>
              <w:left w:val="nil"/>
              <w:right w:val="double" w:sz="4" w:space="0" w:color="auto"/>
            </w:tcBorders>
            <w:shd w:val="clear" w:color="auto" w:fill="auto"/>
            <w:vAlign w:val="center"/>
            <w:hideMark/>
          </w:tcPr>
          <w:p w14:paraId="7B22269C" w14:textId="767E5E75" w:rsidR="002F515E" w:rsidRPr="00E164A4" w:rsidRDefault="002F515E" w:rsidP="00733345">
            <w:pPr>
              <w:ind w:right="686"/>
              <w:jc w:val="right"/>
              <w:rPr>
                <w:color w:val="000000"/>
              </w:rPr>
            </w:pPr>
            <w:r>
              <w:rPr>
                <w:color w:val="000000"/>
              </w:rPr>
              <w:t>4.9</w:t>
            </w:r>
          </w:p>
        </w:tc>
      </w:tr>
      <w:tr w:rsidR="002F515E" w:rsidRPr="00E164A4" w14:paraId="62B49A94" w14:textId="77777777" w:rsidTr="00733345">
        <w:tblPrEx>
          <w:tblBorders>
            <w:top w:val="none" w:sz="0" w:space="0" w:color="auto"/>
            <w:left w:val="none" w:sz="0" w:space="0" w:color="auto"/>
            <w:bottom w:val="none" w:sz="0" w:space="0" w:color="auto"/>
            <w:right w:val="none" w:sz="0" w:space="0" w:color="auto"/>
          </w:tblBorders>
        </w:tblPrEx>
        <w:trPr>
          <w:trHeight w:val="198"/>
        </w:trPr>
        <w:tc>
          <w:tcPr>
            <w:tcW w:w="3010" w:type="pct"/>
            <w:tcBorders>
              <w:left w:val="double" w:sz="4" w:space="0" w:color="auto"/>
              <w:right w:val="double" w:sz="4" w:space="0" w:color="auto"/>
            </w:tcBorders>
            <w:shd w:val="clear" w:color="auto" w:fill="auto"/>
            <w:vAlign w:val="center"/>
            <w:hideMark/>
          </w:tcPr>
          <w:p w14:paraId="1CD08A1F" w14:textId="53EDA2FA" w:rsidR="002F515E" w:rsidRPr="00E164A4" w:rsidRDefault="002F515E" w:rsidP="002F515E">
            <w:pPr>
              <w:rPr>
                <w:color w:val="000000"/>
              </w:rPr>
            </w:pPr>
            <w:r w:rsidRPr="00E164A4">
              <w:rPr>
                <w:color w:val="000000"/>
              </w:rPr>
              <w:t>Shopping + Work + Transit connection</w:t>
            </w:r>
          </w:p>
        </w:tc>
        <w:tc>
          <w:tcPr>
            <w:tcW w:w="994" w:type="pct"/>
            <w:tcBorders>
              <w:left w:val="double" w:sz="4" w:space="0" w:color="auto"/>
            </w:tcBorders>
            <w:shd w:val="clear" w:color="auto" w:fill="auto"/>
            <w:vAlign w:val="center"/>
            <w:hideMark/>
          </w:tcPr>
          <w:p w14:paraId="074F95F1" w14:textId="68FA97A0" w:rsidR="002F515E" w:rsidRPr="00E164A4" w:rsidRDefault="002F515E" w:rsidP="00733345">
            <w:pPr>
              <w:ind w:right="651"/>
              <w:jc w:val="right"/>
              <w:rPr>
                <w:color w:val="000000"/>
              </w:rPr>
            </w:pPr>
            <w:r>
              <w:rPr>
                <w:color w:val="000000"/>
              </w:rPr>
              <w:t>41</w:t>
            </w:r>
          </w:p>
        </w:tc>
        <w:tc>
          <w:tcPr>
            <w:tcW w:w="995" w:type="pct"/>
            <w:tcBorders>
              <w:left w:val="nil"/>
              <w:right w:val="double" w:sz="4" w:space="0" w:color="auto"/>
            </w:tcBorders>
            <w:shd w:val="clear" w:color="auto" w:fill="auto"/>
            <w:vAlign w:val="center"/>
            <w:hideMark/>
          </w:tcPr>
          <w:p w14:paraId="1337E764" w14:textId="7097CF55" w:rsidR="002F515E" w:rsidRPr="00E164A4" w:rsidRDefault="002F515E" w:rsidP="00733345">
            <w:pPr>
              <w:ind w:right="686"/>
              <w:jc w:val="right"/>
              <w:rPr>
                <w:color w:val="000000"/>
              </w:rPr>
            </w:pPr>
            <w:r>
              <w:rPr>
                <w:color w:val="000000"/>
              </w:rPr>
              <w:t>5.0</w:t>
            </w:r>
          </w:p>
        </w:tc>
      </w:tr>
      <w:tr w:rsidR="002F515E" w:rsidRPr="00E164A4" w14:paraId="5CED0CC5" w14:textId="77777777" w:rsidTr="00733345">
        <w:tblPrEx>
          <w:tblBorders>
            <w:top w:val="none" w:sz="0" w:space="0" w:color="auto"/>
            <w:left w:val="none" w:sz="0" w:space="0" w:color="auto"/>
            <w:bottom w:val="none" w:sz="0" w:space="0" w:color="auto"/>
            <w:right w:val="none" w:sz="0" w:space="0" w:color="auto"/>
          </w:tblBorders>
        </w:tblPrEx>
        <w:trPr>
          <w:trHeight w:val="290"/>
        </w:trPr>
        <w:tc>
          <w:tcPr>
            <w:tcW w:w="3010" w:type="pct"/>
            <w:tcBorders>
              <w:left w:val="double" w:sz="4" w:space="0" w:color="auto"/>
              <w:bottom w:val="double" w:sz="4" w:space="0" w:color="auto"/>
              <w:right w:val="double" w:sz="4" w:space="0" w:color="auto"/>
            </w:tcBorders>
            <w:shd w:val="clear" w:color="auto" w:fill="auto"/>
            <w:vAlign w:val="center"/>
            <w:hideMark/>
          </w:tcPr>
          <w:p w14:paraId="459B02E5" w14:textId="3A63D9D3" w:rsidR="002F515E" w:rsidRPr="00E164A4" w:rsidRDefault="002F515E" w:rsidP="002F515E">
            <w:pPr>
              <w:rPr>
                <w:color w:val="000000"/>
              </w:rPr>
            </w:pPr>
            <w:r w:rsidRPr="00E164A4">
              <w:rPr>
                <w:color w:val="000000"/>
              </w:rPr>
              <w:t>Other combinations of 3+ purposes</w:t>
            </w:r>
          </w:p>
        </w:tc>
        <w:tc>
          <w:tcPr>
            <w:tcW w:w="994" w:type="pct"/>
            <w:tcBorders>
              <w:left w:val="double" w:sz="4" w:space="0" w:color="auto"/>
              <w:bottom w:val="double" w:sz="4" w:space="0" w:color="auto"/>
            </w:tcBorders>
            <w:shd w:val="clear" w:color="auto" w:fill="auto"/>
            <w:vAlign w:val="center"/>
            <w:hideMark/>
          </w:tcPr>
          <w:p w14:paraId="66CAF0F1" w14:textId="0AF9D38A" w:rsidR="002F515E" w:rsidRPr="00E164A4" w:rsidRDefault="002F515E" w:rsidP="00733345">
            <w:pPr>
              <w:ind w:right="651"/>
              <w:jc w:val="right"/>
              <w:rPr>
                <w:color w:val="000000"/>
              </w:rPr>
            </w:pPr>
            <w:r>
              <w:rPr>
                <w:color w:val="000000"/>
              </w:rPr>
              <w:t>81</w:t>
            </w:r>
          </w:p>
        </w:tc>
        <w:tc>
          <w:tcPr>
            <w:tcW w:w="995" w:type="pct"/>
            <w:tcBorders>
              <w:left w:val="nil"/>
              <w:bottom w:val="double" w:sz="4" w:space="0" w:color="auto"/>
              <w:right w:val="double" w:sz="4" w:space="0" w:color="auto"/>
            </w:tcBorders>
            <w:shd w:val="clear" w:color="auto" w:fill="auto"/>
            <w:vAlign w:val="center"/>
            <w:hideMark/>
          </w:tcPr>
          <w:p w14:paraId="128A4105" w14:textId="2D34F8BA" w:rsidR="002F515E" w:rsidRPr="00E164A4" w:rsidRDefault="002F515E" w:rsidP="00733345">
            <w:pPr>
              <w:ind w:right="686"/>
              <w:jc w:val="right"/>
              <w:rPr>
                <w:color w:val="000000"/>
              </w:rPr>
            </w:pPr>
            <w:r>
              <w:rPr>
                <w:color w:val="000000"/>
              </w:rPr>
              <w:t>9.9</w:t>
            </w:r>
          </w:p>
        </w:tc>
      </w:tr>
    </w:tbl>
    <w:p w14:paraId="0322E36A" w14:textId="499458EB" w:rsidR="009034BF" w:rsidRPr="00E164A4" w:rsidRDefault="009034BF" w:rsidP="00D05AF5">
      <w:pPr>
        <w:autoSpaceDE w:val="0"/>
        <w:autoSpaceDN w:val="0"/>
        <w:adjustRightInd w:val="0"/>
        <w:jc w:val="both"/>
      </w:pPr>
    </w:p>
    <w:p w14:paraId="5B240157" w14:textId="77777777" w:rsidR="009034BF" w:rsidRPr="00E164A4" w:rsidRDefault="009034BF">
      <w:pPr>
        <w:spacing w:after="160" w:line="259" w:lineRule="auto"/>
      </w:pPr>
      <w:r w:rsidRPr="00E164A4">
        <w:br w:type="page"/>
      </w:r>
    </w:p>
    <w:p w14:paraId="4DB707A0" w14:textId="51E940C0" w:rsidR="00CA2A5A" w:rsidRPr="00E164A4" w:rsidRDefault="009034BF" w:rsidP="009034BF">
      <w:pPr>
        <w:pStyle w:val="Heading2"/>
      </w:pPr>
      <w:r w:rsidRPr="00E164A4">
        <w:lastRenderedPageBreak/>
        <w:t xml:space="preserve"> </w:t>
      </w:r>
      <w:r w:rsidR="00CA2A5A" w:rsidRPr="00E164A4">
        <w:t>Stochastic Latent Constructs</w:t>
      </w:r>
    </w:p>
    <w:p w14:paraId="415B73D5" w14:textId="0252BAF7" w:rsidR="00CA2A5A" w:rsidRPr="00E164A4" w:rsidRDefault="00CA2A5A" w:rsidP="00D05AF5">
      <w:pPr>
        <w:jc w:val="both"/>
      </w:pPr>
      <w:bookmarkStart w:id="38" w:name="_Hlk141624697"/>
      <w:r w:rsidRPr="00E164A4">
        <w:t xml:space="preserve">Three stochastic latent constructs are considered in our framework: green lifestyle propensity (GLP), variety-seeking lifestyle propensity (VSLP), and positive perception of e-scooters (PPS). Earlier studies in transportation and ethnography have </w:t>
      </w:r>
      <w:r w:rsidR="00C40F28" w:rsidRPr="00E164A4">
        <w:t xml:space="preserve">found versions of </w:t>
      </w:r>
      <w:r w:rsidR="005B6101" w:rsidRPr="00E164A4">
        <w:t xml:space="preserve">the first </w:t>
      </w:r>
      <w:r w:rsidRPr="00E164A4">
        <w:t>two psycho-social constructs influential in shaping travel-related behaviors</w:t>
      </w:r>
      <w:r w:rsidR="00557824" w:rsidRPr="00E164A4">
        <w:t xml:space="preserve"> </w:t>
      </w:r>
      <w:bookmarkStart w:id="39" w:name="ZOTERO_BREF_Dc1BfGo2XFKb"/>
      <w:r w:rsidR="00CF6373" w:rsidRPr="00E164A4">
        <w:t>(</w:t>
      </w:r>
      <w:r w:rsidR="00CF6373" w:rsidRPr="00E164A4">
        <w:rPr>
          <w:i/>
          <w:iCs/>
        </w:rPr>
        <w:t>7</w:t>
      </w:r>
      <w:r w:rsidR="00CF6373" w:rsidRPr="00E164A4">
        <w:t xml:space="preserve">, </w:t>
      </w:r>
      <w:r w:rsidR="00CF6373" w:rsidRPr="00E164A4">
        <w:rPr>
          <w:i/>
          <w:iCs/>
        </w:rPr>
        <w:t>11</w:t>
      </w:r>
      <w:r w:rsidR="00CF6373" w:rsidRPr="00E164A4">
        <w:t xml:space="preserve">, </w:t>
      </w:r>
      <w:r w:rsidR="00CF6373" w:rsidRPr="00E164A4">
        <w:rPr>
          <w:i/>
          <w:iCs/>
        </w:rPr>
        <w:t>12</w:t>
      </w:r>
      <w:r w:rsidR="00CF6373" w:rsidRPr="00E164A4">
        <w:t>)</w:t>
      </w:r>
      <w:bookmarkEnd w:id="39"/>
      <w:r w:rsidRPr="00E164A4">
        <w:t>. The first latent construct</w:t>
      </w:r>
      <w:r w:rsidR="00823204" w:rsidRPr="00E164A4">
        <w:t>,</w:t>
      </w:r>
      <w:r w:rsidRPr="00E164A4">
        <w:t xml:space="preserve"> GLP</w:t>
      </w:r>
      <w:r w:rsidR="00823204" w:rsidRPr="00E164A4">
        <w:t>,</w:t>
      </w:r>
      <w:r w:rsidRPr="00E164A4">
        <w:t xml:space="preserve"> integrates the concepts of having a pro-environmental disposition and being socially altruistic. The second construct</w:t>
      </w:r>
      <w:r w:rsidR="00823204" w:rsidRPr="00E164A4">
        <w:t>,</w:t>
      </w:r>
      <w:r w:rsidRPr="00E164A4">
        <w:t xml:space="preserve"> VSLP</w:t>
      </w:r>
      <w:r w:rsidR="00823204" w:rsidRPr="00E164A4">
        <w:t>,</w:t>
      </w:r>
      <w:r w:rsidRPr="00E164A4">
        <w:t xml:space="preserve"> captures an individual's inclination toward exploration, openness to new experiences, and embracing change. The third construct</w:t>
      </w:r>
      <w:r w:rsidR="00823204" w:rsidRPr="00E164A4">
        <w:t>,</w:t>
      </w:r>
      <w:r w:rsidRPr="00E164A4">
        <w:t xml:space="preserve"> PPS</w:t>
      </w:r>
      <w:r w:rsidR="00823204" w:rsidRPr="00E164A4">
        <w:t>,</w:t>
      </w:r>
      <w:r w:rsidRPr="00E164A4">
        <w:t xml:space="preserve"> pertains to personal attitudes toward e-scooters. </w:t>
      </w:r>
      <w:r w:rsidR="00D03B7E" w:rsidRPr="00E164A4">
        <w:t xml:space="preserve">Figure 1 </w:t>
      </w:r>
      <w:r w:rsidRPr="00E164A4">
        <w:t xml:space="preserve">provides the list of indicators corresponding to these latent constructs, along with the mapping of the indicators to each </w:t>
      </w:r>
      <w:r w:rsidR="00823204" w:rsidRPr="00E164A4">
        <w:t xml:space="preserve">one of </w:t>
      </w:r>
      <w:r w:rsidR="00962DC6" w:rsidRPr="00E164A4">
        <w:t>them</w:t>
      </w:r>
      <w:r w:rsidRPr="00E164A4">
        <w:t xml:space="preserve">. These mappings were determined based on both an exploratory and a confirmatory factor analysis (though the actual loadings are determined within the modeling framework used in our analysis). </w:t>
      </w:r>
    </w:p>
    <w:bookmarkEnd w:id="38"/>
    <w:p w14:paraId="147955C0" w14:textId="6436B5C2" w:rsidR="00041DEF" w:rsidRPr="00E164A4" w:rsidRDefault="00CA2A5A" w:rsidP="00E256A8">
      <w:pPr>
        <w:ind w:firstLine="720"/>
        <w:jc w:val="both"/>
      </w:pPr>
      <w:r w:rsidRPr="00E164A4">
        <w:t xml:space="preserve">The sample distributions of the indicators in </w:t>
      </w:r>
      <w:r w:rsidR="00D03B7E" w:rsidRPr="00E164A4">
        <w:t xml:space="preserve">Figure 1 </w:t>
      </w:r>
      <w:r w:rsidRPr="00E164A4">
        <w:t>for GLP suggest that e-scooter users are a</w:t>
      </w:r>
      <w:r w:rsidR="00002BB0" w:rsidRPr="00E164A4">
        <w:t>n</w:t>
      </w:r>
      <w:r w:rsidRPr="00E164A4">
        <w:t xml:space="preserve"> environmentally conscious</w:t>
      </w:r>
      <w:r w:rsidR="00002BB0" w:rsidRPr="00E164A4">
        <w:t xml:space="preserve"> group of individuals</w:t>
      </w:r>
      <w:r w:rsidRPr="00E164A4">
        <w:t xml:space="preserve">, with over 60% of the sample “somewhat” or “strongly” agreeing that they think about ways to reduce their impact on the environment. But the sample is divided on whether they feel personally or morally obligated to use e-scooters to reduce traffic or for environmental reasons, with about </w:t>
      </w:r>
      <w:r w:rsidR="009641BE" w:rsidRPr="00E164A4">
        <w:t>3</w:t>
      </w:r>
      <w:r w:rsidR="00270563">
        <w:t>2</w:t>
      </w:r>
      <w:r w:rsidRPr="00E164A4">
        <w:t>% agreeing, about 40% disagreeing, and the rest undecided on the topics. Regarding VSLP, a vast majority of the sample (</w:t>
      </w:r>
      <w:r w:rsidR="00F77F3A" w:rsidRPr="00E164A4">
        <w:t>8</w:t>
      </w:r>
      <w:r w:rsidRPr="00E164A4">
        <w:t>0%</w:t>
      </w:r>
      <w:r w:rsidR="00F77F3A" w:rsidRPr="00E164A4">
        <w:t>+</w:t>
      </w:r>
      <w:r w:rsidRPr="00E164A4">
        <w:t>) agrees with the traits of valuing peace, ascribing importance to life virtues, being self-directed, and enjoying an exciting and varied lifestyle. Finally, the PPS construct indicators reveal a common likeness among the sample for e-scooter</w:t>
      </w:r>
      <w:r w:rsidR="00807643" w:rsidRPr="00E164A4">
        <w:t>’</w:t>
      </w:r>
      <w:r w:rsidRPr="00E164A4">
        <w:t>s quickness, fun factor, and convenience. Very few people either disagree or remain undecided on these positive aspects of e-scooters.</w:t>
      </w:r>
      <w:bookmarkEnd w:id="5"/>
    </w:p>
    <w:p w14:paraId="3CEEB448" w14:textId="77777777" w:rsidR="009034BF" w:rsidRPr="00E164A4" w:rsidRDefault="009034BF" w:rsidP="009034BF"/>
    <w:p w14:paraId="2C86F471" w14:textId="77777777" w:rsidR="009034BF" w:rsidRPr="00E164A4" w:rsidRDefault="009034BF" w:rsidP="009034BF">
      <w:pPr>
        <w:pStyle w:val="Heading2"/>
      </w:pPr>
      <w:r w:rsidRPr="00E164A4" w:rsidDel="003A2247">
        <w:t xml:space="preserve"> </w:t>
      </w:r>
      <w:bookmarkStart w:id="40" w:name="_Hlk141649844"/>
      <w:r w:rsidRPr="00E164A4">
        <w:t xml:space="preserve">Individual and Household </w:t>
      </w:r>
      <w:proofErr w:type="spellStart"/>
      <w:r w:rsidRPr="00E164A4">
        <w:t>Sociodemographics</w:t>
      </w:r>
      <w:proofErr w:type="spellEnd"/>
    </w:p>
    <w:p w14:paraId="505C5510" w14:textId="1876CBB7" w:rsidR="009034BF" w:rsidRPr="00E164A4" w:rsidRDefault="009034BF" w:rsidP="009034BF">
      <w:pPr>
        <w:jc w:val="both"/>
      </w:pPr>
      <w:r w:rsidRPr="00E164A4">
        <w:t xml:space="preserve">The participating e-scooter companies that distributed the survey invitation did so with a large database of e-scooter users, including those residing in Washington, DC as well as those visiting the city. Therefore, we refrain from providing a direct comparison of the sample with the characteristics of the residents of the City of Washington or the larger Washington DC metropolitan area. Besides, e-scooter users are typically more physically fit, own a smartphone, and are technologically savvier than the overall population. The sample shows reasonable variation across individual and household </w:t>
      </w:r>
      <w:proofErr w:type="spellStart"/>
      <w:r w:rsidRPr="00E164A4">
        <w:t>sociodemographics</w:t>
      </w:r>
      <w:proofErr w:type="spellEnd"/>
      <w:r w:rsidR="00AB1782" w:rsidRPr="00E164A4">
        <w:t xml:space="preserve"> (see Table 2)</w:t>
      </w:r>
      <w:r w:rsidRPr="00E164A4">
        <w:t>, with an almost even split by gender (</w:t>
      </w:r>
      <w:r w:rsidR="00526918" w:rsidRPr="00E164A4">
        <w:t>5</w:t>
      </w:r>
      <w:r w:rsidR="00E815B0">
        <w:t>1.3</w:t>
      </w:r>
      <w:r w:rsidRPr="00E164A4">
        <w:t xml:space="preserve">% men and </w:t>
      </w:r>
      <w:r w:rsidR="00526918" w:rsidRPr="00E164A4">
        <w:t>48</w:t>
      </w:r>
      <w:r w:rsidR="00E815B0">
        <w:t>.7</w:t>
      </w:r>
      <w:r w:rsidRPr="00E164A4">
        <w:t xml:space="preserve">% women). The sample loads on the young side of age, with </w:t>
      </w:r>
      <w:r w:rsidR="001B30EC" w:rsidRPr="00E164A4">
        <w:t>6</w:t>
      </w:r>
      <w:r w:rsidR="00586B48" w:rsidRPr="00E164A4">
        <w:t>3</w:t>
      </w:r>
      <w:r w:rsidR="00E815B0">
        <w:t>.1</w:t>
      </w:r>
      <w:r w:rsidRPr="00E164A4">
        <w:t xml:space="preserve">% below the age of 35 years, </w:t>
      </w:r>
      <w:r w:rsidR="00586B48" w:rsidRPr="00E164A4">
        <w:t>32</w:t>
      </w:r>
      <w:r w:rsidR="00E815B0">
        <w:t>.1</w:t>
      </w:r>
      <w:r w:rsidRPr="00E164A4">
        <w:t xml:space="preserve">% between 35-54 years, and </w:t>
      </w:r>
      <w:r w:rsidR="00E815B0">
        <w:t>4.8</w:t>
      </w:r>
      <w:r w:rsidRPr="00E164A4">
        <w:t xml:space="preserve">% over the age of 54 years. As expected, the sample is highly educated, with </w:t>
      </w:r>
      <w:r w:rsidR="001E328E" w:rsidRPr="00E164A4">
        <w:t>20</w:t>
      </w:r>
      <w:r w:rsidR="00E815B0">
        <w:t>.4</w:t>
      </w:r>
      <w:r w:rsidRPr="00E164A4">
        <w:t xml:space="preserve">% having less than an undergraduate degree, </w:t>
      </w:r>
      <w:r w:rsidR="00907CBB">
        <w:t>3</w:t>
      </w:r>
      <w:r w:rsidR="00E815B0">
        <w:t>7.5</w:t>
      </w:r>
      <w:r w:rsidRPr="00E164A4">
        <w:t xml:space="preserve">% having an undergraduate degree, and </w:t>
      </w:r>
      <w:r w:rsidR="002361D0" w:rsidRPr="00E164A4">
        <w:t>4</w:t>
      </w:r>
      <w:r w:rsidR="00E00136" w:rsidRPr="00E164A4">
        <w:t>2</w:t>
      </w:r>
      <w:r w:rsidR="00E815B0">
        <w:t>.1</w:t>
      </w:r>
      <w:r w:rsidRPr="00E164A4">
        <w:t xml:space="preserve">% having a degree beyond undergraduate. </w:t>
      </w:r>
      <w:r w:rsidR="00C948E5" w:rsidRPr="00E164A4">
        <w:t>The employment rate among respondents is slightly above 80%.</w:t>
      </w:r>
    </w:p>
    <w:p w14:paraId="013821A1" w14:textId="67746578" w:rsidR="009034BF" w:rsidRPr="00E164A4" w:rsidRDefault="009034BF" w:rsidP="009034BF">
      <w:pPr>
        <w:ind w:firstLine="720"/>
        <w:jc w:val="both"/>
      </w:pPr>
      <w:r w:rsidRPr="00E164A4">
        <w:t xml:space="preserve">In terms of household </w:t>
      </w:r>
      <w:proofErr w:type="spellStart"/>
      <w:r w:rsidRPr="00E164A4">
        <w:t>sociodemographics</w:t>
      </w:r>
      <w:proofErr w:type="spellEnd"/>
      <w:r w:rsidRPr="00E164A4">
        <w:t>, not surprising as shared e-scooters are expensive to rent, the sample loads on the high-income side (</w:t>
      </w:r>
      <w:r w:rsidR="00907CBB">
        <w:t>4</w:t>
      </w:r>
      <w:r w:rsidR="0088279C">
        <w:t>4.7</w:t>
      </w:r>
      <w:r w:rsidRPr="00E164A4">
        <w:t>% have an annual household income exceeding $</w:t>
      </w:r>
      <w:r w:rsidR="00907CBB">
        <w:t>100</w:t>
      </w:r>
      <w:r w:rsidRPr="00E164A4">
        <w:t>,000)</w:t>
      </w:r>
      <w:r w:rsidR="008F2D68" w:rsidRPr="00E164A4">
        <w:t>. Slightly more than half (52</w:t>
      </w:r>
      <w:r w:rsidR="0088279C">
        <w:t>.0</w:t>
      </w:r>
      <w:r w:rsidR="008F2D68" w:rsidRPr="00E164A4">
        <w:t xml:space="preserve">%) </w:t>
      </w:r>
      <w:r w:rsidR="004230B6" w:rsidRPr="00E164A4">
        <w:t xml:space="preserve">have </w:t>
      </w:r>
      <w:r w:rsidR="008F2D68" w:rsidRPr="00E164A4">
        <w:t xml:space="preserve">one or </w:t>
      </w:r>
      <w:r w:rsidR="00B23671" w:rsidRPr="00E164A4">
        <w:t xml:space="preserve">more than one </w:t>
      </w:r>
      <w:r w:rsidRPr="00E164A4">
        <w:t xml:space="preserve">motorized vehicle per licensed driver in the household (in this paper, the use of the term vehicle will be reserved for </w:t>
      </w:r>
      <w:r w:rsidR="0079035F" w:rsidRPr="00E164A4">
        <w:t>large, motorized</w:t>
      </w:r>
      <w:r w:rsidRPr="00E164A4">
        <w:t xml:space="preserve"> vehicles not counting e-scooters and e-bicycles). Close to one-</w:t>
      </w:r>
      <w:r w:rsidR="004230B6" w:rsidRPr="00E164A4">
        <w:t xml:space="preserve">third </w:t>
      </w:r>
      <w:r w:rsidR="0088279C">
        <w:t xml:space="preserve">(33.4%) </w:t>
      </w:r>
      <w:r w:rsidRPr="00E164A4">
        <w:t xml:space="preserve">of </w:t>
      </w:r>
      <w:r w:rsidR="0088279C">
        <w:t xml:space="preserve">the respondents </w:t>
      </w:r>
      <w:r w:rsidRPr="00E164A4">
        <w:t>live alone, while almost half (</w:t>
      </w:r>
      <w:r w:rsidR="00A56857" w:rsidRPr="00E164A4">
        <w:t>4</w:t>
      </w:r>
      <w:r w:rsidR="0088279C">
        <w:t>5.6</w:t>
      </w:r>
      <w:r w:rsidRPr="00E164A4">
        <w:t>%) are from multi-person households with no children, and the remaining (</w:t>
      </w:r>
      <w:r w:rsidR="00907CBB">
        <w:t>21</w:t>
      </w:r>
      <w:r w:rsidR="0088279C">
        <w:t>.0</w:t>
      </w:r>
      <w:r w:rsidRPr="00E164A4">
        <w:t xml:space="preserve">%) are from households with multiple individuals and children. No single-parent households were represented in the sample. As already indicated earlier, about </w:t>
      </w:r>
      <w:r w:rsidR="00164E57" w:rsidRPr="00E164A4">
        <w:t>7</w:t>
      </w:r>
      <w:r w:rsidRPr="00E164A4">
        <w:t xml:space="preserve">% of the sample owns a personal e-scooter. </w:t>
      </w:r>
    </w:p>
    <w:p w14:paraId="6C2E32A9" w14:textId="66C93069" w:rsidR="00064499" w:rsidRPr="00E164A4" w:rsidRDefault="00064499" w:rsidP="00D7352A">
      <w:pPr>
        <w:jc w:val="both"/>
      </w:pPr>
    </w:p>
    <w:bookmarkEnd w:id="40"/>
    <w:p w14:paraId="4BA246BE" w14:textId="696D8C7C" w:rsidR="009034BF" w:rsidRPr="00E164A4" w:rsidRDefault="00C2768C" w:rsidP="00D7352A">
      <w:r w:rsidRPr="00E164A4">
        <w:rPr>
          <w:noProof/>
        </w:rPr>
        <w:lastRenderedPageBreak/>
        <w:drawing>
          <wp:inline distT="0" distB="0" distL="0" distR="0" wp14:anchorId="2AB3650A" wp14:editId="1561BAA3">
            <wp:extent cx="5943600" cy="7112000"/>
            <wp:effectExtent l="0" t="0" r="0" b="12700"/>
            <wp:docPr id="41996069" name="Chart 1">
              <a:extLst xmlns:a="http://schemas.openxmlformats.org/drawingml/2006/main">
                <a:ext uri="{FF2B5EF4-FFF2-40B4-BE49-F238E27FC236}">
                  <a16:creationId xmlns:a16="http://schemas.microsoft.com/office/drawing/2014/main" id="{973D368C-90F1-1600-98DB-23F420793A6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6DED9A23" w14:textId="2D592581" w:rsidR="00030B1C" w:rsidRPr="00733345" w:rsidRDefault="00030B1C" w:rsidP="00733345">
      <w:pPr>
        <w:keepNext/>
        <w:jc w:val="center"/>
        <w:rPr>
          <w:b/>
          <w:bCs/>
        </w:rPr>
      </w:pPr>
      <w:r w:rsidRPr="00733345">
        <w:rPr>
          <w:b/>
          <w:bCs/>
        </w:rPr>
        <w:t xml:space="preserve">Figure </w:t>
      </w:r>
      <w:r w:rsidR="006F6753" w:rsidRPr="00733345">
        <w:rPr>
          <w:b/>
          <w:bCs/>
        </w:rPr>
        <w:fldChar w:fldCharType="begin"/>
      </w:r>
      <w:r w:rsidR="006F6753" w:rsidRPr="00733345">
        <w:rPr>
          <w:b/>
          <w:bCs/>
        </w:rPr>
        <w:instrText xml:space="preserve"> SEQ Figure \* ARABIC </w:instrText>
      </w:r>
      <w:r w:rsidR="006F6753" w:rsidRPr="00733345">
        <w:rPr>
          <w:b/>
          <w:bCs/>
        </w:rPr>
        <w:fldChar w:fldCharType="separate"/>
      </w:r>
      <w:r w:rsidR="003964A2" w:rsidRPr="00733345">
        <w:rPr>
          <w:b/>
          <w:bCs/>
          <w:noProof/>
        </w:rPr>
        <w:t>1</w:t>
      </w:r>
      <w:r w:rsidR="006F6753" w:rsidRPr="00733345">
        <w:rPr>
          <w:b/>
          <w:bCs/>
          <w:noProof/>
        </w:rPr>
        <w:fldChar w:fldCharType="end"/>
      </w:r>
      <w:r w:rsidRPr="00733345">
        <w:rPr>
          <w:b/>
          <w:bCs/>
        </w:rPr>
        <w:t xml:space="preserve"> Sample distribution of lifestyle/attitudinal indicators</w:t>
      </w:r>
    </w:p>
    <w:bookmarkEnd w:id="6"/>
    <w:p w14:paraId="13CB32AA" w14:textId="7983ECCB" w:rsidR="009034BF" w:rsidRPr="00E164A4" w:rsidRDefault="009034BF" w:rsidP="00CA2A5A"/>
    <w:p w14:paraId="552011C5" w14:textId="77777777" w:rsidR="009034BF" w:rsidRPr="00E164A4" w:rsidRDefault="009034BF">
      <w:pPr>
        <w:spacing w:after="160" w:line="259" w:lineRule="auto"/>
      </w:pPr>
      <w:r w:rsidRPr="00E164A4">
        <w:br w:type="page"/>
      </w:r>
    </w:p>
    <w:tbl>
      <w:tblPr>
        <w:tblW w:w="4997" w:type="pct"/>
        <w:tblLook w:val="04A0" w:firstRow="1" w:lastRow="0" w:firstColumn="1" w:lastColumn="0" w:noHBand="0" w:noVBand="1"/>
      </w:tblPr>
      <w:tblGrid>
        <w:gridCol w:w="2987"/>
        <w:gridCol w:w="803"/>
        <w:gridCol w:w="601"/>
        <w:gridCol w:w="3255"/>
        <w:gridCol w:w="943"/>
        <w:gridCol w:w="765"/>
      </w:tblGrid>
      <w:tr w:rsidR="006F5870" w:rsidRPr="00E164A4" w14:paraId="0E3E004B" w14:textId="77777777" w:rsidTr="00D7352A">
        <w:trPr>
          <w:trHeight w:val="414"/>
        </w:trPr>
        <w:tc>
          <w:tcPr>
            <w:tcW w:w="5000" w:type="pct"/>
            <w:gridSpan w:val="6"/>
            <w:tcBorders>
              <w:top w:val="nil"/>
              <w:left w:val="nil"/>
              <w:bottom w:val="double" w:sz="6" w:space="0" w:color="auto"/>
              <w:right w:val="nil"/>
            </w:tcBorders>
            <w:shd w:val="clear" w:color="auto" w:fill="auto"/>
            <w:noWrap/>
            <w:vAlign w:val="center"/>
            <w:hideMark/>
          </w:tcPr>
          <w:p w14:paraId="7C98D55B" w14:textId="7E904A8C" w:rsidR="006F5870" w:rsidRPr="00E164A4" w:rsidRDefault="006F5870">
            <w:pPr>
              <w:rPr>
                <w:b/>
                <w:bCs/>
                <w:color w:val="000000"/>
              </w:rPr>
            </w:pPr>
            <w:bookmarkStart w:id="41" w:name="_Hlk141649879"/>
            <w:bookmarkStart w:id="42" w:name="_Hlk141623364"/>
            <w:bookmarkStart w:id="43" w:name="_Hlk141781585"/>
            <w:bookmarkEnd w:id="7"/>
            <w:bookmarkEnd w:id="37"/>
            <w:r w:rsidRPr="00E164A4">
              <w:rPr>
                <w:b/>
                <w:bCs/>
                <w:color w:val="000000"/>
              </w:rPr>
              <w:lastRenderedPageBreak/>
              <w:t>TABLE 2 Sample distribution of sociodemographic characteristics (N=823)</w:t>
            </w:r>
          </w:p>
        </w:tc>
      </w:tr>
      <w:tr w:rsidR="006F5870" w:rsidRPr="00E164A4" w14:paraId="014FE64E" w14:textId="77777777" w:rsidTr="00D7352A">
        <w:trPr>
          <w:trHeight w:val="312"/>
        </w:trPr>
        <w:tc>
          <w:tcPr>
            <w:tcW w:w="1597" w:type="pct"/>
            <w:tcBorders>
              <w:top w:val="nil"/>
              <w:left w:val="double" w:sz="6" w:space="0" w:color="auto"/>
              <w:bottom w:val="double" w:sz="6" w:space="0" w:color="000000"/>
              <w:right w:val="nil"/>
            </w:tcBorders>
            <w:shd w:val="clear" w:color="auto" w:fill="auto"/>
            <w:vAlign w:val="center"/>
            <w:hideMark/>
          </w:tcPr>
          <w:p w14:paraId="7B9DF703" w14:textId="77777777" w:rsidR="006F5870" w:rsidRPr="00E164A4" w:rsidRDefault="006F5870">
            <w:pPr>
              <w:rPr>
                <w:b/>
                <w:bCs/>
                <w:color w:val="000000"/>
                <w:sz w:val="22"/>
                <w:szCs w:val="22"/>
              </w:rPr>
            </w:pPr>
            <w:r w:rsidRPr="00E164A4">
              <w:rPr>
                <w:b/>
                <w:bCs/>
                <w:color w:val="000000"/>
                <w:sz w:val="22"/>
                <w:szCs w:val="22"/>
              </w:rPr>
              <w:t xml:space="preserve">Variable </w:t>
            </w:r>
          </w:p>
        </w:tc>
        <w:tc>
          <w:tcPr>
            <w:tcW w:w="429" w:type="pct"/>
            <w:tcBorders>
              <w:top w:val="nil"/>
              <w:left w:val="nil"/>
              <w:bottom w:val="double" w:sz="6" w:space="0" w:color="000000"/>
              <w:right w:val="nil"/>
            </w:tcBorders>
            <w:shd w:val="clear" w:color="auto" w:fill="auto"/>
            <w:vAlign w:val="center"/>
            <w:hideMark/>
          </w:tcPr>
          <w:p w14:paraId="761A3003" w14:textId="77777777" w:rsidR="006F5870" w:rsidRPr="00E164A4" w:rsidRDefault="006F5870">
            <w:pPr>
              <w:jc w:val="center"/>
              <w:rPr>
                <w:b/>
                <w:bCs/>
                <w:color w:val="000000"/>
                <w:sz w:val="22"/>
                <w:szCs w:val="22"/>
              </w:rPr>
            </w:pPr>
            <w:r w:rsidRPr="00E164A4">
              <w:rPr>
                <w:b/>
                <w:bCs/>
                <w:color w:val="000000"/>
                <w:sz w:val="22"/>
                <w:szCs w:val="22"/>
              </w:rPr>
              <w:t>Count</w:t>
            </w:r>
          </w:p>
        </w:tc>
        <w:tc>
          <w:tcPr>
            <w:tcW w:w="321" w:type="pct"/>
            <w:tcBorders>
              <w:top w:val="nil"/>
              <w:left w:val="nil"/>
              <w:bottom w:val="double" w:sz="6" w:space="0" w:color="000000"/>
              <w:right w:val="double" w:sz="6" w:space="0" w:color="000000"/>
            </w:tcBorders>
            <w:shd w:val="clear" w:color="auto" w:fill="auto"/>
            <w:vAlign w:val="center"/>
            <w:hideMark/>
          </w:tcPr>
          <w:p w14:paraId="65B0E217" w14:textId="77777777" w:rsidR="006F5870" w:rsidRPr="00E164A4" w:rsidRDefault="006F5870">
            <w:pPr>
              <w:jc w:val="center"/>
              <w:rPr>
                <w:b/>
                <w:bCs/>
                <w:color w:val="000000"/>
                <w:sz w:val="22"/>
                <w:szCs w:val="22"/>
              </w:rPr>
            </w:pPr>
            <w:r w:rsidRPr="00E164A4">
              <w:rPr>
                <w:b/>
                <w:bCs/>
                <w:color w:val="000000"/>
                <w:sz w:val="22"/>
                <w:szCs w:val="22"/>
              </w:rPr>
              <w:t>%</w:t>
            </w:r>
          </w:p>
        </w:tc>
        <w:tc>
          <w:tcPr>
            <w:tcW w:w="1740" w:type="pct"/>
            <w:tcBorders>
              <w:top w:val="nil"/>
              <w:left w:val="nil"/>
              <w:bottom w:val="double" w:sz="6" w:space="0" w:color="000000"/>
              <w:right w:val="nil"/>
            </w:tcBorders>
            <w:shd w:val="clear" w:color="auto" w:fill="auto"/>
            <w:vAlign w:val="center"/>
            <w:hideMark/>
          </w:tcPr>
          <w:p w14:paraId="4DDE8810" w14:textId="77777777" w:rsidR="006F5870" w:rsidRPr="00E164A4" w:rsidRDefault="006F5870">
            <w:pPr>
              <w:rPr>
                <w:b/>
                <w:bCs/>
                <w:color w:val="000000"/>
                <w:sz w:val="22"/>
                <w:szCs w:val="22"/>
              </w:rPr>
            </w:pPr>
            <w:r w:rsidRPr="00E164A4">
              <w:rPr>
                <w:b/>
                <w:bCs/>
                <w:color w:val="000000"/>
                <w:sz w:val="22"/>
                <w:szCs w:val="22"/>
              </w:rPr>
              <w:t xml:space="preserve">Variable </w:t>
            </w:r>
          </w:p>
        </w:tc>
        <w:tc>
          <w:tcPr>
            <w:tcW w:w="504" w:type="pct"/>
            <w:tcBorders>
              <w:top w:val="nil"/>
              <w:left w:val="nil"/>
              <w:bottom w:val="double" w:sz="6" w:space="0" w:color="000000"/>
              <w:right w:val="nil"/>
            </w:tcBorders>
            <w:shd w:val="clear" w:color="auto" w:fill="auto"/>
            <w:vAlign w:val="center"/>
            <w:hideMark/>
          </w:tcPr>
          <w:p w14:paraId="6D16A361" w14:textId="77777777" w:rsidR="006F5870" w:rsidRPr="00E164A4" w:rsidRDefault="006F5870">
            <w:pPr>
              <w:jc w:val="center"/>
              <w:rPr>
                <w:b/>
                <w:bCs/>
                <w:color w:val="000000"/>
                <w:sz w:val="22"/>
                <w:szCs w:val="22"/>
              </w:rPr>
            </w:pPr>
            <w:r w:rsidRPr="00E164A4">
              <w:rPr>
                <w:b/>
                <w:bCs/>
                <w:color w:val="000000"/>
                <w:sz w:val="22"/>
                <w:szCs w:val="22"/>
              </w:rPr>
              <w:t>Count</w:t>
            </w:r>
          </w:p>
        </w:tc>
        <w:tc>
          <w:tcPr>
            <w:tcW w:w="409" w:type="pct"/>
            <w:tcBorders>
              <w:top w:val="nil"/>
              <w:left w:val="nil"/>
              <w:bottom w:val="double" w:sz="6" w:space="0" w:color="000000"/>
              <w:right w:val="double" w:sz="6" w:space="0" w:color="auto"/>
            </w:tcBorders>
            <w:shd w:val="clear" w:color="auto" w:fill="auto"/>
            <w:vAlign w:val="center"/>
            <w:hideMark/>
          </w:tcPr>
          <w:p w14:paraId="1886AAB7" w14:textId="77777777" w:rsidR="006F5870" w:rsidRPr="00E164A4" w:rsidRDefault="006F5870">
            <w:pPr>
              <w:jc w:val="center"/>
              <w:rPr>
                <w:b/>
                <w:bCs/>
                <w:color w:val="000000"/>
                <w:sz w:val="22"/>
                <w:szCs w:val="22"/>
              </w:rPr>
            </w:pPr>
            <w:r w:rsidRPr="00E164A4">
              <w:rPr>
                <w:b/>
                <w:bCs/>
                <w:color w:val="000000"/>
                <w:sz w:val="22"/>
                <w:szCs w:val="22"/>
              </w:rPr>
              <w:t>%</w:t>
            </w:r>
          </w:p>
        </w:tc>
      </w:tr>
      <w:tr w:rsidR="006F5870" w:rsidRPr="00E164A4" w14:paraId="58A7E53D" w14:textId="77777777" w:rsidTr="00D7352A">
        <w:trPr>
          <w:trHeight w:val="300"/>
        </w:trPr>
        <w:tc>
          <w:tcPr>
            <w:tcW w:w="1597" w:type="pct"/>
            <w:tcBorders>
              <w:top w:val="nil"/>
              <w:left w:val="double" w:sz="6" w:space="0" w:color="auto"/>
              <w:bottom w:val="nil"/>
              <w:right w:val="nil"/>
            </w:tcBorders>
            <w:shd w:val="clear" w:color="auto" w:fill="auto"/>
            <w:vAlign w:val="center"/>
            <w:hideMark/>
          </w:tcPr>
          <w:p w14:paraId="7142FE2C" w14:textId="77777777" w:rsidR="006F5870" w:rsidRPr="00E164A4" w:rsidRDefault="006F5870">
            <w:pPr>
              <w:rPr>
                <w:b/>
                <w:bCs/>
                <w:i/>
                <w:iCs/>
                <w:color w:val="000000"/>
                <w:sz w:val="22"/>
                <w:szCs w:val="22"/>
              </w:rPr>
            </w:pPr>
            <w:r w:rsidRPr="00E164A4">
              <w:rPr>
                <w:b/>
                <w:bCs/>
                <w:i/>
                <w:iCs/>
                <w:color w:val="000000"/>
                <w:sz w:val="22"/>
                <w:szCs w:val="22"/>
              </w:rPr>
              <w:t xml:space="preserve">Gender </w:t>
            </w:r>
          </w:p>
        </w:tc>
        <w:tc>
          <w:tcPr>
            <w:tcW w:w="429" w:type="pct"/>
            <w:tcBorders>
              <w:top w:val="nil"/>
              <w:left w:val="nil"/>
              <w:bottom w:val="nil"/>
              <w:right w:val="nil"/>
            </w:tcBorders>
            <w:shd w:val="clear" w:color="auto" w:fill="auto"/>
            <w:vAlign w:val="center"/>
            <w:hideMark/>
          </w:tcPr>
          <w:p w14:paraId="321DD4E6" w14:textId="77777777" w:rsidR="006F5870" w:rsidRPr="00E164A4" w:rsidRDefault="006F5870">
            <w:pPr>
              <w:rPr>
                <w:b/>
                <w:bCs/>
                <w:i/>
                <w:iCs/>
                <w:color w:val="000000"/>
                <w:sz w:val="22"/>
                <w:szCs w:val="22"/>
              </w:rPr>
            </w:pPr>
          </w:p>
        </w:tc>
        <w:tc>
          <w:tcPr>
            <w:tcW w:w="321" w:type="pct"/>
            <w:tcBorders>
              <w:top w:val="nil"/>
              <w:left w:val="nil"/>
              <w:bottom w:val="nil"/>
              <w:right w:val="double" w:sz="6" w:space="0" w:color="000000"/>
            </w:tcBorders>
            <w:shd w:val="clear" w:color="auto" w:fill="auto"/>
            <w:vAlign w:val="center"/>
            <w:hideMark/>
          </w:tcPr>
          <w:p w14:paraId="3D7D44C3" w14:textId="77777777" w:rsidR="006F5870" w:rsidRPr="00E164A4" w:rsidRDefault="006F5870">
            <w:pPr>
              <w:rPr>
                <w:rFonts w:ascii="Calibri" w:hAnsi="Calibri" w:cs="Calibri"/>
                <w:color w:val="000000"/>
                <w:sz w:val="22"/>
                <w:szCs w:val="22"/>
              </w:rPr>
            </w:pPr>
            <w:r w:rsidRPr="00E164A4">
              <w:rPr>
                <w:rFonts w:ascii="Calibri" w:hAnsi="Calibri" w:cs="Calibri"/>
                <w:color w:val="000000"/>
                <w:sz w:val="22"/>
                <w:szCs w:val="22"/>
              </w:rPr>
              <w:t> </w:t>
            </w:r>
          </w:p>
        </w:tc>
        <w:tc>
          <w:tcPr>
            <w:tcW w:w="1740" w:type="pct"/>
            <w:tcBorders>
              <w:top w:val="nil"/>
              <w:left w:val="nil"/>
              <w:bottom w:val="nil"/>
              <w:right w:val="nil"/>
            </w:tcBorders>
            <w:shd w:val="clear" w:color="auto" w:fill="auto"/>
            <w:vAlign w:val="center"/>
            <w:hideMark/>
          </w:tcPr>
          <w:p w14:paraId="09C3B214" w14:textId="77777777" w:rsidR="006F5870" w:rsidRPr="00E164A4" w:rsidRDefault="006F5870">
            <w:pPr>
              <w:rPr>
                <w:b/>
                <w:bCs/>
                <w:i/>
                <w:iCs/>
                <w:color w:val="000000"/>
                <w:sz w:val="22"/>
                <w:szCs w:val="22"/>
              </w:rPr>
            </w:pPr>
            <w:r w:rsidRPr="00E164A4">
              <w:rPr>
                <w:b/>
                <w:bCs/>
                <w:i/>
                <w:iCs/>
                <w:color w:val="000000"/>
                <w:sz w:val="22"/>
                <w:szCs w:val="22"/>
              </w:rPr>
              <w:t>Household income</w:t>
            </w:r>
          </w:p>
        </w:tc>
        <w:tc>
          <w:tcPr>
            <w:tcW w:w="504" w:type="pct"/>
            <w:tcBorders>
              <w:top w:val="nil"/>
              <w:left w:val="nil"/>
              <w:bottom w:val="nil"/>
              <w:right w:val="nil"/>
            </w:tcBorders>
            <w:shd w:val="clear" w:color="auto" w:fill="auto"/>
            <w:vAlign w:val="center"/>
            <w:hideMark/>
          </w:tcPr>
          <w:p w14:paraId="33935673" w14:textId="77777777" w:rsidR="006F5870" w:rsidRPr="00E164A4" w:rsidRDefault="006F5870">
            <w:pPr>
              <w:rPr>
                <w:b/>
                <w:bCs/>
                <w:i/>
                <w:iCs/>
                <w:color w:val="000000"/>
                <w:sz w:val="22"/>
                <w:szCs w:val="22"/>
              </w:rPr>
            </w:pPr>
          </w:p>
        </w:tc>
        <w:tc>
          <w:tcPr>
            <w:tcW w:w="409" w:type="pct"/>
            <w:tcBorders>
              <w:top w:val="nil"/>
              <w:left w:val="nil"/>
              <w:bottom w:val="nil"/>
              <w:right w:val="double" w:sz="6" w:space="0" w:color="auto"/>
            </w:tcBorders>
            <w:shd w:val="clear" w:color="auto" w:fill="auto"/>
            <w:vAlign w:val="center"/>
            <w:hideMark/>
          </w:tcPr>
          <w:p w14:paraId="3668418F" w14:textId="77777777" w:rsidR="006F5870" w:rsidRPr="00E164A4" w:rsidRDefault="006F5870">
            <w:pPr>
              <w:jc w:val="center"/>
              <w:rPr>
                <w:color w:val="000000"/>
                <w:sz w:val="22"/>
                <w:szCs w:val="22"/>
              </w:rPr>
            </w:pPr>
            <w:r w:rsidRPr="00E164A4">
              <w:rPr>
                <w:color w:val="000000"/>
                <w:sz w:val="22"/>
                <w:szCs w:val="22"/>
              </w:rPr>
              <w:t> </w:t>
            </w:r>
          </w:p>
        </w:tc>
      </w:tr>
      <w:tr w:rsidR="006F5870" w:rsidRPr="00E164A4" w14:paraId="70AE5583" w14:textId="77777777" w:rsidTr="00D7352A">
        <w:trPr>
          <w:trHeight w:val="288"/>
        </w:trPr>
        <w:tc>
          <w:tcPr>
            <w:tcW w:w="1597" w:type="pct"/>
            <w:tcBorders>
              <w:top w:val="nil"/>
              <w:left w:val="double" w:sz="6" w:space="0" w:color="auto"/>
              <w:bottom w:val="nil"/>
              <w:right w:val="nil"/>
            </w:tcBorders>
            <w:shd w:val="clear" w:color="auto" w:fill="auto"/>
            <w:vAlign w:val="center"/>
            <w:hideMark/>
          </w:tcPr>
          <w:p w14:paraId="3C122A47" w14:textId="77777777" w:rsidR="006F5870" w:rsidRPr="00E164A4" w:rsidRDefault="006F5870">
            <w:pPr>
              <w:rPr>
                <w:color w:val="000000"/>
                <w:sz w:val="22"/>
                <w:szCs w:val="22"/>
              </w:rPr>
            </w:pPr>
            <w:r w:rsidRPr="00E164A4">
              <w:rPr>
                <w:color w:val="000000"/>
                <w:sz w:val="22"/>
                <w:szCs w:val="22"/>
              </w:rPr>
              <w:t xml:space="preserve">Male </w:t>
            </w:r>
          </w:p>
        </w:tc>
        <w:tc>
          <w:tcPr>
            <w:tcW w:w="429" w:type="pct"/>
            <w:tcBorders>
              <w:top w:val="nil"/>
              <w:left w:val="nil"/>
              <w:bottom w:val="nil"/>
              <w:right w:val="nil"/>
            </w:tcBorders>
            <w:shd w:val="clear" w:color="auto" w:fill="auto"/>
            <w:noWrap/>
            <w:vAlign w:val="center"/>
            <w:hideMark/>
          </w:tcPr>
          <w:p w14:paraId="1FECCCD2" w14:textId="77777777" w:rsidR="006F5870" w:rsidRPr="00E164A4" w:rsidRDefault="006F5870">
            <w:pPr>
              <w:jc w:val="right"/>
              <w:rPr>
                <w:color w:val="000000"/>
                <w:sz w:val="22"/>
                <w:szCs w:val="22"/>
              </w:rPr>
            </w:pPr>
            <w:r w:rsidRPr="00E164A4">
              <w:rPr>
                <w:color w:val="000000"/>
                <w:sz w:val="22"/>
                <w:szCs w:val="22"/>
              </w:rPr>
              <w:t>422</w:t>
            </w:r>
          </w:p>
        </w:tc>
        <w:tc>
          <w:tcPr>
            <w:tcW w:w="321" w:type="pct"/>
            <w:tcBorders>
              <w:top w:val="nil"/>
              <w:left w:val="nil"/>
              <w:bottom w:val="nil"/>
              <w:right w:val="double" w:sz="6" w:space="0" w:color="000000"/>
            </w:tcBorders>
            <w:shd w:val="clear" w:color="auto" w:fill="auto"/>
            <w:vAlign w:val="center"/>
            <w:hideMark/>
          </w:tcPr>
          <w:p w14:paraId="5A7A64C3" w14:textId="77777777" w:rsidR="006F5870" w:rsidRPr="00E164A4" w:rsidRDefault="006F5870">
            <w:pPr>
              <w:jc w:val="right"/>
              <w:rPr>
                <w:color w:val="000000"/>
                <w:sz w:val="22"/>
                <w:szCs w:val="22"/>
              </w:rPr>
            </w:pPr>
            <w:r w:rsidRPr="00E164A4">
              <w:rPr>
                <w:color w:val="000000"/>
                <w:sz w:val="22"/>
                <w:szCs w:val="22"/>
              </w:rPr>
              <w:t>51.3</w:t>
            </w:r>
          </w:p>
        </w:tc>
        <w:tc>
          <w:tcPr>
            <w:tcW w:w="1740" w:type="pct"/>
            <w:tcBorders>
              <w:top w:val="nil"/>
              <w:left w:val="nil"/>
              <w:bottom w:val="nil"/>
              <w:right w:val="nil"/>
            </w:tcBorders>
            <w:shd w:val="clear" w:color="auto" w:fill="auto"/>
            <w:vAlign w:val="center"/>
            <w:hideMark/>
          </w:tcPr>
          <w:p w14:paraId="247869D4" w14:textId="77777777" w:rsidR="006F5870" w:rsidRPr="00E164A4" w:rsidRDefault="006F5870">
            <w:pPr>
              <w:rPr>
                <w:color w:val="000000"/>
                <w:sz w:val="22"/>
                <w:szCs w:val="22"/>
              </w:rPr>
            </w:pPr>
            <w:r w:rsidRPr="00E164A4">
              <w:rPr>
                <w:color w:val="000000"/>
                <w:sz w:val="22"/>
                <w:szCs w:val="22"/>
              </w:rPr>
              <w:t xml:space="preserve">Under $25,000 </w:t>
            </w:r>
          </w:p>
        </w:tc>
        <w:tc>
          <w:tcPr>
            <w:tcW w:w="504" w:type="pct"/>
            <w:tcBorders>
              <w:top w:val="nil"/>
              <w:left w:val="nil"/>
              <w:bottom w:val="nil"/>
              <w:right w:val="nil"/>
            </w:tcBorders>
            <w:shd w:val="clear" w:color="auto" w:fill="auto"/>
            <w:vAlign w:val="center"/>
            <w:hideMark/>
          </w:tcPr>
          <w:p w14:paraId="3A80AD74" w14:textId="77777777" w:rsidR="006F5870" w:rsidRPr="00E164A4" w:rsidRDefault="006F5870">
            <w:pPr>
              <w:jc w:val="right"/>
              <w:rPr>
                <w:color w:val="000000"/>
                <w:sz w:val="22"/>
                <w:szCs w:val="22"/>
              </w:rPr>
            </w:pPr>
            <w:r w:rsidRPr="00E164A4">
              <w:rPr>
                <w:color w:val="000000"/>
                <w:sz w:val="22"/>
                <w:szCs w:val="22"/>
              </w:rPr>
              <w:t>98</w:t>
            </w:r>
          </w:p>
        </w:tc>
        <w:tc>
          <w:tcPr>
            <w:tcW w:w="409" w:type="pct"/>
            <w:tcBorders>
              <w:top w:val="nil"/>
              <w:left w:val="nil"/>
              <w:bottom w:val="nil"/>
              <w:right w:val="double" w:sz="6" w:space="0" w:color="000000"/>
            </w:tcBorders>
            <w:shd w:val="clear" w:color="auto" w:fill="auto"/>
            <w:vAlign w:val="center"/>
            <w:hideMark/>
          </w:tcPr>
          <w:p w14:paraId="758B00E5" w14:textId="77777777" w:rsidR="006F5870" w:rsidRPr="00E164A4" w:rsidRDefault="006F5870">
            <w:pPr>
              <w:jc w:val="right"/>
              <w:rPr>
                <w:color w:val="000000"/>
                <w:sz w:val="22"/>
                <w:szCs w:val="22"/>
              </w:rPr>
            </w:pPr>
            <w:r w:rsidRPr="00E164A4">
              <w:rPr>
                <w:color w:val="000000"/>
                <w:sz w:val="22"/>
                <w:szCs w:val="22"/>
              </w:rPr>
              <w:t>11.9</w:t>
            </w:r>
          </w:p>
        </w:tc>
      </w:tr>
      <w:tr w:rsidR="006F5870" w:rsidRPr="00E164A4" w14:paraId="286CA6EB" w14:textId="77777777" w:rsidTr="00D7352A">
        <w:trPr>
          <w:trHeight w:val="288"/>
        </w:trPr>
        <w:tc>
          <w:tcPr>
            <w:tcW w:w="1597" w:type="pct"/>
            <w:tcBorders>
              <w:top w:val="nil"/>
              <w:left w:val="double" w:sz="6" w:space="0" w:color="auto"/>
              <w:bottom w:val="nil"/>
              <w:right w:val="nil"/>
            </w:tcBorders>
            <w:shd w:val="clear" w:color="auto" w:fill="auto"/>
            <w:vAlign w:val="center"/>
            <w:hideMark/>
          </w:tcPr>
          <w:p w14:paraId="6B137A66" w14:textId="77777777" w:rsidR="006F5870" w:rsidRPr="00E164A4" w:rsidRDefault="006F5870">
            <w:pPr>
              <w:rPr>
                <w:color w:val="000000"/>
                <w:sz w:val="22"/>
                <w:szCs w:val="22"/>
              </w:rPr>
            </w:pPr>
            <w:r w:rsidRPr="00E164A4">
              <w:rPr>
                <w:color w:val="000000"/>
                <w:sz w:val="22"/>
                <w:szCs w:val="22"/>
              </w:rPr>
              <w:t>Female</w:t>
            </w:r>
          </w:p>
        </w:tc>
        <w:tc>
          <w:tcPr>
            <w:tcW w:w="429" w:type="pct"/>
            <w:tcBorders>
              <w:top w:val="nil"/>
              <w:left w:val="nil"/>
              <w:bottom w:val="nil"/>
              <w:right w:val="nil"/>
            </w:tcBorders>
            <w:shd w:val="clear" w:color="auto" w:fill="auto"/>
            <w:noWrap/>
            <w:vAlign w:val="center"/>
            <w:hideMark/>
          </w:tcPr>
          <w:p w14:paraId="654B85FA" w14:textId="77777777" w:rsidR="006F5870" w:rsidRPr="00E164A4" w:rsidRDefault="006F5870">
            <w:pPr>
              <w:jc w:val="right"/>
              <w:rPr>
                <w:color w:val="000000"/>
                <w:sz w:val="22"/>
                <w:szCs w:val="22"/>
              </w:rPr>
            </w:pPr>
            <w:r w:rsidRPr="00E164A4">
              <w:rPr>
                <w:color w:val="000000"/>
                <w:sz w:val="22"/>
                <w:szCs w:val="22"/>
              </w:rPr>
              <w:t>401</w:t>
            </w:r>
          </w:p>
        </w:tc>
        <w:tc>
          <w:tcPr>
            <w:tcW w:w="321" w:type="pct"/>
            <w:tcBorders>
              <w:top w:val="nil"/>
              <w:left w:val="nil"/>
              <w:bottom w:val="nil"/>
              <w:right w:val="double" w:sz="6" w:space="0" w:color="000000"/>
            </w:tcBorders>
            <w:shd w:val="clear" w:color="auto" w:fill="auto"/>
            <w:vAlign w:val="center"/>
            <w:hideMark/>
          </w:tcPr>
          <w:p w14:paraId="1D5FA974" w14:textId="77777777" w:rsidR="006F5870" w:rsidRPr="00E164A4" w:rsidRDefault="006F5870">
            <w:pPr>
              <w:jc w:val="right"/>
              <w:rPr>
                <w:color w:val="000000"/>
                <w:sz w:val="22"/>
                <w:szCs w:val="22"/>
              </w:rPr>
            </w:pPr>
            <w:r w:rsidRPr="00E164A4">
              <w:rPr>
                <w:color w:val="000000"/>
                <w:sz w:val="22"/>
                <w:szCs w:val="22"/>
              </w:rPr>
              <w:t>48.7</w:t>
            </w:r>
          </w:p>
        </w:tc>
        <w:tc>
          <w:tcPr>
            <w:tcW w:w="1740" w:type="pct"/>
            <w:tcBorders>
              <w:top w:val="nil"/>
              <w:left w:val="nil"/>
              <w:bottom w:val="nil"/>
              <w:right w:val="nil"/>
            </w:tcBorders>
            <w:shd w:val="clear" w:color="auto" w:fill="auto"/>
            <w:vAlign w:val="center"/>
            <w:hideMark/>
          </w:tcPr>
          <w:p w14:paraId="79F4949D" w14:textId="77777777" w:rsidR="006F5870" w:rsidRPr="00E164A4" w:rsidRDefault="006F5870">
            <w:pPr>
              <w:rPr>
                <w:color w:val="000000"/>
                <w:sz w:val="22"/>
                <w:szCs w:val="22"/>
              </w:rPr>
            </w:pPr>
            <w:r w:rsidRPr="00E164A4">
              <w:rPr>
                <w:color w:val="000000"/>
                <w:sz w:val="22"/>
                <w:szCs w:val="22"/>
              </w:rPr>
              <w:t xml:space="preserve">$25,000-$49,999  </w:t>
            </w:r>
          </w:p>
        </w:tc>
        <w:tc>
          <w:tcPr>
            <w:tcW w:w="504" w:type="pct"/>
            <w:tcBorders>
              <w:top w:val="nil"/>
              <w:left w:val="nil"/>
              <w:bottom w:val="nil"/>
              <w:right w:val="nil"/>
            </w:tcBorders>
            <w:shd w:val="clear" w:color="auto" w:fill="auto"/>
            <w:vAlign w:val="center"/>
            <w:hideMark/>
          </w:tcPr>
          <w:p w14:paraId="36F64432" w14:textId="77777777" w:rsidR="006F5870" w:rsidRPr="00E164A4" w:rsidRDefault="006F5870">
            <w:pPr>
              <w:jc w:val="right"/>
              <w:rPr>
                <w:color w:val="000000"/>
                <w:sz w:val="22"/>
                <w:szCs w:val="22"/>
              </w:rPr>
            </w:pPr>
            <w:r w:rsidRPr="00E164A4">
              <w:rPr>
                <w:color w:val="000000"/>
                <w:sz w:val="22"/>
                <w:szCs w:val="22"/>
              </w:rPr>
              <w:t>109</w:t>
            </w:r>
          </w:p>
        </w:tc>
        <w:tc>
          <w:tcPr>
            <w:tcW w:w="409" w:type="pct"/>
            <w:tcBorders>
              <w:top w:val="nil"/>
              <w:left w:val="nil"/>
              <w:bottom w:val="nil"/>
              <w:right w:val="double" w:sz="6" w:space="0" w:color="000000"/>
            </w:tcBorders>
            <w:shd w:val="clear" w:color="auto" w:fill="auto"/>
            <w:vAlign w:val="center"/>
            <w:hideMark/>
          </w:tcPr>
          <w:p w14:paraId="20A30111" w14:textId="77777777" w:rsidR="006F5870" w:rsidRPr="00E164A4" w:rsidRDefault="006F5870">
            <w:pPr>
              <w:jc w:val="right"/>
              <w:rPr>
                <w:color w:val="000000"/>
                <w:sz w:val="22"/>
                <w:szCs w:val="22"/>
              </w:rPr>
            </w:pPr>
            <w:r w:rsidRPr="00E164A4">
              <w:rPr>
                <w:color w:val="000000"/>
                <w:sz w:val="22"/>
                <w:szCs w:val="22"/>
              </w:rPr>
              <w:t>13.2</w:t>
            </w:r>
          </w:p>
        </w:tc>
      </w:tr>
      <w:tr w:rsidR="006F5870" w:rsidRPr="00E164A4" w14:paraId="7A58A92D" w14:textId="77777777" w:rsidTr="00D7352A">
        <w:trPr>
          <w:trHeight w:val="288"/>
        </w:trPr>
        <w:tc>
          <w:tcPr>
            <w:tcW w:w="1597" w:type="pct"/>
            <w:tcBorders>
              <w:top w:val="nil"/>
              <w:left w:val="double" w:sz="6" w:space="0" w:color="auto"/>
              <w:bottom w:val="nil"/>
              <w:right w:val="nil"/>
            </w:tcBorders>
            <w:shd w:val="clear" w:color="auto" w:fill="auto"/>
            <w:vAlign w:val="center"/>
            <w:hideMark/>
          </w:tcPr>
          <w:p w14:paraId="6B4C529F" w14:textId="77777777" w:rsidR="006F5870" w:rsidRPr="00E164A4" w:rsidRDefault="006F5870">
            <w:pPr>
              <w:rPr>
                <w:b/>
                <w:bCs/>
                <w:i/>
                <w:iCs/>
                <w:color w:val="000000"/>
                <w:sz w:val="22"/>
                <w:szCs w:val="22"/>
              </w:rPr>
            </w:pPr>
            <w:r w:rsidRPr="00E164A4">
              <w:rPr>
                <w:b/>
                <w:bCs/>
                <w:i/>
                <w:iCs/>
                <w:color w:val="000000"/>
                <w:sz w:val="22"/>
                <w:szCs w:val="22"/>
              </w:rPr>
              <w:t>Age</w:t>
            </w:r>
          </w:p>
        </w:tc>
        <w:tc>
          <w:tcPr>
            <w:tcW w:w="429" w:type="pct"/>
            <w:tcBorders>
              <w:top w:val="nil"/>
              <w:left w:val="nil"/>
              <w:bottom w:val="nil"/>
              <w:right w:val="nil"/>
            </w:tcBorders>
            <w:shd w:val="clear" w:color="auto" w:fill="auto"/>
            <w:noWrap/>
            <w:vAlign w:val="center"/>
            <w:hideMark/>
          </w:tcPr>
          <w:p w14:paraId="6A0A8203" w14:textId="77777777" w:rsidR="006F5870" w:rsidRPr="00E164A4" w:rsidRDefault="006F5870">
            <w:pPr>
              <w:rPr>
                <w:b/>
                <w:bCs/>
                <w:i/>
                <w:iCs/>
                <w:color w:val="000000"/>
                <w:sz w:val="22"/>
                <w:szCs w:val="22"/>
              </w:rPr>
            </w:pPr>
          </w:p>
        </w:tc>
        <w:tc>
          <w:tcPr>
            <w:tcW w:w="321" w:type="pct"/>
            <w:tcBorders>
              <w:top w:val="nil"/>
              <w:left w:val="nil"/>
              <w:bottom w:val="nil"/>
              <w:right w:val="double" w:sz="6" w:space="0" w:color="000000"/>
            </w:tcBorders>
            <w:shd w:val="clear" w:color="auto" w:fill="auto"/>
            <w:vAlign w:val="center"/>
            <w:hideMark/>
          </w:tcPr>
          <w:p w14:paraId="302AAECB" w14:textId="77777777" w:rsidR="006F5870" w:rsidRPr="00E164A4" w:rsidRDefault="006F5870">
            <w:pPr>
              <w:jc w:val="right"/>
              <w:rPr>
                <w:color w:val="000000"/>
                <w:sz w:val="22"/>
                <w:szCs w:val="22"/>
              </w:rPr>
            </w:pPr>
            <w:r w:rsidRPr="00E164A4">
              <w:rPr>
                <w:color w:val="000000"/>
                <w:sz w:val="22"/>
                <w:szCs w:val="22"/>
              </w:rPr>
              <w:t> </w:t>
            </w:r>
          </w:p>
        </w:tc>
        <w:tc>
          <w:tcPr>
            <w:tcW w:w="1740" w:type="pct"/>
            <w:tcBorders>
              <w:top w:val="nil"/>
              <w:left w:val="nil"/>
              <w:bottom w:val="nil"/>
              <w:right w:val="nil"/>
            </w:tcBorders>
            <w:shd w:val="clear" w:color="auto" w:fill="auto"/>
            <w:vAlign w:val="center"/>
            <w:hideMark/>
          </w:tcPr>
          <w:p w14:paraId="70806554" w14:textId="77777777" w:rsidR="006F5870" w:rsidRPr="00E164A4" w:rsidRDefault="006F5870">
            <w:pPr>
              <w:rPr>
                <w:color w:val="000000"/>
                <w:sz w:val="22"/>
                <w:szCs w:val="22"/>
              </w:rPr>
            </w:pPr>
            <w:r w:rsidRPr="00E164A4">
              <w:rPr>
                <w:color w:val="000000"/>
                <w:sz w:val="22"/>
                <w:szCs w:val="22"/>
              </w:rPr>
              <w:t xml:space="preserve">$50,000-$74,999  </w:t>
            </w:r>
          </w:p>
        </w:tc>
        <w:tc>
          <w:tcPr>
            <w:tcW w:w="504" w:type="pct"/>
            <w:tcBorders>
              <w:top w:val="nil"/>
              <w:left w:val="nil"/>
              <w:bottom w:val="nil"/>
              <w:right w:val="nil"/>
            </w:tcBorders>
            <w:shd w:val="clear" w:color="auto" w:fill="auto"/>
            <w:vAlign w:val="center"/>
            <w:hideMark/>
          </w:tcPr>
          <w:p w14:paraId="08BC4194" w14:textId="77777777" w:rsidR="006F5870" w:rsidRPr="00E164A4" w:rsidRDefault="006F5870">
            <w:pPr>
              <w:jc w:val="right"/>
              <w:rPr>
                <w:color w:val="000000"/>
                <w:sz w:val="22"/>
                <w:szCs w:val="22"/>
              </w:rPr>
            </w:pPr>
            <w:r w:rsidRPr="00E164A4">
              <w:rPr>
                <w:color w:val="000000"/>
                <w:sz w:val="22"/>
                <w:szCs w:val="22"/>
              </w:rPr>
              <w:t>134</w:t>
            </w:r>
          </w:p>
        </w:tc>
        <w:tc>
          <w:tcPr>
            <w:tcW w:w="409" w:type="pct"/>
            <w:tcBorders>
              <w:top w:val="nil"/>
              <w:left w:val="nil"/>
              <w:bottom w:val="nil"/>
              <w:right w:val="double" w:sz="6" w:space="0" w:color="000000"/>
            </w:tcBorders>
            <w:shd w:val="clear" w:color="auto" w:fill="auto"/>
            <w:vAlign w:val="center"/>
            <w:hideMark/>
          </w:tcPr>
          <w:p w14:paraId="392C7A32" w14:textId="77777777" w:rsidR="006F5870" w:rsidRPr="00E164A4" w:rsidRDefault="006F5870">
            <w:pPr>
              <w:jc w:val="right"/>
              <w:rPr>
                <w:color w:val="000000"/>
                <w:sz w:val="22"/>
                <w:szCs w:val="22"/>
              </w:rPr>
            </w:pPr>
            <w:r w:rsidRPr="00E164A4">
              <w:rPr>
                <w:color w:val="000000"/>
                <w:sz w:val="22"/>
                <w:szCs w:val="22"/>
              </w:rPr>
              <w:t>16.3</w:t>
            </w:r>
          </w:p>
        </w:tc>
      </w:tr>
      <w:tr w:rsidR="006F5870" w:rsidRPr="00E164A4" w14:paraId="7E7EE3B8" w14:textId="77777777" w:rsidTr="00D7352A">
        <w:trPr>
          <w:trHeight w:val="288"/>
        </w:trPr>
        <w:tc>
          <w:tcPr>
            <w:tcW w:w="1597" w:type="pct"/>
            <w:tcBorders>
              <w:top w:val="nil"/>
              <w:left w:val="double" w:sz="6" w:space="0" w:color="auto"/>
              <w:bottom w:val="nil"/>
              <w:right w:val="nil"/>
            </w:tcBorders>
            <w:shd w:val="clear" w:color="auto" w:fill="auto"/>
            <w:vAlign w:val="center"/>
            <w:hideMark/>
          </w:tcPr>
          <w:p w14:paraId="365F1B75" w14:textId="77777777" w:rsidR="006F5870" w:rsidRPr="00E164A4" w:rsidRDefault="006F5870">
            <w:pPr>
              <w:rPr>
                <w:color w:val="000000"/>
                <w:sz w:val="22"/>
                <w:szCs w:val="22"/>
              </w:rPr>
            </w:pPr>
            <w:r w:rsidRPr="00E164A4">
              <w:rPr>
                <w:color w:val="000000"/>
                <w:sz w:val="22"/>
                <w:szCs w:val="22"/>
              </w:rPr>
              <w:t>18-24</w:t>
            </w:r>
          </w:p>
        </w:tc>
        <w:tc>
          <w:tcPr>
            <w:tcW w:w="429" w:type="pct"/>
            <w:tcBorders>
              <w:top w:val="nil"/>
              <w:left w:val="nil"/>
              <w:bottom w:val="nil"/>
              <w:right w:val="nil"/>
            </w:tcBorders>
            <w:shd w:val="clear" w:color="auto" w:fill="auto"/>
            <w:noWrap/>
            <w:vAlign w:val="center"/>
            <w:hideMark/>
          </w:tcPr>
          <w:p w14:paraId="79AD37EF" w14:textId="77777777" w:rsidR="006F5870" w:rsidRPr="00E164A4" w:rsidRDefault="006F5870">
            <w:pPr>
              <w:jc w:val="right"/>
              <w:rPr>
                <w:color w:val="000000"/>
                <w:sz w:val="22"/>
                <w:szCs w:val="22"/>
              </w:rPr>
            </w:pPr>
            <w:r w:rsidRPr="00E164A4">
              <w:rPr>
                <w:color w:val="000000"/>
                <w:sz w:val="22"/>
                <w:szCs w:val="22"/>
              </w:rPr>
              <w:t>166</w:t>
            </w:r>
          </w:p>
        </w:tc>
        <w:tc>
          <w:tcPr>
            <w:tcW w:w="321" w:type="pct"/>
            <w:tcBorders>
              <w:top w:val="nil"/>
              <w:left w:val="nil"/>
              <w:bottom w:val="nil"/>
              <w:right w:val="double" w:sz="6" w:space="0" w:color="000000"/>
            </w:tcBorders>
            <w:shd w:val="clear" w:color="auto" w:fill="auto"/>
            <w:vAlign w:val="center"/>
            <w:hideMark/>
          </w:tcPr>
          <w:p w14:paraId="0547C344" w14:textId="77777777" w:rsidR="006F5870" w:rsidRPr="00E164A4" w:rsidRDefault="006F5870">
            <w:pPr>
              <w:jc w:val="right"/>
              <w:rPr>
                <w:color w:val="000000"/>
                <w:sz w:val="22"/>
                <w:szCs w:val="22"/>
              </w:rPr>
            </w:pPr>
            <w:r w:rsidRPr="00E164A4">
              <w:rPr>
                <w:color w:val="000000"/>
                <w:sz w:val="22"/>
                <w:szCs w:val="22"/>
              </w:rPr>
              <w:t>20.2</w:t>
            </w:r>
          </w:p>
        </w:tc>
        <w:tc>
          <w:tcPr>
            <w:tcW w:w="1740" w:type="pct"/>
            <w:tcBorders>
              <w:top w:val="nil"/>
              <w:left w:val="nil"/>
              <w:bottom w:val="nil"/>
              <w:right w:val="nil"/>
            </w:tcBorders>
            <w:shd w:val="clear" w:color="auto" w:fill="auto"/>
            <w:vAlign w:val="center"/>
            <w:hideMark/>
          </w:tcPr>
          <w:p w14:paraId="2D1AA97F" w14:textId="77777777" w:rsidR="006F5870" w:rsidRPr="00E164A4" w:rsidRDefault="006F5870">
            <w:pPr>
              <w:rPr>
                <w:color w:val="000000"/>
                <w:sz w:val="22"/>
                <w:szCs w:val="22"/>
              </w:rPr>
            </w:pPr>
            <w:r w:rsidRPr="00E164A4">
              <w:rPr>
                <w:color w:val="000000"/>
                <w:sz w:val="22"/>
                <w:szCs w:val="22"/>
              </w:rPr>
              <w:t>$75,000-$99,999</w:t>
            </w:r>
          </w:p>
        </w:tc>
        <w:tc>
          <w:tcPr>
            <w:tcW w:w="504" w:type="pct"/>
            <w:tcBorders>
              <w:top w:val="nil"/>
              <w:left w:val="nil"/>
              <w:bottom w:val="nil"/>
              <w:right w:val="nil"/>
            </w:tcBorders>
            <w:shd w:val="clear" w:color="auto" w:fill="auto"/>
            <w:vAlign w:val="center"/>
            <w:hideMark/>
          </w:tcPr>
          <w:p w14:paraId="72E543E7" w14:textId="77777777" w:rsidR="006F5870" w:rsidRPr="00E164A4" w:rsidRDefault="006F5870">
            <w:pPr>
              <w:jc w:val="right"/>
              <w:rPr>
                <w:color w:val="000000"/>
                <w:sz w:val="22"/>
                <w:szCs w:val="22"/>
              </w:rPr>
            </w:pPr>
            <w:r w:rsidRPr="00E164A4">
              <w:rPr>
                <w:color w:val="000000"/>
                <w:sz w:val="22"/>
                <w:szCs w:val="22"/>
              </w:rPr>
              <w:t>114</w:t>
            </w:r>
          </w:p>
        </w:tc>
        <w:tc>
          <w:tcPr>
            <w:tcW w:w="409" w:type="pct"/>
            <w:tcBorders>
              <w:top w:val="nil"/>
              <w:left w:val="nil"/>
              <w:bottom w:val="nil"/>
              <w:right w:val="double" w:sz="6" w:space="0" w:color="000000"/>
            </w:tcBorders>
            <w:shd w:val="clear" w:color="auto" w:fill="auto"/>
            <w:vAlign w:val="center"/>
            <w:hideMark/>
          </w:tcPr>
          <w:p w14:paraId="606ADBCB" w14:textId="77777777" w:rsidR="006F5870" w:rsidRPr="00E164A4" w:rsidRDefault="006F5870">
            <w:pPr>
              <w:jc w:val="right"/>
              <w:rPr>
                <w:color w:val="000000"/>
                <w:sz w:val="22"/>
                <w:szCs w:val="22"/>
              </w:rPr>
            </w:pPr>
            <w:r w:rsidRPr="00E164A4">
              <w:rPr>
                <w:color w:val="000000"/>
                <w:sz w:val="22"/>
                <w:szCs w:val="22"/>
              </w:rPr>
              <w:t>13.9</w:t>
            </w:r>
          </w:p>
        </w:tc>
      </w:tr>
      <w:tr w:rsidR="006F5870" w:rsidRPr="00E164A4" w14:paraId="69505A2D" w14:textId="77777777" w:rsidTr="00D7352A">
        <w:trPr>
          <w:trHeight w:val="288"/>
        </w:trPr>
        <w:tc>
          <w:tcPr>
            <w:tcW w:w="1597" w:type="pct"/>
            <w:tcBorders>
              <w:top w:val="nil"/>
              <w:left w:val="double" w:sz="6" w:space="0" w:color="auto"/>
              <w:bottom w:val="nil"/>
              <w:right w:val="nil"/>
            </w:tcBorders>
            <w:shd w:val="clear" w:color="auto" w:fill="auto"/>
            <w:vAlign w:val="center"/>
            <w:hideMark/>
          </w:tcPr>
          <w:p w14:paraId="64F2F60A" w14:textId="77777777" w:rsidR="006F5870" w:rsidRPr="00E164A4" w:rsidRDefault="006F5870">
            <w:pPr>
              <w:rPr>
                <w:color w:val="000000"/>
                <w:sz w:val="22"/>
                <w:szCs w:val="22"/>
              </w:rPr>
            </w:pPr>
            <w:r w:rsidRPr="00E164A4">
              <w:rPr>
                <w:color w:val="000000"/>
                <w:sz w:val="22"/>
                <w:szCs w:val="22"/>
              </w:rPr>
              <w:t>25-34</w:t>
            </w:r>
          </w:p>
        </w:tc>
        <w:tc>
          <w:tcPr>
            <w:tcW w:w="429" w:type="pct"/>
            <w:tcBorders>
              <w:top w:val="nil"/>
              <w:left w:val="nil"/>
              <w:bottom w:val="nil"/>
              <w:right w:val="nil"/>
            </w:tcBorders>
            <w:shd w:val="clear" w:color="auto" w:fill="auto"/>
            <w:noWrap/>
            <w:vAlign w:val="center"/>
            <w:hideMark/>
          </w:tcPr>
          <w:p w14:paraId="57D5C28F" w14:textId="77777777" w:rsidR="006F5870" w:rsidRPr="00E164A4" w:rsidRDefault="006F5870">
            <w:pPr>
              <w:jc w:val="right"/>
              <w:rPr>
                <w:color w:val="000000"/>
                <w:sz w:val="22"/>
                <w:szCs w:val="22"/>
              </w:rPr>
            </w:pPr>
            <w:r w:rsidRPr="00E164A4">
              <w:rPr>
                <w:color w:val="000000"/>
                <w:sz w:val="22"/>
                <w:szCs w:val="22"/>
              </w:rPr>
              <w:t>353</w:t>
            </w:r>
          </w:p>
        </w:tc>
        <w:tc>
          <w:tcPr>
            <w:tcW w:w="321" w:type="pct"/>
            <w:tcBorders>
              <w:top w:val="nil"/>
              <w:left w:val="nil"/>
              <w:bottom w:val="nil"/>
              <w:right w:val="double" w:sz="6" w:space="0" w:color="000000"/>
            </w:tcBorders>
            <w:shd w:val="clear" w:color="auto" w:fill="auto"/>
            <w:vAlign w:val="center"/>
            <w:hideMark/>
          </w:tcPr>
          <w:p w14:paraId="3E95DB7D" w14:textId="6E3D9B8C" w:rsidR="006F5870" w:rsidRPr="00E164A4" w:rsidRDefault="006F5870">
            <w:pPr>
              <w:jc w:val="right"/>
              <w:rPr>
                <w:color w:val="000000"/>
                <w:sz w:val="22"/>
                <w:szCs w:val="22"/>
              </w:rPr>
            </w:pPr>
            <w:r w:rsidRPr="00E164A4">
              <w:rPr>
                <w:color w:val="000000"/>
                <w:sz w:val="22"/>
                <w:szCs w:val="22"/>
              </w:rPr>
              <w:t>42.</w:t>
            </w:r>
            <w:r w:rsidR="008F3FCC" w:rsidRPr="00E164A4">
              <w:rPr>
                <w:color w:val="000000"/>
                <w:sz w:val="22"/>
                <w:szCs w:val="22"/>
              </w:rPr>
              <w:t>9</w:t>
            </w:r>
          </w:p>
        </w:tc>
        <w:tc>
          <w:tcPr>
            <w:tcW w:w="1740" w:type="pct"/>
            <w:tcBorders>
              <w:top w:val="nil"/>
              <w:left w:val="nil"/>
              <w:bottom w:val="nil"/>
              <w:right w:val="nil"/>
            </w:tcBorders>
            <w:shd w:val="clear" w:color="auto" w:fill="auto"/>
            <w:vAlign w:val="center"/>
            <w:hideMark/>
          </w:tcPr>
          <w:p w14:paraId="161227B3" w14:textId="77777777" w:rsidR="006F5870" w:rsidRPr="00E164A4" w:rsidRDefault="006F5870">
            <w:pPr>
              <w:rPr>
                <w:color w:val="000000"/>
                <w:sz w:val="22"/>
                <w:szCs w:val="22"/>
              </w:rPr>
            </w:pPr>
            <w:r w:rsidRPr="00E164A4">
              <w:rPr>
                <w:color w:val="000000"/>
                <w:sz w:val="22"/>
                <w:szCs w:val="22"/>
              </w:rPr>
              <w:t xml:space="preserve">$100,000-$149,999  </w:t>
            </w:r>
          </w:p>
        </w:tc>
        <w:tc>
          <w:tcPr>
            <w:tcW w:w="504" w:type="pct"/>
            <w:tcBorders>
              <w:top w:val="nil"/>
              <w:left w:val="nil"/>
              <w:bottom w:val="nil"/>
              <w:right w:val="nil"/>
            </w:tcBorders>
            <w:shd w:val="clear" w:color="auto" w:fill="auto"/>
            <w:vAlign w:val="center"/>
            <w:hideMark/>
          </w:tcPr>
          <w:p w14:paraId="5189B6F9" w14:textId="77777777" w:rsidR="006F5870" w:rsidRPr="00E164A4" w:rsidRDefault="006F5870">
            <w:pPr>
              <w:jc w:val="right"/>
              <w:rPr>
                <w:color w:val="000000"/>
                <w:sz w:val="22"/>
                <w:szCs w:val="22"/>
              </w:rPr>
            </w:pPr>
            <w:r w:rsidRPr="00E164A4">
              <w:rPr>
                <w:color w:val="000000"/>
                <w:sz w:val="22"/>
                <w:szCs w:val="22"/>
              </w:rPr>
              <w:t>163</w:t>
            </w:r>
          </w:p>
        </w:tc>
        <w:tc>
          <w:tcPr>
            <w:tcW w:w="409" w:type="pct"/>
            <w:tcBorders>
              <w:top w:val="nil"/>
              <w:left w:val="nil"/>
              <w:bottom w:val="nil"/>
              <w:right w:val="double" w:sz="6" w:space="0" w:color="000000"/>
            </w:tcBorders>
            <w:shd w:val="clear" w:color="auto" w:fill="auto"/>
            <w:vAlign w:val="center"/>
            <w:hideMark/>
          </w:tcPr>
          <w:p w14:paraId="2B3D4A19" w14:textId="77777777" w:rsidR="006F5870" w:rsidRPr="00E164A4" w:rsidRDefault="006F5870">
            <w:pPr>
              <w:jc w:val="right"/>
              <w:rPr>
                <w:color w:val="000000"/>
                <w:sz w:val="22"/>
                <w:szCs w:val="22"/>
              </w:rPr>
            </w:pPr>
            <w:r w:rsidRPr="00E164A4">
              <w:rPr>
                <w:color w:val="000000"/>
                <w:sz w:val="22"/>
                <w:szCs w:val="22"/>
              </w:rPr>
              <w:t>19.8</w:t>
            </w:r>
          </w:p>
        </w:tc>
      </w:tr>
      <w:tr w:rsidR="006F5870" w:rsidRPr="00E164A4" w14:paraId="73B6E75E" w14:textId="77777777" w:rsidTr="00D7352A">
        <w:trPr>
          <w:trHeight w:val="288"/>
        </w:trPr>
        <w:tc>
          <w:tcPr>
            <w:tcW w:w="1597" w:type="pct"/>
            <w:tcBorders>
              <w:top w:val="nil"/>
              <w:left w:val="double" w:sz="6" w:space="0" w:color="auto"/>
              <w:bottom w:val="nil"/>
              <w:right w:val="nil"/>
            </w:tcBorders>
            <w:shd w:val="clear" w:color="auto" w:fill="auto"/>
            <w:vAlign w:val="center"/>
            <w:hideMark/>
          </w:tcPr>
          <w:p w14:paraId="4AA059EC" w14:textId="77777777" w:rsidR="006F5870" w:rsidRPr="00E164A4" w:rsidRDefault="006F5870">
            <w:pPr>
              <w:rPr>
                <w:color w:val="000000"/>
                <w:sz w:val="22"/>
                <w:szCs w:val="22"/>
              </w:rPr>
            </w:pPr>
            <w:r w:rsidRPr="00E164A4">
              <w:rPr>
                <w:color w:val="000000"/>
                <w:sz w:val="22"/>
                <w:szCs w:val="22"/>
              </w:rPr>
              <w:t>35-54</w:t>
            </w:r>
          </w:p>
        </w:tc>
        <w:tc>
          <w:tcPr>
            <w:tcW w:w="429" w:type="pct"/>
            <w:tcBorders>
              <w:top w:val="nil"/>
              <w:left w:val="nil"/>
              <w:bottom w:val="nil"/>
              <w:right w:val="nil"/>
            </w:tcBorders>
            <w:shd w:val="clear" w:color="auto" w:fill="auto"/>
            <w:noWrap/>
            <w:vAlign w:val="center"/>
            <w:hideMark/>
          </w:tcPr>
          <w:p w14:paraId="04A689F4" w14:textId="77777777" w:rsidR="006F5870" w:rsidRPr="00E164A4" w:rsidRDefault="006F5870">
            <w:pPr>
              <w:jc w:val="right"/>
              <w:rPr>
                <w:color w:val="000000"/>
                <w:sz w:val="22"/>
                <w:szCs w:val="22"/>
              </w:rPr>
            </w:pPr>
            <w:r w:rsidRPr="00E164A4">
              <w:rPr>
                <w:color w:val="000000"/>
                <w:sz w:val="22"/>
                <w:szCs w:val="22"/>
              </w:rPr>
              <w:t>265</w:t>
            </w:r>
          </w:p>
        </w:tc>
        <w:tc>
          <w:tcPr>
            <w:tcW w:w="321" w:type="pct"/>
            <w:tcBorders>
              <w:top w:val="nil"/>
              <w:left w:val="nil"/>
              <w:bottom w:val="nil"/>
              <w:right w:val="double" w:sz="6" w:space="0" w:color="000000"/>
            </w:tcBorders>
            <w:shd w:val="clear" w:color="auto" w:fill="auto"/>
            <w:vAlign w:val="center"/>
            <w:hideMark/>
          </w:tcPr>
          <w:p w14:paraId="0407199B" w14:textId="247E7ED6" w:rsidR="006F5870" w:rsidRPr="00E164A4" w:rsidRDefault="006F5870">
            <w:pPr>
              <w:jc w:val="right"/>
              <w:rPr>
                <w:color w:val="000000"/>
                <w:sz w:val="22"/>
                <w:szCs w:val="22"/>
              </w:rPr>
            </w:pPr>
            <w:r w:rsidRPr="00E164A4">
              <w:rPr>
                <w:color w:val="000000"/>
                <w:sz w:val="22"/>
                <w:szCs w:val="22"/>
              </w:rPr>
              <w:t>32.</w:t>
            </w:r>
            <w:r w:rsidR="00A60E77">
              <w:rPr>
                <w:color w:val="000000"/>
                <w:sz w:val="22"/>
                <w:szCs w:val="22"/>
              </w:rPr>
              <w:t>1</w:t>
            </w:r>
          </w:p>
        </w:tc>
        <w:tc>
          <w:tcPr>
            <w:tcW w:w="1740" w:type="pct"/>
            <w:tcBorders>
              <w:top w:val="nil"/>
              <w:left w:val="nil"/>
              <w:bottom w:val="nil"/>
              <w:right w:val="nil"/>
            </w:tcBorders>
            <w:shd w:val="clear" w:color="auto" w:fill="auto"/>
            <w:vAlign w:val="center"/>
            <w:hideMark/>
          </w:tcPr>
          <w:p w14:paraId="1F6DF91F" w14:textId="77777777" w:rsidR="006F5870" w:rsidRPr="00E164A4" w:rsidRDefault="006F5870">
            <w:pPr>
              <w:rPr>
                <w:color w:val="000000"/>
                <w:sz w:val="22"/>
                <w:szCs w:val="22"/>
              </w:rPr>
            </w:pPr>
            <w:r w:rsidRPr="00E164A4">
              <w:rPr>
                <w:color w:val="000000"/>
                <w:sz w:val="22"/>
                <w:szCs w:val="22"/>
              </w:rPr>
              <w:t>$150,000 or more</w:t>
            </w:r>
          </w:p>
        </w:tc>
        <w:tc>
          <w:tcPr>
            <w:tcW w:w="504" w:type="pct"/>
            <w:tcBorders>
              <w:top w:val="nil"/>
              <w:left w:val="nil"/>
              <w:bottom w:val="nil"/>
              <w:right w:val="nil"/>
            </w:tcBorders>
            <w:shd w:val="clear" w:color="auto" w:fill="auto"/>
            <w:vAlign w:val="center"/>
            <w:hideMark/>
          </w:tcPr>
          <w:p w14:paraId="58FADB60" w14:textId="77777777" w:rsidR="006F5870" w:rsidRPr="00E164A4" w:rsidRDefault="006F5870">
            <w:pPr>
              <w:jc w:val="right"/>
              <w:rPr>
                <w:color w:val="000000"/>
                <w:sz w:val="22"/>
                <w:szCs w:val="22"/>
              </w:rPr>
            </w:pPr>
            <w:r w:rsidRPr="00E164A4">
              <w:rPr>
                <w:color w:val="000000"/>
                <w:sz w:val="22"/>
                <w:szCs w:val="22"/>
              </w:rPr>
              <w:t>205</w:t>
            </w:r>
          </w:p>
        </w:tc>
        <w:tc>
          <w:tcPr>
            <w:tcW w:w="409" w:type="pct"/>
            <w:tcBorders>
              <w:top w:val="nil"/>
              <w:left w:val="nil"/>
              <w:bottom w:val="nil"/>
              <w:right w:val="double" w:sz="6" w:space="0" w:color="000000"/>
            </w:tcBorders>
            <w:shd w:val="clear" w:color="auto" w:fill="auto"/>
            <w:vAlign w:val="center"/>
            <w:hideMark/>
          </w:tcPr>
          <w:p w14:paraId="2ABEC5CC" w14:textId="77777777" w:rsidR="006F5870" w:rsidRPr="00E164A4" w:rsidRDefault="006F5870">
            <w:pPr>
              <w:jc w:val="right"/>
              <w:rPr>
                <w:color w:val="000000"/>
                <w:sz w:val="22"/>
                <w:szCs w:val="22"/>
              </w:rPr>
            </w:pPr>
            <w:r w:rsidRPr="00E164A4">
              <w:rPr>
                <w:color w:val="000000"/>
                <w:sz w:val="22"/>
                <w:szCs w:val="22"/>
              </w:rPr>
              <w:t>24.9</w:t>
            </w:r>
          </w:p>
        </w:tc>
      </w:tr>
      <w:tr w:rsidR="006F5870" w:rsidRPr="00E164A4" w14:paraId="53ABE64C" w14:textId="77777777" w:rsidTr="00D7352A">
        <w:trPr>
          <w:trHeight w:val="288"/>
        </w:trPr>
        <w:tc>
          <w:tcPr>
            <w:tcW w:w="1597" w:type="pct"/>
            <w:tcBorders>
              <w:top w:val="nil"/>
              <w:left w:val="double" w:sz="6" w:space="0" w:color="auto"/>
              <w:bottom w:val="nil"/>
              <w:right w:val="nil"/>
            </w:tcBorders>
            <w:shd w:val="clear" w:color="auto" w:fill="auto"/>
            <w:vAlign w:val="center"/>
            <w:hideMark/>
          </w:tcPr>
          <w:p w14:paraId="4AD6ED32" w14:textId="77777777" w:rsidR="006F5870" w:rsidRPr="00E164A4" w:rsidRDefault="006F5870">
            <w:pPr>
              <w:rPr>
                <w:color w:val="000000"/>
                <w:sz w:val="22"/>
                <w:szCs w:val="22"/>
              </w:rPr>
            </w:pPr>
            <w:r w:rsidRPr="00E164A4">
              <w:rPr>
                <w:color w:val="000000"/>
                <w:sz w:val="22"/>
                <w:szCs w:val="22"/>
              </w:rPr>
              <w:t>55-64</w:t>
            </w:r>
          </w:p>
        </w:tc>
        <w:tc>
          <w:tcPr>
            <w:tcW w:w="429" w:type="pct"/>
            <w:tcBorders>
              <w:top w:val="nil"/>
              <w:left w:val="nil"/>
              <w:bottom w:val="nil"/>
              <w:right w:val="nil"/>
            </w:tcBorders>
            <w:shd w:val="clear" w:color="auto" w:fill="auto"/>
            <w:noWrap/>
            <w:vAlign w:val="center"/>
            <w:hideMark/>
          </w:tcPr>
          <w:p w14:paraId="32566E4F" w14:textId="77777777" w:rsidR="006F5870" w:rsidRPr="00E164A4" w:rsidRDefault="006F5870">
            <w:pPr>
              <w:jc w:val="right"/>
              <w:rPr>
                <w:color w:val="000000"/>
                <w:sz w:val="22"/>
                <w:szCs w:val="22"/>
              </w:rPr>
            </w:pPr>
            <w:r w:rsidRPr="00E164A4">
              <w:rPr>
                <w:color w:val="000000"/>
                <w:sz w:val="22"/>
                <w:szCs w:val="22"/>
              </w:rPr>
              <w:t>32</w:t>
            </w:r>
          </w:p>
        </w:tc>
        <w:tc>
          <w:tcPr>
            <w:tcW w:w="321" w:type="pct"/>
            <w:tcBorders>
              <w:top w:val="nil"/>
              <w:left w:val="nil"/>
              <w:bottom w:val="nil"/>
              <w:right w:val="double" w:sz="6" w:space="0" w:color="000000"/>
            </w:tcBorders>
            <w:shd w:val="clear" w:color="auto" w:fill="auto"/>
            <w:vAlign w:val="center"/>
            <w:hideMark/>
          </w:tcPr>
          <w:p w14:paraId="38D289B1" w14:textId="77777777" w:rsidR="006F5870" w:rsidRPr="00E164A4" w:rsidRDefault="006F5870">
            <w:pPr>
              <w:jc w:val="right"/>
              <w:rPr>
                <w:color w:val="000000"/>
                <w:sz w:val="22"/>
                <w:szCs w:val="22"/>
              </w:rPr>
            </w:pPr>
            <w:r w:rsidRPr="00E164A4">
              <w:rPr>
                <w:color w:val="000000"/>
                <w:sz w:val="22"/>
                <w:szCs w:val="22"/>
              </w:rPr>
              <w:t>3.9</w:t>
            </w:r>
          </w:p>
        </w:tc>
        <w:tc>
          <w:tcPr>
            <w:tcW w:w="1740" w:type="pct"/>
            <w:tcBorders>
              <w:top w:val="nil"/>
              <w:left w:val="nil"/>
              <w:bottom w:val="nil"/>
              <w:right w:val="nil"/>
            </w:tcBorders>
            <w:shd w:val="clear" w:color="auto" w:fill="auto"/>
            <w:vAlign w:val="center"/>
            <w:hideMark/>
          </w:tcPr>
          <w:p w14:paraId="7FF91F97" w14:textId="77777777" w:rsidR="006F5870" w:rsidRPr="00E164A4" w:rsidRDefault="006F5870">
            <w:pPr>
              <w:rPr>
                <w:b/>
                <w:bCs/>
                <w:i/>
                <w:iCs/>
                <w:color w:val="000000"/>
                <w:sz w:val="22"/>
                <w:szCs w:val="22"/>
              </w:rPr>
            </w:pPr>
            <w:r w:rsidRPr="00E164A4">
              <w:rPr>
                <w:b/>
                <w:bCs/>
                <w:i/>
                <w:iCs/>
                <w:color w:val="000000"/>
                <w:sz w:val="22"/>
                <w:szCs w:val="22"/>
              </w:rPr>
              <w:t>Household vehicle ownership</w:t>
            </w:r>
          </w:p>
        </w:tc>
        <w:tc>
          <w:tcPr>
            <w:tcW w:w="504" w:type="pct"/>
            <w:tcBorders>
              <w:top w:val="nil"/>
              <w:left w:val="nil"/>
              <w:bottom w:val="nil"/>
              <w:right w:val="nil"/>
            </w:tcBorders>
            <w:shd w:val="clear" w:color="auto" w:fill="auto"/>
            <w:vAlign w:val="center"/>
            <w:hideMark/>
          </w:tcPr>
          <w:p w14:paraId="133DF153" w14:textId="77777777" w:rsidR="006F5870" w:rsidRPr="00E164A4" w:rsidRDefault="006F5870">
            <w:pPr>
              <w:rPr>
                <w:b/>
                <w:bCs/>
                <w:i/>
                <w:iCs/>
                <w:color w:val="000000"/>
                <w:sz w:val="22"/>
                <w:szCs w:val="22"/>
              </w:rPr>
            </w:pPr>
          </w:p>
        </w:tc>
        <w:tc>
          <w:tcPr>
            <w:tcW w:w="409" w:type="pct"/>
            <w:tcBorders>
              <w:top w:val="nil"/>
              <w:left w:val="nil"/>
              <w:bottom w:val="nil"/>
              <w:right w:val="double" w:sz="6" w:space="0" w:color="000000"/>
            </w:tcBorders>
            <w:shd w:val="clear" w:color="auto" w:fill="auto"/>
            <w:vAlign w:val="center"/>
            <w:hideMark/>
          </w:tcPr>
          <w:p w14:paraId="4A5FAE3B" w14:textId="77777777" w:rsidR="006F5870" w:rsidRPr="00E164A4" w:rsidRDefault="006F5870">
            <w:pPr>
              <w:jc w:val="right"/>
              <w:rPr>
                <w:color w:val="000000"/>
                <w:sz w:val="22"/>
                <w:szCs w:val="22"/>
              </w:rPr>
            </w:pPr>
            <w:r w:rsidRPr="00E164A4">
              <w:rPr>
                <w:color w:val="000000"/>
                <w:sz w:val="22"/>
                <w:szCs w:val="22"/>
              </w:rPr>
              <w:t> </w:t>
            </w:r>
          </w:p>
        </w:tc>
      </w:tr>
      <w:tr w:rsidR="006F5870" w:rsidRPr="00E164A4" w14:paraId="4E54C45C" w14:textId="77777777" w:rsidTr="00D7352A">
        <w:trPr>
          <w:trHeight w:val="552"/>
        </w:trPr>
        <w:tc>
          <w:tcPr>
            <w:tcW w:w="1597" w:type="pct"/>
            <w:tcBorders>
              <w:top w:val="nil"/>
              <w:left w:val="double" w:sz="6" w:space="0" w:color="auto"/>
              <w:bottom w:val="nil"/>
              <w:right w:val="nil"/>
            </w:tcBorders>
            <w:shd w:val="clear" w:color="auto" w:fill="auto"/>
            <w:vAlign w:val="center"/>
            <w:hideMark/>
          </w:tcPr>
          <w:p w14:paraId="04AEDBC9" w14:textId="77777777" w:rsidR="006F5870" w:rsidRPr="00E164A4" w:rsidRDefault="006F5870">
            <w:pPr>
              <w:rPr>
                <w:color w:val="000000"/>
                <w:sz w:val="22"/>
                <w:szCs w:val="22"/>
              </w:rPr>
            </w:pPr>
            <w:r w:rsidRPr="00E164A4">
              <w:rPr>
                <w:color w:val="000000"/>
                <w:sz w:val="22"/>
                <w:szCs w:val="22"/>
              </w:rPr>
              <w:t>65+</w:t>
            </w:r>
          </w:p>
        </w:tc>
        <w:tc>
          <w:tcPr>
            <w:tcW w:w="429" w:type="pct"/>
            <w:tcBorders>
              <w:top w:val="nil"/>
              <w:left w:val="nil"/>
              <w:bottom w:val="nil"/>
              <w:right w:val="nil"/>
            </w:tcBorders>
            <w:shd w:val="clear" w:color="auto" w:fill="auto"/>
            <w:noWrap/>
            <w:vAlign w:val="center"/>
            <w:hideMark/>
          </w:tcPr>
          <w:p w14:paraId="43327042" w14:textId="77777777" w:rsidR="006F5870" w:rsidRPr="00E164A4" w:rsidRDefault="006F5870">
            <w:pPr>
              <w:jc w:val="right"/>
              <w:rPr>
                <w:color w:val="000000"/>
                <w:sz w:val="22"/>
                <w:szCs w:val="22"/>
              </w:rPr>
            </w:pPr>
            <w:r w:rsidRPr="00E164A4">
              <w:rPr>
                <w:color w:val="000000"/>
                <w:sz w:val="22"/>
                <w:szCs w:val="22"/>
              </w:rPr>
              <w:t>7</w:t>
            </w:r>
          </w:p>
        </w:tc>
        <w:tc>
          <w:tcPr>
            <w:tcW w:w="321" w:type="pct"/>
            <w:tcBorders>
              <w:top w:val="nil"/>
              <w:left w:val="nil"/>
              <w:bottom w:val="nil"/>
              <w:right w:val="double" w:sz="6" w:space="0" w:color="000000"/>
            </w:tcBorders>
            <w:shd w:val="clear" w:color="auto" w:fill="auto"/>
            <w:vAlign w:val="center"/>
            <w:hideMark/>
          </w:tcPr>
          <w:p w14:paraId="01095D56" w14:textId="77777777" w:rsidR="006F5870" w:rsidRPr="00E164A4" w:rsidRDefault="006F5870">
            <w:pPr>
              <w:jc w:val="right"/>
              <w:rPr>
                <w:color w:val="000000"/>
                <w:sz w:val="22"/>
                <w:szCs w:val="22"/>
              </w:rPr>
            </w:pPr>
            <w:r w:rsidRPr="00E164A4">
              <w:rPr>
                <w:color w:val="000000"/>
                <w:sz w:val="22"/>
                <w:szCs w:val="22"/>
              </w:rPr>
              <w:t>0.9</w:t>
            </w:r>
          </w:p>
        </w:tc>
        <w:tc>
          <w:tcPr>
            <w:tcW w:w="1740" w:type="pct"/>
            <w:tcBorders>
              <w:top w:val="nil"/>
              <w:left w:val="nil"/>
              <w:bottom w:val="nil"/>
              <w:right w:val="nil"/>
            </w:tcBorders>
            <w:shd w:val="clear" w:color="auto" w:fill="auto"/>
            <w:vAlign w:val="center"/>
            <w:hideMark/>
          </w:tcPr>
          <w:p w14:paraId="5F4E590C" w14:textId="77777777" w:rsidR="006F5870" w:rsidRPr="00E164A4" w:rsidRDefault="006F5870">
            <w:pPr>
              <w:rPr>
                <w:color w:val="000000"/>
                <w:sz w:val="22"/>
                <w:szCs w:val="22"/>
              </w:rPr>
            </w:pPr>
            <w:r w:rsidRPr="00E164A4">
              <w:rPr>
                <w:color w:val="000000"/>
                <w:sz w:val="22"/>
                <w:szCs w:val="22"/>
              </w:rPr>
              <w:t>Less than one vehicle per licensed driver</w:t>
            </w:r>
          </w:p>
        </w:tc>
        <w:tc>
          <w:tcPr>
            <w:tcW w:w="504" w:type="pct"/>
            <w:tcBorders>
              <w:top w:val="nil"/>
              <w:left w:val="nil"/>
              <w:bottom w:val="nil"/>
              <w:right w:val="nil"/>
            </w:tcBorders>
            <w:shd w:val="clear" w:color="auto" w:fill="auto"/>
            <w:vAlign w:val="center"/>
            <w:hideMark/>
          </w:tcPr>
          <w:p w14:paraId="5BBB1307" w14:textId="77777777" w:rsidR="006F5870" w:rsidRPr="00E164A4" w:rsidRDefault="006F5870">
            <w:pPr>
              <w:jc w:val="right"/>
              <w:rPr>
                <w:color w:val="000000"/>
                <w:sz w:val="22"/>
                <w:szCs w:val="22"/>
              </w:rPr>
            </w:pPr>
            <w:r w:rsidRPr="00E164A4">
              <w:rPr>
                <w:color w:val="000000"/>
                <w:sz w:val="22"/>
                <w:szCs w:val="22"/>
              </w:rPr>
              <w:t>395</w:t>
            </w:r>
          </w:p>
        </w:tc>
        <w:tc>
          <w:tcPr>
            <w:tcW w:w="409" w:type="pct"/>
            <w:tcBorders>
              <w:top w:val="nil"/>
              <w:left w:val="nil"/>
              <w:bottom w:val="nil"/>
              <w:right w:val="double" w:sz="6" w:space="0" w:color="000000"/>
            </w:tcBorders>
            <w:shd w:val="clear" w:color="auto" w:fill="auto"/>
            <w:vAlign w:val="center"/>
            <w:hideMark/>
          </w:tcPr>
          <w:p w14:paraId="32D5C78A" w14:textId="3CDC1D9B" w:rsidR="006F5870" w:rsidRPr="00E164A4" w:rsidRDefault="006F5870">
            <w:pPr>
              <w:jc w:val="right"/>
              <w:rPr>
                <w:color w:val="000000"/>
                <w:sz w:val="22"/>
                <w:szCs w:val="22"/>
              </w:rPr>
            </w:pPr>
            <w:r w:rsidRPr="00E164A4">
              <w:rPr>
                <w:color w:val="000000"/>
                <w:sz w:val="22"/>
                <w:szCs w:val="22"/>
              </w:rPr>
              <w:t>48</w:t>
            </w:r>
            <w:r w:rsidR="00821129" w:rsidRPr="00E164A4">
              <w:rPr>
                <w:color w:val="000000"/>
                <w:sz w:val="22"/>
                <w:szCs w:val="22"/>
              </w:rPr>
              <w:t>.0</w:t>
            </w:r>
          </w:p>
        </w:tc>
      </w:tr>
      <w:tr w:rsidR="006F5870" w:rsidRPr="00E164A4" w14:paraId="248F9AD4" w14:textId="77777777" w:rsidTr="00D7352A">
        <w:trPr>
          <w:trHeight w:val="288"/>
        </w:trPr>
        <w:tc>
          <w:tcPr>
            <w:tcW w:w="1597" w:type="pct"/>
            <w:tcBorders>
              <w:top w:val="nil"/>
              <w:left w:val="double" w:sz="6" w:space="0" w:color="auto"/>
              <w:bottom w:val="nil"/>
              <w:right w:val="nil"/>
            </w:tcBorders>
            <w:shd w:val="clear" w:color="auto" w:fill="auto"/>
            <w:vAlign w:val="center"/>
            <w:hideMark/>
          </w:tcPr>
          <w:p w14:paraId="24FDE559" w14:textId="77777777" w:rsidR="006F5870" w:rsidRPr="00E164A4" w:rsidRDefault="006F5870">
            <w:pPr>
              <w:rPr>
                <w:b/>
                <w:bCs/>
                <w:i/>
                <w:iCs/>
                <w:color w:val="000000"/>
                <w:sz w:val="22"/>
                <w:szCs w:val="22"/>
              </w:rPr>
            </w:pPr>
            <w:r w:rsidRPr="00E164A4">
              <w:rPr>
                <w:b/>
                <w:bCs/>
                <w:i/>
                <w:iCs/>
                <w:color w:val="000000"/>
                <w:sz w:val="22"/>
                <w:szCs w:val="22"/>
              </w:rPr>
              <w:t xml:space="preserve">Education </w:t>
            </w:r>
          </w:p>
        </w:tc>
        <w:tc>
          <w:tcPr>
            <w:tcW w:w="429" w:type="pct"/>
            <w:tcBorders>
              <w:top w:val="nil"/>
              <w:left w:val="nil"/>
              <w:bottom w:val="nil"/>
              <w:right w:val="nil"/>
            </w:tcBorders>
            <w:shd w:val="clear" w:color="auto" w:fill="auto"/>
            <w:noWrap/>
            <w:vAlign w:val="center"/>
            <w:hideMark/>
          </w:tcPr>
          <w:p w14:paraId="3B545EB3" w14:textId="77777777" w:rsidR="006F5870" w:rsidRPr="00E164A4" w:rsidRDefault="006F5870">
            <w:pPr>
              <w:rPr>
                <w:b/>
                <w:bCs/>
                <w:i/>
                <w:iCs/>
                <w:color w:val="000000"/>
                <w:sz w:val="22"/>
                <w:szCs w:val="22"/>
              </w:rPr>
            </w:pPr>
          </w:p>
        </w:tc>
        <w:tc>
          <w:tcPr>
            <w:tcW w:w="321" w:type="pct"/>
            <w:tcBorders>
              <w:top w:val="nil"/>
              <w:left w:val="nil"/>
              <w:bottom w:val="nil"/>
              <w:right w:val="double" w:sz="6" w:space="0" w:color="000000"/>
            </w:tcBorders>
            <w:shd w:val="clear" w:color="auto" w:fill="auto"/>
            <w:vAlign w:val="center"/>
            <w:hideMark/>
          </w:tcPr>
          <w:p w14:paraId="2EC1CAED" w14:textId="77777777" w:rsidR="006F5870" w:rsidRPr="00E164A4" w:rsidRDefault="006F5870">
            <w:pPr>
              <w:jc w:val="right"/>
              <w:rPr>
                <w:color w:val="000000"/>
                <w:sz w:val="22"/>
                <w:szCs w:val="22"/>
              </w:rPr>
            </w:pPr>
            <w:r w:rsidRPr="00E164A4">
              <w:rPr>
                <w:color w:val="000000"/>
                <w:sz w:val="22"/>
                <w:szCs w:val="22"/>
              </w:rPr>
              <w:t> </w:t>
            </w:r>
          </w:p>
        </w:tc>
        <w:tc>
          <w:tcPr>
            <w:tcW w:w="1740" w:type="pct"/>
            <w:tcBorders>
              <w:top w:val="nil"/>
              <w:left w:val="nil"/>
              <w:bottom w:val="nil"/>
              <w:right w:val="nil"/>
            </w:tcBorders>
            <w:shd w:val="clear" w:color="auto" w:fill="auto"/>
            <w:vAlign w:val="center"/>
            <w:hideMark/>
          </w:tcPr>
          <w:p w14:paraId="5B92AE07" w14:textId="77777777" w:rsidR="006F5870" w:rsidRPr="00E164A4" w:rsidRDefault="006F5870">
            <w:pPr>
              <w:rPr>
                <w:color w:val="000000"/>
                <w:sz w:val="22"/>
                <w:szCs w:val="22"/>
              </w:rPr>
            </w:pPr>
            <w:r w:rsidRPr="00E164A4">
              <w:rPr>
                <w:color w:val="000000"/>
                <w:sz w:val="22"/>
                <w:szCs w:val="22"/>
              </w:rPr>
              <w:t>One vehicle per licensed driver</w:t>
            </w:r>
          </w:p>
        </w:tc>
        <w:tc>
          <w:tcPr>
            <w:tcW w:w="504" w:type="pct"/>
            <w:tcBorders>
              <w:top w:val="nil"/>
              <w:left w:val="nil"/>
              <w:bottom w:val="nil"/>
              <w:right w:val="nil"/>
            </w:tcBorders>
            <w:shd w:val="clear" w:color="auto" w:fill="auto"/>
            <w:vAlign w:val="center"/>
            <w:hideMark/>
          </w:tcPr>
          <w:p w14:paraId="252B2AC5" w14:textId="77777777" w:rsidR="006F5870" w:rsidRPr="00E164A4" w:rsidRDefault="006F5870">
            <w:pPr>
              <w:jc w:val="right"/>
              <w:rPr>
                <w:color w:val="000000"/>
                <w:sz w:val="22"/>
                <w:szCs w:val="22"/>
              </w:rPr>
            </w:pPr>
            <w:r w:rsidRPr="00E164A4">
              <w:rPr>
                <w:color w:val="000000"/>
                <w:sz w:val="22"/>
                <w:szCs w:val="22"/>
              </w:rPr>
              <w:t>361</w:t>
            </w:r>
          </w:p>
        </w:tc>
        <w:tc>
          <w:tcPr>
            <w:tcW w:w="409" w:type="pct"/>
            <w:tcBorders>
              <w:top w:val="nil"/>
              <w:left w:val="nil"/>
              <w:bottom w:val="nil"/>
              <w:right w:val="double" w:sz="6" w:space="0" w:color="000000"/>
            </w:tcBorders>
            <w:shd w:val="clear" w:color="auto" w:fill="auto"/>
            <w:vAlign w:val="center"/>
            <w:hideMark/>
          </w:tcPr>
          <w:p w14:paraId="04149472" w14:textId="77777777" w:rsidR="006F5870" w:rsidRPr="00E164A4" w:rsidRDefault="006F5870">
            <w:pPr>
              <w:jc w:val="right"/>
              <w:rPr>
                <w:color w:val="000000"/>
                <w:sz w:val="22"/>
                <w:szCs w:val="22"/>
              </w:rPr>
            </w:pPr>
            <w:r w:rsidRPr="00E164A4">
              <w:rPr>
                <w:color w:val="000000"/>
                <w:sz w:val="22"/>
                <w:szCs w:val="22"/>
              </w:rPr>
              <w:t>43.9</w:t>
            </w:r>
          </w:p>
        </w:tc>
      </w:tr>
      <w:tr w:rsidR="006F5870" w:rsidRPr="00E164A4" w14:paraId="2594BBCF" w14:textId="77777777" w:rsidTr="00D7352A">
        <w:trPr>
          <w:trHeight w:val="552"/>
        </w:trPr>
        <w:tc>
          <w:tcPr>
            <w:tcW w:w="1597" w:type="pct"/>
            <w:tcBorders>
              <w:top w:val="nil"/>
              <w:left w:val="double" w:sz="6" w:space="0" w:color="auto"/>
              <w:bottom w:val="nil"/>
              <w:right w:val="nil"/>
            </w:tcBorders>
            <w:shd w:val="clear" w:color="auto" w:fill="auto"/>
            <w:vAlign w:val="center"/>
            <w:hideMark/>
          </w:tcPr>
          <w:p w14:paraId="34338072" w14:textId="77777777" w:rsidR="006F5870" w:rsidRPr="00E164A4" w:rsidRDefault="006F5870">
            <w:pPr>
              <w:rPr>
                <w:color w:val="000000"/>
                <w:sz w:val="22"/>
                <w:szCs w:val="22"/>
              </w:rPr>
            </w:pPr>
            <w:r w:rsidRPr="00E164A4">
              <w:rPr>
                <w:color w:val="000000"/>
                <w:sz w:val="22"/>
                <w:szCs w:val="22"/>
              </w:rPr>
              <w:t>High-school or less</w:t>
            </w:r>
          </w:p>
        </w:tc>
        <w:tc>
          <w:tcPr>
            <w:tcW w:w="429" w:type="pct"/>
            <w:tcBorders>
              <w:top w:val="nil"/>
              <w:left w:val="nil"/>
              <w:bottom w:val="nil"/>
              <w:right w:val="nil"/>
            </w:tcBorders>
            <w:shd w:val="clear" w:color="auto" w:fill="auto"/>
            <w:noWrap/>
            <w:vAlign w:val="center"/>
            <w:hideMark/>
          </w:tcPr>
          <w:p w14:paraId="36D36F8E" w14:textId="77777777" w:rsidR="006F5870" w:rsidRPr="00E164A4" w:rsidRDefault="006F5870">
            <w:pPr>
              <w:jc w:val="right"/>
              <w:rPr>
                <w:color w:val="000000"/>
                <w:sz w:val="22"/>
                <w:szCs w:val="22"/>
              </w:rPr>
            </w:pPr>
            <w:r w:rsidRPr="00E164A4">
              <w:rPr>
                <w:color w:val="000000"/>
                <w:sz w:val="22"/>
                <w:szCs w:val="22"/>
              </w:rPr>
              <w:t>56</w:t>
            </w:r>
          </w:p>
        </w:tc>
        <w:tc>
          <w:tcPr>
            <w:tcW w:w="321" w:type="pct"/>
            <w:tcBorders>
              <w:top w:val="nil"/>
              <w:left w:val="nil"/>
              <w:bottom w:val="nil"/>
              <w:right w:val="double" w:sz="6" w:space="0" w:color="000000"/>
            </w:tcBorders>
            <w:shd w:val="clear" w:color="auto" w:fill="auto"/>
            <w:vAlign w:val="center"/>
            <w:hideMark/>
          </w:tcPr>
          <w:p w14:paraId="686B61C4" w14:textId="77777777" w:rsidR="006F5870" w:rsidRPr="00E164A4" w:rsidRDefault="006F5870">
            <w:pPr>
              <w:jc w:val="right"/>
              <w:rPr>
                <w:color w:val="000000"/>
                <w:sz w:val="22"/>
                <w:szCs w:val="22"/>
              </w:rPr>
            </w:pPr>
            <w:r w:rsidRPr="00E164A4">
              <w:rPr>
                <w:color w:val="000000"/>
                <w:sz w:val="22"/>
                <w:szCs w:val="22"/>
              </w:rPr>
              <w:t>6.8</w:t>
            </w:r>
          </w:p>
        </w:tc>
        <w:tc>
          <w:tcPr>
            <w:tcW w:w="1740" w:type="pct"/>
            <w:tcBorders>
              <w:top w:val="nil"/>
              <w:left w:val="nil"/>
              <w:bottom w:val="nil"/>
              <w:right w:val="nil"/>
            </w:tcBorders>
            <w:shd w:val="clear" w:color="auto" w:fill="auto"/>
            <w:vAlign w:val="center"/>
            <w:hideMark/>
          </w:tcPr>
          <w:p w14:paraId="7A928B78" w14:textId="77777777" w:rsidR="006F5870" w:rsidRPr="00E164A4" w:rsidRDefault="006F5870">
            <w:pPr>
              <w:rPr>
                <w:color w:val="000000"/>
                <w:sz w:val="22"/>
                <w:szCs w:val="22"/>
              </w:rPr>
            </w:pPr>
            <w:r w:rsidRPr="00E164A4">
              <w:rPr>
                <w:color w:val="000000"/>
                <w:sz w:val="22"/>
                <w:szCs w:val="22"/>
              </w:rPr>
              <w:t>More than one vehicle per licensed driver</w:t>
            </w:r>
          </w:p>
        </w:tc>
        <w:tc>
          <w:tcPr>
            <w:tcW w:w="504" w:type="pct"/>
            <w:tcBorders>
              <w:top w:val="nil"/>
              <w:left w:val="nil"/>
              <w:bottom w:val="nil"/>
              <w:right w:val="nil"/>
            </w:tcBorders>
            <w:shd w:val="clear" w:color="auto" w:fill="auto"/>
            <w:vAlign w:val="center"/>
            <w:hideMark/>
          </w:tcPr>
          <w:p w14:paraId="62FD70AE" w14:textId="77777777" w:rsidR="006F5870" w:rsidRPr="00E164A4" w:rsidRDefault="006F5870">
            <w:pPr>
              <w:jc w:val="right"/>
              <w:rPr>
                <w:color w:val="000000"/>
                <w:sz w:val="22"/>
                <w:szCs w:val="22"/>
              </w:rPr>
            </w:pPr>
            <w:r w:rsidRPr="00E164A4">
              <w:rPr>
                <w:color w:val="000000"/>
                <w:sz w:val="22"/>
                <w:szCs w:val="22"/>
              </w:rPr>
              <w:t>67</w:t>
            </w:r>
          </w:p>
        </w:tc>
        <w:tc>
          <w:tcPr>
            <w:tcW w:w="409" w:type="pct"/>
            <w:tcBorders>
              <w:top w:val="nil"/>
              <w:left w:val="nil"/>
              <w:bottom w:val="nil"/>
              <w:right w:val="double" w:sz="6" w:space="0" w:color="000000"/>
            </w:tcBorders>
            <w:shd w:val="clear" w:color="auto" w:fill="auto"/>
            <w:vAlign w:val="center"/>
            <w:hideMark/>
          </w:tcPr>
          <w:p w14:paraId="2FD8A73E" w14:textId="77777777" w:rsidR="006F5870" w:rsidRPr="00E164A4" w:rsidRDefault="006F5870">
            <w:pPr>
              <w:jc w:val="right"/>
              <w:rPr>
                <w:color w:val="000000"/>
                <w:sz w:val="22"/>
                <w:szCs w:val="22"/>
              </w:rPr>
            </w:pPr>
            <w:r w:rsidRPr="00E164A4">
              <w:rPr>
                <w:color w:val="000000"/>
                <w:sz w:val="22"/>
                <w:szCs w:val="22"/>
              </w:rPr>
              <w:t>8.1</w:t>
            </w:r>
          </w:p>
        </w:tc>
      </w:tr>
      <w:tr w:rsidR="006F5870" w:rsidRPr="00E164A4" w14:paraId="67A7961A" w14:textId="77777777" w:rsidTr="00D7352A">
        <w:trPr>
          <w:trHeight w:val="288"/>
        </w:trPr>
        <w:tc>
          <w:tcPr>
            <w:tcW w:w="1597" w:type="pct"/>
            <w:tcBorders>
              <w:top w:val="nil"/>
              <w:left w:val="double" w:sz="6" w:space="0" w:color="auto"/>
              <w:bottom w:val="nil"/>
              <w:right w:val="nil"/>
            </w:tcBorders>
            <w:shd w:val="clear" w:color="auto" w:fill="auto"/>
            <w:vAlign w:val="center"/>
            <w:hideMark/>
          </w:tcPr>
          <w:p w14:paraId="55F5B636" w14:textId="77777777" w:rsidR="006F5870" w:rsidRPr="00E164A4" w:rsidRDefault="006F5870">
            <w:pPr>
              <w:rPr>
                <w:color w:val="000000"/>
                <w:sz w:val="22"/>
                <w:szCs w:val="22"/>
              </w:rPr>
            </w:pPr>
            <w:r w:rsidRPr="00E164A4">
              <w:rPr>
                <w:color w:val="000000"/>
                <w:sz w:val="22"/>
                <w:szCs w:val="22"/>
              </w:rPr>
              <w:t xml:space="preserve">Technical/associate degree  </w:t>
            </w:r>
          </w:p>
        </w:tc>
        <w:tc>
          <w:tcPr>
            <w:tcW w:w="429" w:type="pct"/>
            <w:tcBorders>
              <w:top w:val="nil"/>
              <w:left w:val="nil"/>
              <w:bottom w:val="nil"/>
              <w:right w:val="nil"/>
            </w:tcBorders>
            <w:shd w:val="clear" w:color="auto" w:fill="auto"/>
            <w:noWrap/>
            <w:vAlign w:val="center"/>
            <w:hideMark/>
          </w:tcPr>
          <w:p w14:paraId="4E5C106E" w14:textId="77777777" w:rsidR="006F5870" w:rsidRPr="00E164A4" w:rsidRDefault="006F5870">
            <w:pPr>
              <w:jc w:val="right"/>
              <w:rPr>
                <w:color w:val="000000"/>
                <w:sz w:val="22"/>
                <w:szCs w:val="22"/>
              </w:rPr>
            </w:pPr>
            <w:r w:rsidRPr="00E164A4">
              <w:rPr>
                <w:color w:val="000000"/>
                <w:sz w:val="22"/>
                <w:szCs w:val="22"/>
              </w:rPr>
              <w:t>112</w:t>
            </w:r>
          </w:p>
        </w:tc>
        <w:tc>
          <w:tcPr>
            <w:tcW w:w="321" w:type="pct"/>
            <w:tcBorders>
              <w:top w:val="nil"/>
              <w:left w:val="nil"/>
              <w:bottom w:val="nil"/>
              <w:right w:val="double" w:sz="6" w:space="0" w:color="000000"/>
            </w:tcBorders>
            <w:shd w:val="clear" w:color="auto" w:fill="auto"/>
            <w:vAlign w:val="center"/>
            <w:hideMark/>
          </w:tcPr>
          <w:p w14:paraId="3CEF2B7F" w14:textId="77777777" w:rsidR="006F5870" w:rsidRPr="00E164A4" w:rsidRDefault="006F5870">
            <w:pPr>
              <w:jc w:val="right"/>
              <w:rPr>
                <w:color w:val="000000"/>
                <w:sz w:val="22"/>
                <w:szCs w:val="22"/>
              </w:rPr>
            </w:pPr>
            <w:r w:rsidRPr="00E164A4">
              <w:rPr>
                <w:color w:val="000000"/>
                <w:sz w:val="22"/>
                <w:szCs w:val="22"/>
              </w:rPr>
              <w:t>13.6</w:t>
            </w:r>
          </w:p>
        </w:tc>
        <w:tc>
          <w:tcPr>
            <w:tcW w:w="1740" w:type="pct"/>
            <w:tcBorders>
              <w:top w:val="nil"/>
              <w:left w:val="nil"/>
              <w:bottom w:val="nil"/>
              <w:right w:val="nil"/>
            </w:tcBorders>
            <w:shd w:val="clear" w:color="auto" w:fill="auto"/>
            <w:vAlign w:val="center"/>
            <w:hideMark/>
          </w:tcPr>
          <w:p w14:paraId="3E647151" w14:textId="77777777" w:rsidR="006F5870" w:rsidRPr="00E164A4" w:rsidRDefault="006F5870">
            <w:pPr>
              <w:rPr>
                <w:b/>
                <w:bCs/>
                <w:i/>
                <w:iCs/>
                <w:color w:val="000000"/>
                <w:sz w:val="22"/>
                <w:szCs w:val="22"/>
              </w:rPr>
            </w:pPr>
            <w:r w:rsidRPr="00E164A4">
              <w:rPr>
                <w:b/>
                <w:bCs/>
                <w:i/>
                <w:iCs/>
                <w:color w:val="000000"/>
                <w:sz w:val="22"/>
                <w:szCs w:val="22"/>
              </w:rPr>
              <w:t>Household composition</w:t>
            </w:r>
          </w:p>
        </w:tc>
        <w:tc>
          <w:tcPr>
            <w:tcW w:w="504" w:type="pct"/>
            <w:tcBorders>
              <w:top w:val="nil"/>
              <w:left w:val="nil"/>
              <w:bottom w:val="nil"/>
              <w:right w:val="nil"/>
            </w:tcBorders>
            <w:shd w:val="clear" w:color="auto" w:fill="auto"/>
            <w:vAlign w:val="center"/>
            <w:hideMark/>
          </w:tcPr>
          <w:p w14:paraId="2E5C0386" w14:textId="77777777" w:rsidR="006F5870" w:rsidRPr="00E164A4" w:rsidRDefault="006F5870">
            <w:pPr>
              <w:rPr>
                <w:b/>
                <w:bCs/>
                <w:i/>
                <w:iCs/>
                <w:color w:val="000000"/>
                <w:sz w:val="22"/>
                <w:szCs w:val="22"/>
              </w:rPr>
            </w:pPr>
          </w:p>
        </w:tc>
        <w:tc>
          <w:tcPr>
            <w:tcW w:w="409" w:type="pct"/>
            <w:tcBorders>
              <w:top w:val="nil"/>
              <w:left w:val="nil"/>
              <w:bottom w:val="nil"/>
              <w:right w:val="double" w:sz="6" w:space="0" w:color="000000"/>
            </w:tcBorders>
            <w:shd w:val="clear" w:color="auto" w:fill="auto"/>
            <w:vAlign w:val="center"/>
            <w:hideMark/>
          </w:tcPr>
          <w:p w14:paraId="1AFFF004" w14:textId="77777777" w:rsidR="006F5870" w:rsidRPr="00E164A4" w:rsidRDefault="006F5870">
            <w:pPr>
              <w:jc w:val="right"/>
              <w:rPr>
                <w:color w:val="000000"/>
                <w:sz w:val="22"/>
                <w:szCs w:val="22"/>
              </w:rPr>
            </w:pPr>
            <w:r w:rsidRPr="00E164A4">
              <w:rPr>
                <w:color w:val="000000"/>
                <w:sz w:val="22"/>
                <w:szCs w:val="22"/>
              </w:rPr>
              <w:t> </w:t>
            </w:r>
          </w:p>
        </w:tc>
      </w:tr>
      <w:tr w:rsidR="006F5870" w:rsidRPr="00E164A4" w14:paraId="23CDD518" w14:textId="77777777" w:rsidTr="00D7352A">
        <w:trPr>
          <w:trHeight w:val="288"/>
        </w:trPr>
        <w:tc>
          <w:tcPr>
            <w:tcW w:w="1597" w:type="pct"/>
            <w:tcBorders>
              <w:top w:val="nil"/>
              <w:left w:val="double" w:sz="6" w:space="0" w:color="auto"/>
              <w:bottom w:val="nil"/>
              <w:right w:val="nil"/>
            </w:tcBorders>
            <w:shd w:val="clear" w:color="auto" w:fill="auto"/>
            <w:vAlign w:val="center"/>
            <w:hideMark/>
          </w:tcPr>
          <w:p w14:paraId="23365CAE" w14:textId="77777777" w:rsidR="006F5870" w:rsidRPr="00E164A4" w:rsidRDefault="006F5870">
            <w:pPr>
              <w:rPr>
                <w:color w:val="000000"/>
                <w:sz w:val="22"/>
                <w:szCs w:val="22"/>
              </w:rPr>
            </w:pPr>
            <w:r w:rsidRPr="00E164A4">
              <w:rPr>
                <w:color w:val="000000"/>
                <w:sz w:val="22"/>
                <w:szCs w:val="22"/>
              </w:rPr>
              <w:t xml:space="preserve">Undergraduate degree  </w:t>
            </w:r>
          </w:p>
        </w:tc>
        <w:tc>
          <w:tcPr>
            <w:tcW w:w="429" w:type="pct"/>
            <w:tcBorders>
              <w:top w:val="nil"/>
              <w:left w:val="nil"/>
              <w:bottom w:val="nil"/>
              <w:right w:val="nil"/>
            </w:tcBorders>
            <w:shd w:val="clear" w:color="auto" w:fill="auto"/>
            <w:noWrap/>
            <w:vAlign w:val="center"/>
            <w:hideMark/>
          </w:tcPr>
          <w:p w14:paraId="778E5500" w14:textId="77777777" w:rsidR="006F5870" w:rsidRPr="00E164A4" w:rsidRDefault="006F5870">
            <w:pPr>
              <w:jc w:val="right"/>
              <w:rPr>
                <w:color w:val="000000"/>
                <w:sz w:val="22"/>
                <w:szCs w:val="22"/>
              </w:rPr>
            </w:pPr>
            <w:r w:rsidRPr="00E164A4">
              <w:rPr>
                <w:color w:val="000000"/>
                <w:sz w:val="22"/>
                <w:szCs w:val="22"/>
              </w:rPr>
              <w:t>309</w:t>
            </w:r>
          </w:p>
        </w:tc>
        <w:tc>
          <w:tcPr>
            <w:tcW w:w="321" w:type="pct"/>
            <w:tcBorders>
              <w:top w:val="nil"/>
              <w:left w:val="nil"/>
              <w:bottom w:val="nil"/>
              <w:right w:val="double" w:sz="6" w:space="0" w:color="000000"/>
            </w:tcBorders>
            <w:shd w:val="clear" w:color="auto" w:fill="auto"/>
            <w:vAlign w:val="center"/>
            <w:hideMark/>
          </w:tcPr>
          <w:p w14:paraId="2A5FE061" w14:textId="77777777" w:rsidR="006F5870" w:rsidRPr="00E164A4" w:rsidRDefault="006F5870">
            <w:pPr>
              <w:jc w:val="right"/>
              <w:rPr>
                <w:color w:val="000000"/>
                <w:sz w:val="22"/>
                <w:szCs w:val="22"/>
              </w:rPr>
            </w:pPr>
            <w:r w:rsidRPr="00E164A4">
              <w:rPr>
                <w:color w:val="000000"/>
                <w:sz w:val="22"/>
                <w:szCs w:val="22"/>
              </w:rPr>
              <w:t>37.5</w:t>
            </w:r>
          </w:p>
        </w:tc>
        <w:tc>
          <w:tcPr>
            <w:tcW w:w="1740" w:type="pct"/>
            <w:tcBorders>
              <w:top w:val="nil"/>
              <w:left w:val="nil"/>
              <w:bottom w:val="nil"/>
              <w:right w:val="nil"/>
            </w:tcBorders>
            <w:shd w:val="clear" w:color="auto" w:fill="auto"/>
            <w:vAlign w:val="center"/>
            <w:hideMark/>
          </w:tcPr>
          <w:p w14:paraId="3B2FBAFC" w14:textId="77777777" w:rsidR="006F5870" w:rsidRPr="00E164A4" w:rsidRDefault="006F5870">
            <w:pPr>
              <w:rPr>
                <w:color w:val="000000"/>
                <w:sz w:val="22"/>
                <w:szCs w:val="22"/>
              </w:rPr>
            </w:pPr>
            <w:r w:rsidRPr="00E164A4">
              <w:rPr>
                <w:color w:val="000000"/>
                <w:sz w:val="22"/>
                <w:szCs w:val="22"/>
              </w:rPr>
              <w:t>Single person</w:t>
            </w:r>
          </w:p>
        </w:tc>
        <w:tc>
          <w:tcPr>
            <w:tcW w:w="504" w:type="pct"/>
            <w:tcBorders>
              <w:top w:val="nil"/>
              <w:left w:val="nil"/>
              <w:bottom w:val="nil"/>
              <w:right w:val="nil"/>
            </w:tcBorders>
            <w:shd w:val="clear" w:color="auto" w:fill="auto"/>
            <w:vAlign w:val="center"/>
            <w:hideMark/>
          </w:tcPr>
          <w:p w14:paraId="312535E8" w14:textId="77777777" w:rsidR="006F5870" w:rsidRPr="00E164A4" w:rsidRDefault="006F5870">
            <w:pPr>
              <w:jc w:val="right"/>
              <w:rPr>
                <w:color w:val="000000"/>
                <w:sz w:val="22"/>
                <w:szCs w:val="22"/>
              </w:rPr>
            </w:pPr>
            <w:r w:rsidRPr="00E164A4">
              <w:rPr>
                <w:color w:val="000000"/>
                <w:sz w:val="22"/>
                <w:szCs w:val="22"/>
              </w:rPr>
              <w:t>275</w:t>
            </w:r>
          </w:p>
        </w:tc>
        <w:tc>
          <w:tcPr>
            <w:tcW w:w="409" w:type="pct"/>
            <w:tcBorders>
              <w:top w:val="nil"/>
              <w:left w:val="nil"/>
              <w:bottom w:val="nil"/>
              <w:right w:val="double" w:sz="6" w:space="0" w:color="000000"/>
            </w:tcBorders>
            <w:shd w:val="clear" w:color="auto" w:fill="auto"/>
            <w:vAlign w:val="center"/>
            <w:hideMark/>
          </w:tcPr>
          <w:p w14:paraId="7B91CF62" w14:textId="77777777" w:rsidR="006F5870" w:rsidRPr="00E164A4" w:rsidRDefault="006F5870">
            <w:pPr>
              <w:jc w:val="right"/>
              <w:rPr>
                <w:color w:val="000000"/>
                <w:sz w:val="22"/>
                <w:szCs w:val="22"/>
              </w:rPr>
            </w:pPr>
            <w:r w:rsidRPr="00E164A4">
              <w:rPr>
                <w:color w:val="000000"/>
                <w:sz w:val="22"/>
                <w:szCs w:val="22"/>
              </w:rPr>
              <w:t>33.4</w:t>
            </w:r>
          </w:p>
        </w:tc>
      </w:tr>
      <w:tr w:rsidR="006F5870" w:rsidRPr="00E164A4" w14:paraId="0F9CBD61" w14:textId="77777777" w:rsidTr="00D7352A">
        <w:trPr>
          <w:trHeight w:val="288"/>
        </w:trPr>
        <w:tc>
          <w:tcPr>
            <w:tcW w:w="1597" w:type="pct"/>
            <w:tcBorders>
              <w:top w:val="nil"/>
              <w:left w:val="double" w:sz="6" w:space="0" w:color="auto"/>
              <w:bottom w:val="nil"/>
              <w:right w:val="nil"/>
            </w:tcBorders>
            <w:shd w:val="clear" w:color="auto" w:fill="auto"/>
            <w:vAlign w:val="center"/>
            <w:hideMark/>
          </w:tcPr>
          <w:p w14:paraId="2A74C22D" w14:textId="77777777" w:rsidR="006F5870" w:rsidRPr="00E164A4" w:rsidRDefault="006F5870">
            <w:pPr>
              <w:rPr>
                <w:color w:val="000000"/>
                <w:sz w:val="22"/>
                <w:szCs w:val="22"/>
              </w:rPr>
            </w:pPr>
            <w:r w:rsidRPr="00E164A4">
              <w:rPr>
                <w:color w:val="000000"/>
                <w:sz w:val="22"/>
                <w:szCs w:val="22"/>
              </w:rPr>
              <w:t xml:space="preserve">Graduate degree  </w:t>
            </w:r>
          </w:p>
        </w:tc>
        <w:tc>
          <w:tcPr>
            <w:tcW w:w="429" w:type="pct"/>
            <w:tcBorders>
              <w:top w:val="nil"/>
              <w:left w:val="nil"/>
              <w:bottom w:val="nil"/>
              <w:right w:val="nil"/>
            </w:tcBorders>
            <w:shd w:val="clear" w:color="auto" w:fill="auto"/>
            <w:noWrap/>
            <w:vAlign w:val="center"/>
            <w:hideMark/>
          </w:tcPr>
          <w:p w14:paraId="5C4A04A0" w14:textId="77777777" w:rsidR="006F5870" w:rsidRPr="00E164A4" w:rsidRDefault="006F5870">
            <w:pPr>
              <w:jc w:val="right"/>
              <w:rPr>
                <w:color w:val="000000"/>
                <w:sz w:val="22"/>
                <w:szCs w:val="22"/>
              </w:rPr>
            </w:pPr>
            <w:r w:rsidRPr="00E164A4">
              <w:rPr>
                <w:color w:val="000000"/>
                <w:sz w:val="22"/>
                <w:szCs w:val="22"/>
              </w:rPr>
              <w:t>278</w:t>
            </w:r>
          </w:p>
        </w:tc>
        <w:tc>
          <w:tcPr>
            <w:tcW w:w="321" w:type="pct"/>
            <w:tcBorders>
              <w:top w:val="nil"/>
              <w:left w:val="nil"/>
              <w:bottom w:val="nil"/>
              <w:right w:val="double" w:sz="6" w:space="0" w:color="000000"/>
            </w:tcBorders>
            <w:shd w:val="clear" w:color="auto" w:fill="auto"/>
            <w:vAlign w:val="center"/>
            <w:hideMark/>
          </w:tcPr>
          <w:p w14:paraId="1EA04485" w14:textId="77777777" w:rsidR="006F5870" w:rsidRPr="00E164A4" w:rsidRDefault="006F5870">
            <w:pPr>
              <w:jc w:val="right"/>
              <w:rPr>
                <w:color w:val="000000"/>
                <w:sz w:val="22"/>
                <w:szCs w:val="22"/>
              </w:rPr>
            </w:pPr>
            <w:r w:rsidRPr="00E164A4">
              <w:rPr>
                <w:color w:val="000000"/>
                <w:sz w:val="22"/>
                <w:szCs w:val="22"/>
              </w:rPr>
              <w:t>33.8</w:t>
            </w:r>
          </w:p>
        </w:tc>
        <w:tc>
          <w:tcPr>
            <w:tcW w:w="1740" w:type="pct"/>
            <w:tcBorders>
              <w:top w:val="nil"/>
              <w:left w:val="nil"/>
              <w:bottom w:val="nil"/>
              <w:right w:val="nil"/>
            </w:tcBorders>
            <w:shd w:val="clear" w:color="auto" w:fill="auto"/>
            <w:vAlign w:val="center"/>
            <w:hideMark/>
          </w:tcPr>
          <w:p w14:paraId="0571665B" w14:textId="77777777" w:rsidR="006F5870" w:rsidRPr="00E164A4" w:rsidRDefault="006F5870">
            <w:pPr>
              <w:rPr>
                <w:color w:val="000000"/>
                <w:sz w:val="22"/>
                <w:szCs w:val="22"/>
              </w:rPr>
            </w:pPr>
            <w:r w:rsidRPr="00E164A4">
              <w:rPr>
                <w:color w:val="000000"/>
                <w:sz w:val="22"/>
                <w:szCs w:val="22"/>
              </w:rPr>
              <w:t>Multi-person with no children</w:t>
            </w:r>
          </w:p>
        </w:tc>
        <w:tc>
          <w:tcPr>
            <w:tcW w:w="504" w:type="pct"/>
            <w:tcBorders>
              <w:top w:val="nil"/>
              <w:left w:val="nil"/>
              <w:bottom w:val="nil"/>
              <w:right w:val="nil"/>
            </w:tcBorders>
            <w:shd w:val="clear" w:color="auto" w:fill="auto"/>
            <w:vAlign w:val="center"/>
            <w:hideMark/>
          </w:tcPr>
          <w:p w14:paraId="6A7061D6" w14:textId="77777777" w:rsidR="006F5870" w:rsidRPr="00E164A4" w:rsidRDefault="006F5870">
            <w:pPr>
              <w:jc w:val="right"/>
              <w:rPr>
                <w:color w:val="000000"/>
                <w:sz w:val="22"/>
                <w:szCs w:val="22"/>
              </w:rPr>
            </w:pPr>
            <w:r w:rsidRPr="00E164A4">
              <w:rPr>
                <w:color w:val="000000"/>
                <w:sz w:val="22"/>
                <w:szCs w:val="22"/>
              </w:rPr>
              <w:t>375</w:t>
            </w:r>
          </w:p>
        </w:tc>
        <w:tc>
          <w:tcPr>
            <w:tcW w:w="409" w:type="pct"/>
            <w:tcBorders>
              <w:top w:val="nil"/>
              <w:left w:val="nil"/>
              <w:bottom w:val="nil"/>
              <w:right w:val="double" w:sz="6" w:space="0" w:color="000000"/>
            </w:tcBorders>
            <w:shd w:val="clear" w:color="auto" w:fill="auto"/>
            <w:vAlign w:val="center"/>
            <w:hideMark/>
          </w:tcPr>
          <w:p w14:paraId="74663218" w14:textId="77777777" w:rsidR="006F5870" w:rsidRPr="00E164A4" w:rsidRDefault="006F5870">
            <w:pPr>
              <w:jc w:val="right"/>
              <w:rPr>
                <w:color w:val="000000"/>
                <w:sz w:val="22"/>
                <w:szCs w:val="22"/>
              </w:rPr>
            </w:pPr>
            <w:r w:rsidRPr="00E164A4">
              <w:rPr>
                <w:color w:val="000000"/>
                <w:sz w:val="22"/>
                <w:szCs w:val="22"/>
              </w:rPr>
              <w:t>45.6</w:t>
            </w:r>
          </w:p>
        </w:tc>
      </w:tr>
      <w:tr w:rsidR="006F5870" w:rsidRPr="00E164A4" w14:paraId="0FD1D2A2" w14:textId="77777777" w:rsidTr="00D7352A">
        <w:trPr>
          <w:trHeight w:val="288"/>
        </w:trPr>
        <w:tc>
          <w:tcPr>
            <w:tcW w:w="1597" w:type="pct"/>
            <w:tcBorders>
              <w:top w:val="nil"/>
              <w:left w:val="double" w:sz="6" w:space="0" w:color="auto"/>
              <w:bottom w:val="nil"/>
              <w:right w:val="nil"/>
            </w:tcBorders>
            <w:shd w:val="clear" w:color="auto" w:fill="auto"/>
            <w:vAlign w:val="center"/>
            <w:hideMark/>
          </w:tcPr>
          <w:p w14:paraId="0B19F30E" w14:textId="77777777" w:rsidR="006F5870" w:rsidRPr="00E164A4" w:rsidRDefault="006F5870">
            <w:pPr>
              <w:rPr>
                <w:color w:val="000000"/>
                <w:sz w:val="22"/>
                <w:szCs w:val="22"/>
              </w:rPr>
            </w:pPr>
            <w:r w:rsidRPr="00E164A4">
              <w:rPr>
                <w:color w:val="000000"/>
                <w:sz w:val="22"/>
                <w:szCs w:val="22"/>
              </w:rPr>
              <w:t>Professional degree</w:t>
            </w:r>
          </w:p>
        </w:tc>
        <w:tc>
          <w:tcPr>
            <w:tcW w:w="429" w:type="pct"/>
            <w:tcBorders>
              <w:top w:val="nil"/>
              <w:left w:val="nil"/>
              <w:bottom w:val="nil"/>
              <w:right w:val="nil"/>
            </w:tcBorders>
            <w:shd w:val="clear" w:color="auto" w:fill="auto"/>
            <w:noWrap/>
            <w:vAlign w:val="center"/>
            <w:hideMark/>
          </w:tcPr>
          <w:p w14:paraId="7D8E1821" w14:textId="77777777" w:rsidR="006F5870" w:rsidRPr="00E164A4" w:rsidRDefault="006F5870">
            <w:pPr>
              <w:jc w:val="right"/>
              <w:rPr>
                <w:color w:val="000000"/>
                <w:sz w:val="22"/>
                <w:szCs w:val="22"/>
              </w:rPr>
            </w:pPr>
            <w:r w:rsidRPr="00E164A4">
              <w:rPr>
                <w:color w:val="000000"/>
                <w:sz w:val="22"/>
                <w:szCs w:val="22"/>
              </w:rPr>
              <w:t>68</w:t>
            </w:r>
          </w:p>
        </w:tc>
        <w:tc>
          <w:tcPr>
            <w:tcW w:w="321" w:type="pct"/>
            <w:tcBorders>
              <w:top w:val="nil"/>
              <w:left w:val="nil"/>
              <w:bottom w:val="nil"/>
              <w:right w:val="double" w:sz="6" w:space="0" w:color="000000"/>
            </w:tcBorders>
            <w:shd w:val="clear" w:color="auto" w:fill="auto"/>
            <w:vAlign w:val="center"/>
            <w:hideMark/>
          </w:tcPr>
          <w:p w14:paraId="4F40A518" w14:textId="77777777" w:rsidR="006F5870" w:rsidRPr="00E164A4" w:rsidRDefault="006F5870">
            <w:pPr>
              <w:jc w:val="right"/>
              <w:rPr>
                <w:color w:val="000000"/>
                <w:sz w:val="22"/>
                <w:szCs w:val="22"/>
              </w:rPr>
            </w:pPr>
            <w:r w:rsidRPr="00E164A4">
              <w:rPr>
                <w:color w:val="000000"/>
                <w:sz w:val="22"/>
                <w:szCs w:val="22"/>
              </w:rPr>
              <w:t>8.3</w:t>
            </w:r>
          </w:p>
        </w:tc>
        <w:tc>
          <w:tcPr>
            <w:tcW w:w="1740" w:type="pct"/>
            <w:tcBorders>
              <w:top w:val="nil"/>
              <w:left w:val="nil"/>
              <w:bottom w:val="nil"/>
              <w:right w:val="nil"/>
            </w:tcBorders>
            <w:shd w:val="clear" w:color="auto" w:fill="auto"/>
            <w:vAlign w:val="center"/>
            <w:hideMark/>
          </w:tcPr>
          <w:p w14:paraId="7E0A7457" w14:textId="77777777" w:rsidR="006F5870" w:rsidRPr="00E164A4" w:rsidRDefault="006F5870">
            <w:pPr>
              <w:rPr>
                <w:color w:val="000000"/>
                <w:sz w:val="22"/>
                <w:szCs w:val="22"/>
              </w:rPr>
            </w:pPr>
            <w:r w:rsidRPr="00E164A4">
              <w:rPr>
                <w:color w:val="000000"/>
                <w:sz w:val="22"/>
                <w:szCs w:val="22"/>
              </w:rPr>
              <w:t>Multi-person with children</w:t>
            </w:r>
          </w:p>
        </w:tc>
        <w:tc>
          <w:tcPr>
            <w:tcW w:w="504" w:type="pct"/>
            <w:tcBorders>
              <w:top w:val="nil"/>
              <w:left w:val="nil"/>
              <w:bottom w:val="nil"/>
              <w:right w:val="nil"/>
            </w:tcBorders>
            <w:shd w:val="clear" w:color="auto" w:fill="auto"/>
            <w:vAlign w:val="center"/>
            <w:hideMark/>
          </w:tcPr>
          <w:p w14:paraId="721E19A6" w14:textId="77777777" w:rsidR="006F5870" w:rsidRPr="00E164A4" w:rsidRDefault="006F5870">
            <w:pPr>
              <w:jc w:val="right"/>
              <w:rPr>
                <w:color w:val="000000"/>
                <w:sz w:val="22"/>
                <w:szCs w:val="22"/>
              </w:rPr>
            </w:pPr>
            <w:r w:rsidRPr="00E164A4">
              <w:rPr>
                <w:color w:val="000000"/>
                <w:sz w:val="22"/>
                <w:szCs w:val="22"/>
              </w:rPr>
              <w:t>173</w:t>
            </w:r>
          </w:p>
        </w:tc>
        <w:tc>
          <w:tcPr>
            <w:tcW w:w="409" w:type="pct"/>
            <w:tcBorders>
              <w:top w:val="nil"/>
              <w:left w:val="nil"/>
              <w:bottom w:val="nil"/>
              <w:right w:val="double" w:sz="6" w:space="0" w:color="000000"/>
            </w:tcBorders>
            <w:shd w:val="clear" w:color="auto" w:fill="auto"/>
            <w:vAlign w:val="center"/>
            <w:hideMark/>
          </w:tcPr>
          <w:p w14:paraId="07CAF2D0" w14:textId="461D17B1" w:rsidR="006F5870" w:rsidRPr="00E164A4" w:rsidRDefault="006F5870">
            <w:pPr>
              <w:jc w:val="right"/>
              <w:rPr>
                <w:color w:val="000000"/>
                <w:sz w:val="22"/>
                <w:szCs w:val="22"/>
              </w:rPr>
            </w:pPr>
            <w:r w:rsidRPr="00E164A4">
              <w:rPr>
                <w:color w:val="000000"/>
                <w:sz w:val="22"/>
                <w:szCs w:val="22"/>
              </w:rPr>
              <w:t>21</w:t>
            </w:r>
            <w:r w:rsidR="00821129" w:rsidRPr="00E164A4">
              <w:rPr>
                <w:color w:val="000000"/>
                <w:sz w:val="22"/>
                <w:szCs w:val="22"/>
              </w:rPr>
              <w:t>.0</w:t>
            </w:r>
          </w:p>
        </w:tc>
      </w:tr>
      <w:tr w:rsidR="006F5870" w:rsidRPr="00E164A4" w14:paraId="13F35EF5" w14:textId="77777777" w:rsidTr="00D7352A">
        <w:trPr>
          <w:trHeight w:val="288"/>
        </w:trPr>
        <w:tc>
          <w:tcPr>
            <w:tcW w:w="1597" w:type="pct"/>
            <w:tcBorders>
              <w:top w:val="nil"/>
              <w:left w:val="double" w:sz="6" w:space="0" w:color="auto"/>
              <w:bottom w:val="nil"/>
              <w:right w:val="nil"/>
            </w:tcBorders>
            <w:shd w:val="clear" w:color="auto" w:fill="auto"/>
            <w:vAlign w:val="center"/>
            <w:hideMark/>
          </w:tcPr>
          <w:p w14:paraId="7F8A45BF" w14:textId="77777777" w:rsidR="006F5870" w:rsidRPr="00E164A4" w:rsidRDefault="006F5870">
            <w:pPr>
              <w:rPr>
                <w:b/>
                <w:bCs/>
                <w:i/>
                <w:iCs/>
                <w:color w:val="000000"/>
                <w:sz w:val="22"/>
                <w:szCs w:val="22"/>
              </w:rPr>
            </w:pPr>
            <w:r w:rsidRPr="00E164A4">
              <w:rPr>
                <w:b/>
                <w:bCs/>
                <w:i/>
                <w:iCs/>
                <w:color w:val="000000"/>
                <w:sz w:val="22"/>
                <w:szCs w:val="22"/>
              </w:rPr>
              <w:t xml:space="preserve">Employment status </w:t>
            </w:r>
          </w:p>
        </w:tc>
        <w:tc>
          <w:tcPr>
            <w:tcW w:w="429" w:type="pct"/>
            <w:tcBorders>
              <w:top w:val="nil"/>
              <w:left w:val="nil"/>
              <w:bottom w:val="nil"/>
              <w:right w:val="nil"/>
            </w:tcBorders>
            <w:shd w:val="clear" w:color="auto" w:fill="auto"/>
            <w:noWrap/>
            <w:vAlign w:val="center"/>
            <w:hideMark/>
          </w:tcPr>
          <w:p w14:paraId="76A2B9BA" w14:textId="77777777" w:rsidR="006F5870" w:rsidRPr="00E164A4" w:rsidRDefault="006F5870">
            <w:pPr>
              <w:rPr>
                <w:b/>
                <w:bCs/>
                <w:i/>
                <w:iCs/>
                <w:color w:val="000000"/>
                <w:sz w:val="22"/>
                <w:szCs w:val="22"/>
              </w:rPr>
            </w:pPr>
          </w:p>
        </w:tc>
        <w:tc>
          <w:tcPr>
            <w:tcW w:w="321" w:type="pct"/>
            <w:tcBorders>
              <w:top w:val="nil"/>
              <w:left w:val="nil"/>
              <w:bottom w:val="nil"/>
              <w:right w:val="double" w:sz="6" w:space="0" w:color="000000"/>
            </w:tcBorders>
            <w:shd w:val="clear" w:color="auto" w:fill="auto"/>
            <w:vAlign w:val="center"/>
            <w:hideMark/>
          </w:tcPr>
          <w:p w14:paraId="5BBC12D3" w14:textId="77777777" w:rsidR="006F5870" w:rsidRPr="00E164A4" w:rsidRDefault="006F5870">
            <w:pPr>
              <w:jc w:val="right"/>
              <w:rPr>
                <w:color w:val="000000"/>
                <w:sz w:val="22"/>
                <w:szCs w:val="22"/>
              </w:rPr>
            </w:pPr>
            <w:r w:rsidRPr="00E164A4">
              <w:rPr>
                <w:color w:val="000000"/>
                <w:sz w:val="22"/>
                <w:szCs w:val="22"/>
              </w:rPr>
              <w:t> </w:t>
            </w:r>
          </w:p>
        </w:tc>
        <w:tc>
          <w:tcPr>
            <w:tcW w:w="1740" w:type="pct"/>
            <w:tcBorders>
              <w:top w:val="nil"/>
              <w:left w:val="nil"/>
              <w:bottom w:val="nil"/>
              <w:right w:val="nil"/>
            </w:tcBorders>
            <w:shd w:val="clear" w:color="auto" w:fill="auto"/>
            <w:vAlign w:val="center"/>
            <w:hideMark/>
          </w:tcPr>
          <w:p w14:paraId="592B050A" w14:textId="77777777" w:rsidR="006F5870" w:rsidRPr="00E164A4" w:rsidRDefault="006F5870">
            <w:pPr>
              <w:rPr>
                <w:b/>
                <w:bCs/>
                <w:i/>
                <w:iCs/>
                <w:color w:val="000000"/>
                <w:sz w:val="22"/>
                <w:szCs w:val="22"/>
              </w:rPr>
            </w:pPr>
            <w:r w:rsidRPr="00E164A4">
              <w:rPr>
                <w:b/>
                <w:bCs/>
                <w:i/>
                <w:iCs/>
                <w:color w:val="000000"/>
                <w:sz w:val="22"/>
                <w:szCs w:val="22"/>
              </w:rPr>
              <w:t>E-scooter ownership</w:t>
            </w:r>
          </w:p>
        </w:tc>
        <w:tc>
          <w:tcPr>
            <w:tcW w:w="504" w:type="pct"/>
            <w:tcBorders>
              <w:top w:val="nil"/>
              <w:left w:val="nil"/>
              <w:bottom w:val="nil"/>
              <w:right w:val="nil"/>
            </w:tcBorders>
            <w:shd w:val="clear" w:color="auto" w:fill="auto"/>
            <w:vAlign w:val="center"/>
            <w:hideMark/>
          </w:tcPr>
          <w:p w14:paraId="626D290C" w14:textId="77777777" w:rsidR="006F5870" w:rsidRPr="00E164A4" w:rsidRDefault="006F5870">
            <w:pPr>
              <w:rPr>
                <w:b/>
                <w:bCs/>
                <w:i/>
                <w:iCs/>
                <w:color w:val="000000"/>
                <w:sz w:val="22"/>
                <w:szCs w:val="22"/>
              </w:rPr>
            </w:pPr>
          </w:p>
        </w:tc>
        <w:tc>
          <w:tcPr>
            <w:tcW w:w="409" w:type="pct"/>
            <w:tcBorders>
              <w:top w:val="nil"/>
              <w:left w:val="nil"/>
              <w:bottom w:val="nil"/>
              <w:right w:val="double" w:sz="6" w:space="0" w:color="000000"/>
            </w:tcBorders>
            <w:shd w:val="clear" w:color="auto" w:fill="auto"/>
            <w:vAlign w:val="center"/>
            <w:hideMark/>
          </w:tcPr>
          <w:p w14:paraId="10CC9817" w14:textId="77777777" w:rsidR="006F5870" w:rsidRPr="00E164A4" w:rsidRDefault="006F5870">
            <w:pPr>
              <w:jc w:val="right"/>
              <w:rPr>
                <w:color w:val="000000"/>
                <w:sz w:val="22"/>
                <w:szCs w:val="22"/>
              </w:rPr>
            </w:pPr>
            <w:r w:rsidRPr="00E164A4">
              <w:rPr>
                <w:color w:val="000000"/>
                <w:sz w:val="22"/>
                <w:szCs w:val="22"/>
              </w:rPr>
              <w:t> </w:t>
            </w:r>
          </w:p>
        </w:tc>
      </w:tr>
      <w:tr w:rsidR="006F5870" w:rsidRPr="00E164A4" w14:paraId="0446BCBB" w14:textId="77777777" w:rsidTr="00D7352A">
        <w:trPr>
          <w:trHeight w:val="288"/>
        </w:trPr>
        <w:tc>
          <w:tcPr>
            <w:tcW w:w="1597" w:type="pct"/>
            <w:tcBorders>
              <w:top w:val="nil"/>
              <w:left w:val="double" w:sz="6" w:space="0" w:color="auto"/>
              <w:bottom w:val="nil"/>
              <w:right w:val="nil"/>
            </w:tcBorders>
            <w:shd w:val="clear" w:color="auto" w:fill="auto"/>
            <w:vAlign w:val="center"/>
            <w:hideMark/>
          </w:tcPr>
          <w:p w14:paraId="7A8EA41C" w14:textId="77777777" w:rsidR="006F5870" w:rsidRPr="00E164A4" w:rsidRDefault="006F5870">
            <w:pPr>
              <w:rPr>
                <w:color w:val="000000"/>
                <w:sz w:val="22"/>
                <w:szCs w:val="22"/>
              </w:rPr>
            </w:pPr>
            <w:r w:rsidRPr="00E164A4">
              <w:rPr>
                <w:color w:val="000000"/>
                <w:sz w:val="22"/>
                <w:szCs w:val="22"/>
              </w:rPr>
              <w:t>Employed</w:t>
            </w:r>
          </w:p>
        </w:tc>
        <w:tc>
          <w:tcPr>
            <w:tcW w:w="429" w:type="pct"/>
            <w:tcBorders>
              <w:top w:val="nil"/>
              <w:left w:val="nil"/>
              <w:bottom w:val="nil"/>
              <w:right w:val="nil"/>
            </w:tcBorders>
            <w:shd w:val="clear" w:color="auto" w:fill="auto"/>
            <w:noWrap/>
            <w:vAlign w:val="center"/>
            <w:hideMark/>
          </w:tcPr>
          <w:p w14:paraId="4D3AAE79" w14:textId="77777777" w:rsidR="006F5870" w:rsidRPr="00E164A4" w:rsidRDefault="006F5870">
            <w:pPr>
              <w:jc w:val="right"/>
              <w:rPr>
                <w:color w:val="000000"/>
                <w:sz w:val="22"/>
                <w:szCs w:val="22"/>
              </w:rPr>
            </w:pPr>
            <w:r w:rsidRPr="00E164A4">
              <w:rPr>
                <w:color w:val="000000"/>
                <w:sz w:val="22"/>
                <w:szCs w:val="22"/>
              </w:rPr>
              <w:t>664</w:t>
            </w:r>
          </w:p>
        </w:tc>
        <w:tc>
          <w:tcPr>
            <w:tcW w:w="321" w:type="pct"/>
            <w:tcBorders>
              <w:top w:val="nil"/>
              <w:left w:val="nil"/>
              <w:bottom w:val="nil"/>
              <w:right w:val="double" w:sz="6" w:space="0" w:color="000000"/>
            </w:tcBorders>
            <w:shd w:val="clear" w:color="auto" w:fill="auto"/>
            <w:vAlign w:val="center"/>
            <w:hideMark/>
          </w:tcPr>
          <w:p w14:paraId="5F442BCD" w14:textId="77777777" w:rsidR="006F5870" w:rsidRPr="00E164A4" w:rsidRDefault="006F5870">
            <w:pPr>
              <w:jc w:val="right"/>
              <w:rPr>
                <w:color w:val="000000"/>
                <w:sz w:val="22"/>
                <w:szCs w:val="22"/>
              </w:rPr>
            </w:pPr>
            <w:r w:rsidRPr="00E164A4">
              <w:rPr>
                <w:color w:val="000000"/>
                <w:sz w:val="22"/>
                <w:szCs w:val="22"/>
              </w:rPr>
              <w:t>80.7</w:t>
            </w:r>
          </w:p>
        </w:tc>
        <w:tc>
          <w:tcPr>
            <w:tcW w:w="1740" w:type="pct"/>
            <w:tcBorders>
              <w:top w:val="nil"/>
              <w:left w:val="nil"/>
              <w:bottom w:val="nil"/>
              <w:right w:val="nil"/>
            </w:tcBorders>
            <w:shd w:val="clear" w:color="auto" w:fill="auto"/>
            <w:vAlign w:val="center"/>
            <w:hideMark/>
          </w:tcPr>
          <w:p w14:paraId="55513B20" w14:textId="77777777" w:rsidR="006F5870" w:rsidRPr="00E164A4" w:rsidRDefault="006F5870">
            <w:pPr>
              <w:rPr>
                <w:color w:val="000000"/>
                <w:sz w:val="22"/>
                <w:szCs w:val="22"/>
              </w:rPr>
            </w:pPr>
            <w:r w:rsidRPr="00E164A4">
              <w:rPr>
                <w:color w:val="000000"/>
                <w:sz w:val="22"/>
                <w:szCs w:val="22"/>
              </w:rPr>
              <w:t>Owns a personal e-scooter</w:t>
            </w:r>
          </w:p>
        </w:tc>
        <w:tc>
          <w:tcPr>
            <w:tcW w:w="504" w:type="pct"/>
            <w:tcBorders>
              <w:top w:val="nil"/>
              <w:left w:val="nil"/>
              <w:bottom w:val="nil"/>
              <w:right w:val="nil"/>
            </w:tcBorders>
            <w:shd w:val="clear" w:color="auto" w:fill="auto"/>
            <w:vAlign w:val="center"/>
            <w:hideMark/>
          </w:tcPr>
          <w:p w14:paraId="28562ACB" w14:textId="116A67E3" w:rsidR="006F5870" w:rsidRPr="00E164A4" w:rsidRDefault="00157772">
            <w:pPr>
              <w:jc w:val="right"/>
              <w:rPr>
                <w:color w:val="000000"/>
                <w:sz w:val="22"/>
                <w:szCs w:val="22"/>
              </w:rPr>
            </w:pPr>
            <w:r w:rsidRPr="00E164A4">
              <w:rPr>
                <w:color w:val="000000"/>
                <w:sz w:val="22"/>
                <w:szCs w:val="22"/>
              </w:rPr>
              <w:t>55</w:t>
            </w:r>
          </w:p>
        </w:tc>
        <w:tc>
          <w:tcPr>
            <w:tcW w:w="409" w:type="pct"/>
            <w:tcBorders>
              <w:top w:val="nil"/>
              <w:left w:val="nil"/>
              <w:bottom w:val="nil"/>
              <w:right w:val="double" w:sz="6" w:space="0" w:color="000000"/>
            </w:tcBorders>
            <w:shd w:val="clear" w:color="auto" w:fill="auto"/>
            <w:vAlign w:val="center"/>
            <w:hideMark/>
          </w:tcPr>
          <w:p w14:paraId="0CB4845E" w14:textId="4FF5B568" w:rsidR="006F5870" w:rsidRPr="00E164A4" w:rsidRDefault="00164E57">
            <w:pPr>
              <w:jc w:val="right"/>
              <w:rPr>
                <w:color w:val="000000"/>
                <w:sz w:val="22"/>
                <w:szCs w:val="22"/>
              </w:rPr>
            </w:pPr>
            <w:r w:rsidRPr="00E164A4">
              <w:rPr>
                <w:color w:val="000000"/>
                <w:sz w:val="22"/>
                <w:szCs w:val="22"/>
              </w:rPr>
              <w:t>6.7</w:t>
            </w:r>
          </w:p>
        </w:tc>
      </w:tr>
      <w:tr w:rsidR="006F5870" w:rsidRPr="00E164A4" w14:paraId="73860073" w14:textId="77777777" w:rsidTr="00D7352A">
        <w:trPr>
          <w:trHeight w:val="288"/>
        </w:trPr>
        <w:tc>
          <w:tcPr>
            <w:tcW w:w="1597" w:type="pct"/>
            <w:tcBorders>
              <w:top w:val="nil"/>
              <w:left w:val="double" w:sz="6" w:space="0" w:color="auto"/>
              <w:bottom w:val="nil"/>
              <w:right w:val="nil"/>
            </w:tcBorders>
            <w:shd w:val="clear" w:color="auto" w:fill="auto"/>
            <w:vAlign w:val="center"/>
            <w:hideMark/>
          </w:tcPr>
          <w:p w14:paraId="28C2F65A" w14:textId="77777777" w:rsidR="006F5870" w:rsidRPr="00E164A4" w:rsidRDefault="006F5870">
            <w:pPr>
              <w:rPr>
                <w:color w:val="000000"/>
                <w:sz w:val="22"/>
                <w:szCs w:val="22"/>
              </w:rPr>
            </w:pPr>
            <w:r w:rsidRPr="00E164A4">
              <w:rPr>
                <w:color w:val="000000"/>
                <w:sz w:val="22"/>
                <w:szCs w:val="22"/>
              </w:rPr>
              <w:t xml:space="preserve">Student </w:t>
            </w:r>
          </w:p>
        </w:tc>
        <w:tc>
          <w:tcPr>
            <w:tcW w:w="429" w:type="pct"/>
            <w:tcBorders>
              <w:top w:val="nil"/>
              <w:left w:val="nil"/>
              <w:bottom w:val="nil"/>
              <w:right w:val="nil"/>
            </w:tcBorders>
            <w:shd w:val="clear" w:color="auto" w:fill="auto"/>
            <w:noWrap/>
            <w:vAlign w:val="center"/>
            <w:hideMark/>
          </w:tcPr>
          <w:p w14:paraId="5A7198CF" w14:textId="77777777" w:rsidR="006F5870" w:rsidRPr="00E164A4" w:rsidRDefault="006F5870">
            <w:pPr>
              <w:jc w:val="right"/>
              <w:rPr>
                <w:color w:val="000000"/>
                <w:sz w:val="22"/>
                <w:szCs w:val="22"/>
              </w:rPr>
            </w:pPr>
            <w:r w:rsidRPr="00E164A4">
              <w:rPr>
                <w:color w:val="000000"/>
                <w:sz w:val="22"/>
                <w:szCs w:val="22"/>
              </w:rPr>
              <w:t>19</w:t>
            </w:r>
          </w:p>
        </w:tc>
        <w:tc>
          <w:tcPr>
            <w:tcW w:w="321" w:type="pct"/>
            <w:tcBorders>
              <w:top w:val="nil"/>
              <w:left w:val="nil"/>
              <w:bottom w:val="nil"/>
              <w:right w:val="double" w:sz="6" w:space="0" w:color="000000"/>
            </w:tcBorders>
            <w:shd w:val="clear" w:color="auto" w:fill="auto"/>
            <w:vAlign w:val="center"/>
            <w:hideMark/>
          </w:tcPr>
          <w:p w14:paraId="53002D4B" w14:textId="77777777" w:rsidR="006F5870" w:rsidRPr="00E164A4" w:rsidRDefault="006F5870">
            <w:pPr>
              <w:jc w:val="right"/>
              <w:rPr>
                <w:color w:val="000000"/>
                <w:sz w:val="22"/>
                <w:szCs w:val="22"/>
              </w:rPr>
            </w:pPr>
            <w:r w:rsidRPr="00E164A4">
              <w:rPr>
                <w:color w:val="000000"/>
                <w:sz w:val="22"/>
                <w:szCs w:val="22"/>
              </w:rPr>
              <w:t>2.3</w:t>
            </w:r>
          </w:p>
        </w:tc>
        <w:tc>
          <w:tcPr>
            <w:tcW w:w="1740" w:type="pct"/>
            <w:tcBorders>
              <w:top w:val="nil"/>
              <w:left w:val="nil"/>
              <w:bottom w:val="nil"/>
              <w:right w:val="nil"/>
            </w:tcBorders>
            <w:shd w:val="clear" w:color="auto" w:fill="auto"/>
            <w:vAlign w:val="center"/>
          </w:tcPr>
          <w:p w14:paraId="48D665E5" w14:textId="25109BE1" w:rsidR="006F5870" w:rsidRPr="00E164A4" w:rsidRDefault="006F5870" w:rsidP="00D7352A">
            <w:pPr>
              <w:rPr>
                <w:color w:val="000000"/>
                <w:sz w:val="22"/>
                <w:szCs w:val="22"/>
              </w:rPr>
            </w:pPr>
          </w:p>
        </w:tc>
        <w:tc>
          <w:tcPr>
            <w:tcW w:w="504" w:type="pct"/>
            <w:tcBorders>
              <w:top w:val="nil"/>
              <w:left w:val="nil"/>
              <w:bottom w:val="nil"/>
              <w:right w:val="nil"/>
            </w:tcBorders>
            <w:shd w:val="clear" w:color="auto" w:fill="auto"/>
            <w:vAlign w:val="center"/>
          </w:tcPr>
          <w:p w14:paraId="640FDF40" w14:textId="5A3F8B61" w:rsidR="006F5870" w:rsidRPr="00D7352A" w:rsidRDefault="006F5870" w:rsidP="00D7352A">
            <w:pPr>
              <w:jc w:val="right"/>
              <w:rPr>
                <w:sz w:val="22"/>
                <w:szCs w:val="22"/>
              </w:rPr>
            </w:pPr>
          </w:p>
        </w:tc>
        <w:tc>
          <w:tcPr>
            <w:tcW w:w="409" w:type="pct"/>
            <w:tcBorders>
              <w:top w:val="nil"/>
              <w:left w:val="nil"/>
              <w:bottom w:val="nil"/>
              <w:right w:val="double" w:sz="6" w:space="0" w:color="000000"/>
            </w:tcBorders>
            <w:shd w:val="clear" w:color="auto" w:fill="auto"/>
            <w:vAlign w:val="center"/>
          </w:tcPr>
          <w:p w14:paraId="4FF48B04" w14:textId="67F918F6" w:rsidR="006F5870" w:rsidRPr="00E164A4" w:rsidRDefault="006F5870">
            <w:pPr>
              <w:jc w:val="right"/>
              <w:rPr>
                <w:color w:val="000000"/>
                <w:sz w:val="22"/>
                <w:szCs w:val="22"/>
              </w:rPr>
            </w:pPr>
          </w:p>
        </w:tc>
      </w:tr>
      <w:tr w:rsidR="00B65A60" w:rsidRPr="00E164A4" w14:paraId="1A50149A" w14:textId="77777777" w:rsidTr="00B65A60">
        <w:trPr>
          <w:trHeight w:val="288"/>
        </w:trPr>
        <w:tc>
          <w:tcPr>
            <w:tcW w:w="1597" w:type="pct"/>
            <w:tcBorders>
              <w:top w:val="nil"/>
              <w:left w:val="double" w:sz="6" w:space="0" w:color="auto"/>
              <w:bottom w:val="double" w:sz="4" w:space="0" w:color="auto"/>
              <w:right w:val="nil"/>
            </w:tcBorders>
            <w:shd w:val="clear" w:color="auto" w:fill="auto"/>
            <w:vAlign w:val="center"/>
          </w:tcPr>
          <w:p w14:paraId="75F5B7C0" w14:textId="66372BA3" w:rsidR="00B65A60" w:rsidRPr="00E164A4" w:rsidRDefault="00B65A60" w:rsidP="00B65A60">
            <w:pPr>
              <w:rPr>
                <w:color w:val="000000"/>
                <w:sz w:val="22"/>
                <w:szCs w:val="22"/>
              </w:rPr>
            </w:pPr>
            <w:r w:rsidRPr="00E164A4">
              <w:rPr>
                <w:color w:val="000000"/>
                <w:sz w:val="22"/>
                <w:szCs w:val="22"/>
              </w:rPr>
              <w:t>Not employed</w:t>
            </w:r>
          </w:p>
        </w:tc>
        <w:tc>
          <w:tcPr>
            <w:tcW w:w="429" w:type="pct"/>
            <w:tcBorders>
              <w:top w:val="nil"/>
              <w:left w:val="nil"/>
              <w:bottom w:val="double" w:sz="4" w:space="0" w:color="auto"/>
              <w:right w:val="nil"/>
            </w:tcBorders>
            <w:shd w:val="clear" w:color="auto" w:fill="auto"/>
            <w:noWrap/>
            <w:vAlign w:val="center"/>
          </w:tcPr>
          <w:p w14:paraId="6E973556" w14:textId="6D91F6E9" w:rsidR="00B65A60" w:rsidRPr="00E164A4" w:rsidRDefault="00B65A60" w:rsidP="00B65A60">
            <w:pPr>
              <w:jc w:val="right"/>
              <w:rPr>
                <w:color w:val="000000"/>
                <w:sz w:val="22"/>
                <w:szCs w:val="22"/>
              </w:rPr>
            </w:pPr>
            <w:r w:rsidRPr="00E164A4">
              <w:rPr>
                <w:color w:val="000000"/>
                <w:sz w:val="22"/>
                <w:szCs w:val="22"/>
              </w:rPr>
              <w:t>140</w:t>
            </w:r>
          </w:p>
        </w:tc>
        <w:tc>
          <w:tcPr>
            <w:tcW w:w="321" w:type="pct"/>
            <w:tcBorders>
              <w:top w:val="nil"/>
              <w:left w:val="nil"/>
              <w:bottom w:val="double" w:sz="4" w:space="0" w:color="auto"/>
              <w:right w:val="double" w:sz="6" w:space="0" w:color="000000"/>
            </w:tcBorders>
            <w:shd w:val="clear" w:color="auto" w:fill="auto"/>
            <w:vAlign w:val="center"/>
          </w:tcPr>
          <w:p w14:paraId="39E6165C" w14:textId="0A44D67C" w:rsidR="00B65A60" w:rsidRPr="00E164A4" w:rsidRDefault="00B65A60" w:rsidP="00B65A60">
            <w:pPr>
              <w:jc w:val="right"/>
              <w:rPr>
                <w:color w:val="000000"/>
                <w:sz w:val="22"/>
                <w:szCs w:val="22"/>
              </w:rPr>
            </w:pPr>
            <w:r w:rsidRPr="00E164A4">
              <w:rPr>
                <w:color w:val="000000"/>
                <w:sz w:val="22"/>
                <w:szCs w:val="22"/>
              </w:rPr>
              <w:t>17</w:t>
            </w:r>
            <w:r w:rsidR="00821129" w:rsidRPr="00E164A4">
              <w:rPr>
                <w:color w:val="000000"/>
                <w:sz w:val="22"/>
                <w:szCs w:val="22"/>
              </w:rPr>
              <w:t>.0</w:t>
            </w:r>
          </w:p>
        </w:tc>
        <w:tc>
          <w:tcPr>
            <w:tcW w:w="1740" w:type="pct"/>
            <w:tcBorders>
              <w:top w:val="nil"/>
              <w:left w:val="nil"/>
              <w:bottom w:val="double" w:sz="4" w:space="0" w:color="auto"/>
              <w:right w:val="nil"/>
            </w:tcBorders>
            <w:shd w:val="clear" w:color="auto" w:fill="auto"/>
            <w:vAlign w:val="center"/>
          </w:tcPr>
          <w:p w14:paraId="4AF49379" w14:textId="6A8F9556" w:rsidR="00B65A60" w:rsidRPr="00E164A4" w:rsidRDefault="00B65A60" w:rsidP="00B65A60">
            <w:pPr>
              <w:jc w:val="right"/>
              <w:rPr>
                <w:color w:val="000000"/>
                <w:sz w:val="22"/>
                <w:szCs w:val="22"/>
              </w:rPr>
            </w:pPr>
            <w:r w:rsidRPr="00E164A4">
              <w:rPr>
                <w:color w:val="000000"/>
                <w:sz w:val="22"/>
                <w:szCs w:val="22"/>
              </w:rPr>
              <w:t> </w:t>
            </w:r>
          </w:p>
        </w:tc>
        <w:tc>
          <w:tcPr>
            <w:tcW w:w="504" w:type="pct"/>
            <w:tcBorders>
              <w:top w:val="nil"/>
              <w:left w:val="nil"/>
              <w:bottom w:val="double" w:sz="4" w:space="0" w:color="auto"/>
              <w:right w:val="nil"/>
            </w:tcBorders>
            <w:shd w:val="clear" w:color="auto" w:fill="auto"/>
            <w:vAlign w:val="center"/>
          </w:tcPr>
          <w:p w14:paraId="23CA70CF" w14:textId="2161075E" w:rsidR="00B65A60" w:rsidRPr="00E164A4" w:rsidRDefault="00B65A60" w:rsidP="00B65A60">
            <w:pPr>
              <w:rPr>
                <w:sz w:val="20"/>
                <w:szCs w:val="20"/>
              </w:rPr>
            </w:pPr>
            <w:r w:rsidRPr="00E164A4">
              <w:rPr>
                <w:color w:val="000000"/>
                <w:sz w:val="22"/>
                <w:szCs w:val="22"/>
              </w:rPr>
              <w:t> </w:t>
            </w:r>
          </w:p>
        </w:tc>
        <w:tc>
          <w:tcPr>
            <w:tcW w:w="409" w:type="pct"/>
            <w:tcBorders>
              <w:top w:val="nil"/>
              <w:left w:val="nil"/>
              <w:bottom w:val="double" w:sz="4" w:space="0" w:color="auto"/>
              <w:right w:val="double" w:sz="6" w:space="0" w:color="000000"/>
            </w:tcBorders>
            <w:shd w:val="clear" w:color="auto" w:fill="auto"/>
            <w:vAlign w:val="center"/>
          </w:tcPr>
          <w:p w14:paraId="28568599" w14:textId="2264760B" w:rsidR="00B65A60" w:rsidRPr="00E164A4" w:rsidRDefault="00B65A60" w:rsidP="00B65A60">
            <w:pPr>
              <w:jc w:val="right"/>
              <w:rPr>
                <w:color w:val="000000"/>
                <w:sz w:val="22"/>
                <w:szCs w:val="22"/>
              </w:rPr>
            </w:pPr>
            <w:r w:rsidRPr="00E164A4">
              <w:rPr>
                <w:color w:val="000000"/>
                <w:sz w:val="22"/>
                <w:szCs w:val="22"/>
              </w:rPr>
              <w:t> </w:t>
            </w:r>
          </w:p>
        </w:tc>
      </w:tr>
    </w:tbl>
    <w:p w14:paraId="09A7E5BB" w14:textId="77777777" w:rsidR="006F5870" w:rsidRPr="00E164A4" w:rsidRDefault="006F5870" w:rsidP="00D7352A"/>
    <w:p w14:paraId="44C78F33" w14:textId="4DC4BE8E" w:rsidR="00F1204E" w:rsidRPr="00E164A4" w:rsidRDefault="007237A9" w:rsidP="00D03B7E">
      <w:pPr>
        <w:pStyle w:val="Heading2"/>
      </w:pPr>
      <w:r w:rsidRPr="00E164A4">
        <w:t xml:space="preserve"> </w:t>
      </w:r>
      <w:r w:rsidR="00CA2A5A" w:rsidRPr="00E164A4">
        <w:t>Analytic Framework</w:t>
      </w:r>
    </w:p>
    <w:p w14:paraId="3A63F566" w14:textId="1D87DF3C" w:rsidR="00CA2A5A" w:rsidRPr="00E164A4" w:rsidRDefault="00CA2A5A" w:rsidP="00A51150">
      <w:pPr>
        <w:jc w:val="both"/>
      </w:pPr>
      <w:bookmarkStart w:id="44" w:name="_Hlk141625118"/>
      <w:bookmarkStart w:id="45" w:name="_Hlk141018164"/>
      <w:r w:rsidRPr="00E164A4">
        <w:t xml:space="preserve">The analytic framework adopted </w:t>
      </w:r>
      <w:r w:rsidR="00B8568B" w:rsidRPr="00E164A4">
        <w:t xml:space="preserve">in this study </w:t>
      </w:r>
      <w:r w:rsidRPr="00E164A4">
        <w:t xml:space="preserve">is based on the Generalized Heterogeneous Data Model (GHDM) developed by </w:t>
      </w:r>
      <w:bookmarkStart w:id="46" w:name="ZOTERO_BREF_99A0tH1as5Hd"/>
      <w:r w:rsidR="00041DEF" w:rsidRPr="00E164A4">
        <w:t xml:space="preserve">Bhat </w:t>
      </w:r>
      <w:r w:rsidR="001423CA" w:rsidRPr="00E164A4">
        <w:t>(</w:t>
      </w:r>
      <w:r w:rsidR="001423CA" w:rsidRPr="00E164A4">
        <w:rPr>
          <w:i/>
          <w:iCs/>
        </w:rPr>
        <w:t>13</w:t>
      </w:r>
      <w:r w:rsidR="001423CA" w:rsidRPr="00E164A4">
        <w:t>)</w:t>
      </w:r>
      <w:bookmarkEnd w:id="46"/>
      <w:r w:rsidRPr="00E164A4">
        <w:t xml:space="preserve">, which allows for the joint estimation of multiple outcomes of different types (continuous, ordinal, count, and nominal) by establishing a parsimonious dependence structure through stochastic latent </w:t>
      </w:r>
      <w:r w:rsidR="00041DEF" w:rsidRPr="00E164A4">
        <w:t>constructs</w:t>
      </w:r>
      <w:r w:rsidRPr="00E164A4">
        <w:t xml:space="preserve">. In the current application, there are only ordered-response (use frequency) and multivariate binary outcomes (for each of the four trip purposes for which </w:t>
      </w:r>
      <w:r w:rsidR="00962DC6" w:rsidRPr="00E164A4">
        <w:t xml:space="preserve">an </w:t>
      </w:r>
      <w:r w:rsidRPr="00E164A4">
        <w:t xml:space="preserve">e-scooter is used or not). Because a binary outcome can be viewed as a special case of an ordered-response outcome, the overall framework may be viewed as a multivariate ordered-response system. The framework is visually presented in Figure 2. Individual and household </w:t>
      </w:r>
      <w:proofErr w:type="spellStart"/>
      <w:r w:rsidRPr="00E164A4">
        <w:t>sociodemographics</w:t>
      </w:r>
      <w:proofErr w:type="spellEnd"/>
      <w:r w:rsidRPr="00E164A4">
        <w:t xml:space="preserve"> (the exogenous variables) are positioned at the left side of the </w:t>
      </w:r>
      <w:r w:rsidR="00FA3C2B" w:rsidRPr="00E164A4">
        <w:t>figure and</w:t>
      </w:r>
      <w:r w:rsidRPr="00E164A4">
        <w:t xml:space="preserve"> affect the stochastic latent constructs (at the center of Figure 2). These sociodemographic effects on the latent constructs, along with the correlations among the latent constructs (represented by the double-headed curved arrows), represent the structural equation model (SEM) component of the GHDM. The error vector </w:t>
      </w:r>
      <w:r w:rsidR="00CB146D" w:rsidRPr="00E164A4">
        <w:rPr>
          <w:noProof/>
          <w:position w:val="-10"/>
        </w:rPr>
        <w:object w:dxaOrig="200" w:dyaOrig="260" w14:anchorId="125B79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5pt;height:15.85pt" o:ole="">
            <v:imagedata r:id="rId34" o:title=""/>
          </v:shape>
          <o:OLEObject Type="Embed" ProgID="Equation.DSMT4" ShapeID="_x0000_i1025" DrawAspect="Content" ObjectID="_1782817269" r:id="rId35"/>
        </w:object>
      </w:r>
      <w:r w:rsidRPr="00E164A4">
        <w:t>captures the effects of unobserved idiosyncratic individual factors that affect the set of latent constructs for a given individual, after controlling for observed individual/household demographics. As a result, the latent constructs are stochastic. Th</w:t>
      </w:r>
      <w:r w:rsidR="00970D87" w:rsidRPr="00E164A4">
        <w:t xml:space="preserve">e </w:t>
      </w:r>
      <w:r w:rsidRPr="00E164A4">
        <w:t xml:space="preserve">SEM relationship is imputed based on the loadings of the latent constructs on the construct indicators (not shown in Figure 2 to avoid clutter) and on the endogenous outcomes (the endogenous outcomes are positioned on the right side of Figure 2). These loadings are part of the measurement equation model (MEM) component of the GHDM framework. In addition, individual </w:t>
      </w:r>
      <w:r w:rsidRPr="00E164A4">
        <w:lastRenderedPageBreak/>
        <w:t xml:space="preserve">and household </w:t>
      </w:r>
      <w:proofErr w:type="spellStart"/>
      <w:r w:rsidRPr="00E164A4">
        <w:t>sociodemographics</w:t>
      </w:r>
      <w:proofErr w:type="spellEnd"/>
      <w:r w:rsidRPr="00E164A4">
        <w:t xml:space="preserve"> may have a direct effect on e-scooter use frequency and purpose over and beyond the indirect effect through the latent constructs. This direct effect is represented by the arrow, at the bottom of the figure, directly from the individual/household demographics to the endogenous outcomes. The stochastic latent construct effects on the endogenous outcomes engender correlation effects among the endogenous outcomes, as discussed in </w:t>
      </w:r>
      <w:r w:rsidR="008750BB" w:rsidRPr="00E164A4">
        <w:t>the Current Study section</w:t>
      </w:r>
      <w:r w:rsidRPr="00E164A4">
        <w:t xml:space="preserve">. Finally, in joint limited-dependent variable systems, such as the one used here, </w:t>
      </w:r>
      <w:r w:rsidR="00AB1782" w:rsidRPr="00E164A4">
        <w:t xml:space="preserve">the </w:t>
      </w:r>
      <w:r w:rsidRPr="00E164A4">
        <w:t>identifi</w:t>
      </w:r>
      <w:r w:rsidR="00AB1782" w:rsidRPr="00E164A4">
        <w:t xml:space="preserve">cation of </w:t>
      </w:r>
      <w:r w:rsidRPr="00E164A4">
        <w:t>causal relationships is confined to the recursive effects among the endogenous variables. Through various tests on recursive structures, we found that the causal direction of effect is from use frequency to use purpose (not from use purpose to frequency, as a</w:t>
      </w:r>
      <w:r w:rsidR="00B8568B" w:rsidRPr="00E164A4">
        <w:t>-</w:t>
      </w:r>
      <w:r w:rsidRPr="00E164A4">
        <w:t xml:space="preserve">priori assumed by </w:t>
      </w:r>
      <w:bookmarkStart w:id="47" w:name="ZOTERO_BREF_nXJqNllNjXCh"/>
      <w:r w:rsidR="0087045C" w:rsidRPr="00E164A4">
        <w:t>(</w:t>
      </w:r>
      <w:r w:rsidR="0087045C" w:rsidRPr="00E164A4">
        <w:rPr>
          <w:i/>
          <w:iCs/>
        </w:rPr>
        <w:t>9</w:t>
      </w:r>
      <w:r w:rsidR="0087045C" w:rsidRPr="00E164A4">
        <w:t>)</w:t>
      </w:r>
      <w:bookmarkEnd w:id="47"/>
      <w:r w:rsidRPr="00E164A4">
        <w:t>). Th</w:t>
      </w:r>
      <w:r w:rsidR="00B8568B" w:rsidRPr="00E164A4">
        <w:t>e</w:t>
      </w:r>
      <w:r w:rsidRPr="00E164A4">
        <w:t xml:space="preserve"> use frequency effect on purpose (identified by the single-headed arrow in the endogenous outcome box in Figure 1) may be viewed as the “true” causal effect because spurious associations caused by the stochastic latent constructs have been controlled for.</w:t>
      </w:r>
      <w:r w:rsidR="00D03B7E" w:rsidRPr="00E164A4">
        <w:t xml:space="preserve"> </w:t>
      </w:r>
      <w:r w:rsidR="00970D87" w:rsidRPr="00E164A4">
        <w:t xml:space="preserve">To save space and avoid excessive notation, we </w:t>
      </w:r>
      <w:r w:rsidRPr="00E164A4">
        <w:t xml:space="preserve">refer the reader to the detailed GHDM estimation framework discussed in </w:t>
      </w:r>
      <w:bookmarkStart w:id="48" w:name="ZOTERO_BREF_mu7zpBkhT0vn"/>
      <w:r w:rsidR="001423CA" w:rsidRPr="00E164A4">
        <w:t>(</w:t>
      </w:r>
      <w:r w:rsidR="001423CA" w:rsidRPr="00E164A4">
        <w:rPr>
          <w:i/>
          <w:iCs/>
        </w:rPr>
        <w:t>13</w:t>
      </w:r>
      <w:r w:rsidR="001423CA" w:rsidRPr="00E164A4">
        <w:t>)</w:t>
      </w:r>
      <w:bookmarkEnd w:id="48"/>
      <w:r w:rsidRPr="00E164A4">
        <w:t>.</w:t>
      </w:r>
    </w:p>
    <w:bookmarkEnd w:id="41"/>
    <w:bookmarkEnd w:id="44"/>
    <w:p w14:paraId="78AA7C8A" w14:textId="6523FD75" w:rsidR="00CA2A5A" w:rsidRPr="00E164A4" w:rsidRDefault="00CA2A5A" w:rsidP="00D05AF5">
      <w:pPr>
        <w:jc w:val="both"/>
      </w:pPr>
    </w:p>
    <w:p w14:paraId="7A391BB2" w14:textId="77777777" w:rsidR="00EC7256" w:rsidRPr="00E164A4" w:rsidRDefault="00EC7256" w:rsidP="00D03B7E">
      <w:pPr>
        <w:pStyle w:val="Heading1"/>
      </w:pPr>
      <w:bookmarkStart w:id="49" w:name="_Hlk141649947"/>
      <w:r w:rsidRPr="00E164A4">
        <w:t>EMPIRICAL RESULTS</w:t>
      </w:r>
    </w:p>
    <w:p w14:paraId="7BE87CC3" w14:textId="406A0F62" w:rsidR="00EC7256" w:rsidRPr="00E164A4" w:rsidRDefault="00771526" w:rsidP="00D05AF5">
      <w:pPr>
        <w:jc w:val="both"/>
      </w:pPr>
      <w:bookmarkStart w:id="50" w:name="_Hlk141625205"/>
      <w:r w:rsidRPr="00E164A4">
        <w:t>Several functional forms</w:t>
      </w:r>
      <w:r w:rsidR="00041DEF" w:rsidRPr="00E164A4">
        <w:t xml:space="preserve"> were tested for</w:t>
      </w:r>
      <w:r w:rsidRPr="00E164A4">
        <w:t xml:space="preserve"> </w:t>
      </w:r>
      <w:r w:rsidR="0085417B" w:rsidRPr="00E164A4">
        <w:t>exogenous</w:t>
      </w:r>
      <w:r w:rsidRPr="00E164A4">
        <w:t xml:space="preserve"> variables. The selection of variables included in the final model specification was based on previous research, intuitiveness, statistical significance </w:t>
      </w:r>
      <w:r w:rsidR="005A72A1" w:rsidRPr="00E164A4">
        <w:t xml:space="preserve">(90% significance level) </w:t>
      </w:r>
      <w:r w:rsidRPr="00E164A4">
        <w:t>and parsimony considerations.</w:t>
      </w:r>
    </w:p>
    <w:p w14:paraId="3FDCFE9D" w14:textId="77777777" w:rsidR="009034BF" w:rsidRPr="00E164A4" w:rsidRDefault="009034BF" w:rsidP="00D05AF5">
      <w:pPr>
        <w:jc w:val="both"/>
      </w:pPr>
    </w:p>
    <w:bookmarkEnd w:id="42"/>
    <w:bookmarkEnd w:id="43"/>
    <w:bookmarkEnd w:id="49"/>
    <w:bookmarkEnd w:id="50"/>
    <w:p w14:paraId="4025F4B5" w14:textId="36105481" w:rsidR="00174529" w:rsidRPr="00E164A4" w:rsidRDefault="0054575C" w:rsidP="00174529">
      <w:pPr>
        <w:ind w:hanging="90"/>
        <w:jc w:val="center"/>
      </w:pPr>
      <w:r w:rsidRPr="00E164A4">
        <w:rPr>
          <w:noProof/>
        </w:rPr>
        <w:drawing>
          <wp:inline distT="0" distB="0" distL="0" distR="0" wp14:anchorId="6E95E77A" wp14:editId="09B694C1">
            <wp:extent cx="5943600" cy="3642995"/>
            <wp:effectExtent l="0" t="0" r="0" b="0"/>
            <wp:docPr id="1963544826"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544826" name="Picture 1" descr="A diagram of a diagram&#10;&#10;Description automatically generated"/>
                    <pic:cNvPicPr/>
                  </pic:nvPicPr>
                  <pic:blipFill>
                    <a:blip r:embed="rId36"/>
                    <a:stretch>
                      <a:fillRect/>
                    </a:stretch>
                  </pic:blipFill>
                  <pic:spPr>
                    <a:xfrm>
                      <a:off x="0" y="0"/>
                      <a:ext cx="5943600" cy="3642995"/>
                    </a:xfrm>
                    <a:prstGeom prst="rect">
                      <a:avLst/>
                    </a:prstGeom>
                  </pic:spPr>
                </pic:pic>
              </a:graphicData>
            </a:graphic>
          </wp:inline>
        </w:drawing>
      </w:r>
    </w:p>
    <w:p w14:paraId="58392757" w14:textId="2EC6E95B" w:rsidR="00CA2A5A" w:rsidRPr="00E164A4" w:rsidRDefault="00CA2A5A" w:rsidP="00733345">
      <w:pPr>
        <w:jc w:val="center"/>
        <w:rPr>
          <w:b/>
          <w:color w:val="000000" w:themeColor="text1"/>
        </w:rPr>
      </w:pPr>
      <w:r w:rsidRPr="00E164A4">
        <w:rPr>
          <w:b/>
          <w:color w:val="000000" w:themeColor="text1"/>
        </w:rPr>
        <w:t>Figure 2 Visualization of the GHDM framework</w:t>
      </w:r>
    </w:p>
    <w:p w14:paraId="4CFAAFD9" w14:textId="1D63698F" w:rsidR="00174529" w:rsidRPr="00E164A4" w:rsidRDefault="00E41720" w:rsidP="00733345">
      <w:pPr>
        <w:jc w:val="center"/>
        <w:rPr>
          <w:bCs/>
          <w:color w:val="000000" w:themeColor="text1"/>
          <w:sz w:val="16"/>
          <w:szCs w:val="16"/>
        </w:rPr>
      </w:pPr>
      <w:r w:rsidRPr="007D0A40">
        <w:rPr>
          <w:bCs/>
          <w:i/>
          <w:iCs/>
          <w:color w:val="000000" w:themeColor="text1"/>
          <w:sz w:val="16"/>
          <w:szCs w:val="16"/>
        </w:rPr>
        <w:t>Note:</w:t>
      </w:r>
      <w:r w:rsidRPr="00E164A4">
        <w:rPr>
          <w:bCs/>
          <w:color w:val="000000" w:themeColor="text1"/>
          <w:sz w:val="16"/>
          <w:szCs w:val="16"/>
        </w:rPr>
        <w:t xml:space="preserve"> </w:t>
      </w:r>
      <w:r w:rsidR="00174529" w:rsidRPr="00E164A4">
        <w:rPr>
          <w:bCs/>
          <w:color w:val="000000" w:themeColor="text1"/>
          <w:sz w:val="16"/>
          <w:szCs w:val="16"/>
        </w:rPr>
        <w:t xml:space="preserve">MEM = Measurement </w:t>
      </w:r>
      <w:r w:rsidR="00CB146D">
        <w:rPr>
          <w:bCs/>
          <w:color w:val="000000" w:themeColor="text1"/>
          <w:sz w:val="16"/>
          <w:szCs w:val="16"/>
        </w:rPr>
        <w:t>Equation</w:t>
      </w:r>
      <w:r w:rsidR="00174529" w:rsidRPr="00E164A4">
        <w:rPr>
          <w:bCs/>
          <w:color w:val="000000" w:themeColor="text1"/>
          <w:sz w:val="16"/>
          <w:szCs w:val="16"/>
        </w:rPr>
        <w:t xml:space="preserve"> Model</w:t>
      </w:r>
      <w:r w:rsidRPr="00E164A4">
        <w:rPr>
          <w:bCs/>
          <w:color w:val="000000" w:themeColor="text1"/>
          <w:sz w:val="16"/>
          <w:szCs w:val="16"/>
        </w:rPr>
        <w:t>; SEM = Structural Equation Model</w:t>
      </w:r>
    </w:p>
    <w:p w14:paraId="4B6825E8" w14:textId="77777777" w:rsidR="00FD404C" w:rsidRPr="00E164A4" w:rsidRDefault="00FD404C" w:rsidP="00174529">
      <w:pPr>
        <w:rPr>
          <w:bCs/>
          <w:color w:val="000000" w:themeColor="text1"/>
        </w:rPr>
      </w:pPr>
    </w:p>
    <w:p w14:paraId="1AE08EC6" w14:textId="7AA0090F" w:rsidR="00AF2241" w:rsidRPr="00E164A4" w:rsidRDefault="00CA2A5A" w:rsidP="00D03B7E">
      <w:pPr>
        <w:pStyle w:val="Heading2"/>
      </w:pPr>
      <w:bookmarkStart w:id="51" w:name="_Hlk141649994"/>
      <w:bookmarkStart w:id="52" w:name="_Hlk141738614"/>
      <w:bookmarkStart w:id="53" w:name="_Hlk141623374"/>
      <w:bookmarkStart w:id="54" w:name="_Hlk141018188"/>
      <w:bookmarkEnd w:id="45"/>
      <w:r w:rsidRPr="00E164A4">
        <w:t xml:space="preserve"> </w:t>
      </w:r>
      <w:bookmarkStart w:id="55" w:name="_Hlk141781601"/>
      <w:r w:rsidRPr="00E164A4">
        <w:t>Latent Constructs</w:t>
      </w:r>
      <w:r w:rsidR="005A72A1" w:rsidRPr="00E164A4">
        <w:t xml:space="preserve"> Results</w:t>
      </w:r>
    </w:p>
    <w:p w14:paraId="3A127B22" w14:textId="6C313742" w:rsidR="00CA2A5A" w:rsidRPr="00E164A4" w:rsidRDefault="00CA2A5A" w:rsidP="00D05AF5">
      <w:pPr>
        <w:jc w:val="both"/>
      </w:pPr>
      <w:bookmarkStart w:id="56" w:name="_Hlk141625526"/>
      <w:r w:rsidRPr="00E164A4">
        <w:t xml:space="preserve">In this section, we first discuss the SEM results pertaining to the relationships among the latent constructs and exogenous sociodemographic variables, and the relationship between the latent </w:t>
      </w:r>
      <w:r w:rsidRPr="00E164A4">
        <w:lastRenderedPageBreak/>
        <w:t>constructs. Then, the MEM component results for the relationship between the latent constructs and their indicators are discussed.</w:t>
      </w:r>
    </w:p>
    <w:p w14:paraId="720A9E91" w14:textId="52F59876" w:rsidR="00CA2A5A" w:rsidRPr="00E164A4" w:rsidRDefault="00CA2A5A" w:rsidP="00A51150">
      <w:pPr>
        <w:ind w:firstLine="720"/>
        <w:jc w:val="both"/>
      </w:pPr>
      <w:r w:rsidRPr="00E164A4">
        <w:t xml:space="preserve">Table </w:t>
      </w:r>
      <w:r w:rsidR="000F420E" w:rsidRPr="00E164A4">
        <w:t>3</w:t>
      </w:r>
      <w:r w:rsidRPr="00E164A4">
        <w:t xml:space="preserve"> reveals, among individual </w:t>
      </w:r>
      <w:proofErr w:type="spellStart"/>
      <w:r w:rsidRPr="00E164A4">
        <w:t>sociodemographics</w:t>
      </w:r>
      <w:proofErr w:type="spellEnd"/>
      <w:r w:rsidRPr="00E164A4">
        <w:t>, that gender significantly impacts all three latent constructs. The higher GLP among women is well established in the social-psychological literature, which attributes this gender-based effect to relational value differences between genders (see</w:t>
      </w:r>
      <w:r w:rsidR="00462367" w:rsidRPr="00E164A4">
        <w:t xml:space="preserve"> </w:t>
      </w:r>
      <w:bookmarkStart w:id="57" w:name="ZOTERO_BREF_lq7iL3OLQdex"/>
      <w:r w:rsidR="005F66E1" w:rsidRPr="00E164A4">
        <w:t>(</w:t>
      </w:r>
      <w:r w:rsidR="005F66E1" w:rsidRPr="00E164A4">
        <w:rPr>
          <w:i/>
          <w:iCs/>
        </w:rPr>
        <w:t>14</w:t>
      </w:r>
      <w:r w:rsidR="005F66E1" w:rsidRPr="00E164A4">
        <w:t>)</w:t>
      </w:r>
      <w:bookmarkEnd w:id="57"/>
      <w:r w:rsidRPr="00E164A4">
        <w:t xml:space="preserve">). </w:t>
      </w:r>
      <w:r w:rsidR="00B423C4" w:rsidRPr="00E164A4">
        <w:t>According to this literature, w</w:t>
      </w:r>
      <w:r w:rsidRPr="00E164A4">
        <w:t xml:space="preserve">omen’s greater empathy toward other beings </w:t>
      </w:r>
      <w:r w:rsidR="00B423C4" w:rsidRPr="00E164A4">
        <w:t xml:space="preserve">would </w:t>
      </w:r>
      <w:r w:rsidRPr="00E164A4">
        <w:t>translate into higher environmental concern, emphasizing the shared responsibility of preserving the environment for collective benefit. Women’s general care for others also permeates into the VSLP construct through the notions of peace, harmony, forgiveness, and honesty. Th</w:t>
      </w:r>
      <w:r w:rsidR="00020974" w:rsidRPr="00E164A4">
        <w:t>e</w:t>
      </w:r>
      <w:r w:rsidRPr="00E164A4">
        <w:t xml:space="preserve"> elevated desire for variety-seeking in women may also be explained by asymmetric power balances, leading to a lower sense of life control. Thus, women are more likely to seek empowerment, freedom, and excitement relative to men to retain self-identity </w:t>
      </w:r>
      <w:bookmarkStart w:id="58" w:name="ZOTERO_BREF_qO6q7yKkVTZS"/>
      <w:r w:rsidR="001423CA" w:rsidRPr="00E164A4">
        <w:t>(</w:t>
      </w:r>
      <w:r w:rsidR="001423CA" w:rsidRPr="00E164A4">
        <w:rPr>
          <w:i/>
          <w:iCs/>
        </w:rPr>
        <w:t>15</w:t>
      </w:r>
      <w:r w:rsidR="001423CA" w:rsidRPr="00E164A4">
        <w:t>)</w:t>
      </w:r>
      <w:bookmarkEnd w:id="58"/>
      <w:r w:rsidRPr="00E164A4">
        <w:t xml:space="preserve">. </w:t>
      </w:r>
      <w:r w:rsidR="00020974" w:rsidRPr="00E164A4">
        <w:t>S</w:t>
      </w:r>
      <w:r w:rsidRPr="00E164A4">
        <w:t>imilar reasons</w:t>
      </w:r>
      <w:r w:rsidR="00020974" w:rsidRPr="00E164A4">
        <w:t xml:space="preserve"> might explain </w:t>
      </w:r>
      <w:r w:rsidRPr="00E164A4">
        <w:t>women</w:t>
      </w:r>
      <w:r w:rsidR="00020974" w:rsidRPr="00E164A4">
        <w:t>’s</w:t>
      </w:r>
      <w:r w:rsidRPr="00E164A4">
        <w:t xml:space="preserve"> higher PPS, driven by the need for free-spiritedness and variety-seeking. Beyond gender, education impact</w:t>
      </w:r>
      <w:r w:rsidR="00970D87" w:rsidRPr="00E164A4">
        <w:t>s</w:t>
      </w:r>
      <w:r w:rsidRPr="00E164A4">
        <w:t xml:space="preserve"> VSLP </w:t>
      </w:r>
      <w:r w:rsidR="00970D87" w:rsidRPr="00E164A4">
        <w:t xml:space="preserve">solely </w:t>
      </w:r>
      <w:r w:rsidRPr="00E164A4">
        <w:t>among individuals with an undergraduate degree</w:t>
      </w:r>
      <w:r w:rsidR="00970D87" w:rsidRPr="00E164A4">
        <w:t>, rather than those</w:t>
      </w:r>
      <w:r w:rsidRPr="00E164A4">
        <w:t xml:space="preserve"> below or above this level of formal education. This suggests a balance between higher formal education </w:t>
      </w:r>
      <w:r w:rsidR="006F5C88" w:rsidRPr="00E164A4">
        <w:t>opening</w:t>
      </w:r>
      <w:r w:rsidRPr="00E164A4">
        <w:t xml:space="preserve"> minds to new activities and opportunities, while also potentially leading to tunnel-vision due to the opportunity cost of time. The emphasis on opportunity cost of time also appears to lead to a generally lower PPS among those with a high level of formal degree attainment. In terms of employment status, unemployed individuals have a lower VSLP. </w:t>
      </w:r>
    </w:p>
    <w:p w14:paraId="1C720B00" w14:textId="6853BD87" w:rsidR="00CA2A5A" w:rsidRPr="00E164A4" w:rsidRDefault="00CA2A5A" w:rsidP="005A72A1">
      <w:pPr>
        <w:ind w:firstLine="720"/>
        <w:jc w:val="both"/>
      </w:pPr>
      <w:r w:rsidRPr="00E164A4">
        <w:t xml:space="preserve">The results for household demographic effects on the latent constructs are as expected, so will only be briefly discussed. High household income reduces GLP, while increasing PPS. The former effect may be due to high-income groups prioritizing status and exclusivity over eco-friendliness (see, for example, </w:t>
      </w:r>
      <w:bookmarkStart w:id="59" w:name="ZOTERO_BREF_iJckxwCoKKS9"/>
      <w:r w:rsidR="001423CA" w:rsidRPr="00E164A4">
        <w:t>(</w:t>
      </w:r>
      <w:r w:rsidR="001423CA" w:rsidRPr="00E164A4">
        <w:rPr>
          <w:i/>
          <w:iCs/>
        </w:rPr>
        <w:t>16</w:t>
      </w:r>
      <w:r w:rsidR="001423CA" w:rsidRPr="00E164A4">
        <w:t>)</w:t>
      </w:r>
      <w:bookmarkEnd w:id="59"/>
      <w:r w:rsidRPr="00E164A4">
        <w:t>). In contrast, individuals living with others show higher GLP and PPS compared to singles</w:t>
      </w:r>
      <w:r w:rsidR="00020974" w:rsidRPr="00E164A4">
        <w:t>, a relationship that is likely mediated by the stage in life represented by the living arrangements</w:t>
      </w:r>
      <w:r w:rsidRPr="00E164A4">
        <w:t xml:space="preserve">. Finally, owning a high number of vehicles relative to licensed drivers reduces green and variety-seeking inclinations, </w:t>
      </w:r>
      <w:r w:rsidR="00020974" w:rsidRPr="00E164A4">
        <w:t xml:space="preserve">and </w:t>
      </w:r>
      <w:r w:rsidRPr="00E164A4">
        <w:t>owning e-scooters positively impacts PPS</w:t>
      </w:r>
      <w:r w:rsidR="00020974" w:rsidRPr="00E164A4">
        <w:t xml:space="preserve"> (</w:t>
      </w:r>
      <w:r w:rsidR="006117A4" w:rsidRPr="00E164A4">
        <w:t xml:space="preserve">though it would be more appropriate to view this as an association, because </w:t>
      </w:r>
      <w:r w:rsidR="00020974" w:rsidRPr="00E164A4">
        <w:t xml:space="preserve">the latter is likely, at least </w:t>
      </w:r>
      <w:r w:rsidR="006117A4" w:rsidRPr="00E164A4">
        <w:t>in part</w:t>
      </w:r>
      <w:r w:rsidR="00020974" w:rsidRPr="00E164A4">
        <w:t>, a cause of the former)</w:t>
      </w:r>
      <w:r w:rsidRPr="00E164A4">
        <w:t xml:space="preserve">. </w:t>
      </w:r>
    </w:p>
    <w:p w14:paraId="1B6B0030" w14:textId="02580A0D" w:rsidR="00086647" w:rsidRPr="00E164A4" w:rsidRDefault="00CA2A5A" w:rsidP="005A72A1">
      <w:pPr>
        <w:ind w:firstLine="720"/>
        <w:jc w:val="both"/>
      </w:pPr>
      <w:r w:rsidRPr="00E164A4">
        <w:t xml:space="preserve">The bottom half of Table </w:t>
      </w:r>
      <w:r w:rsidR="00EA6273" w:rsidRPr="00E164A4">
        <w:t>3</w:t>
      </w:r>
      <w:r w:rsidRPr="00E164A4">
        <w:t xml:space="preserve"> presents the MEM component</w:t>
      </w:r>
      <w:r w:rsidR="00031E62" w:rsidRPr="00E164A4">
        <w:t xml:space="preserve"> results</w:t>
      </w:r>
      <w:r w:rsidRPr="00E164A4">
        <w:t xml:space="preserve">. The signs for all indicators are positive, consistent with the indicator prompts. The last row panel section, which presents the correlations among the stochastic latent constructs, reveals positive correlations across all pairs of constructs, suggesting that unobserved factors related to altruism, free-spiritedness, and pacifism permeate into uniformly higher or lower levels of GLP, VSLP, and PPS.  </w:t>
      </w:r>
      <w:bookmarkStart w:id="60" w:name="_Hlk141650142"/>
      <w:bookmarkEnd w:id="51"/>
      <w:bookmarkEnd w:id="52"/>
      <w:bookmarkEnd w:id="55"/>
      <w:bookmarkEnd w:id="56"/>
    </w:p>
    <w:p w14:paraId="10375BBE" w14:textId="77777777" w:rsidR="005A72A1" w:rsidRPr="00E164A4" w:rsidRDefault="005A72A1" w:rsidP="005A72A1">
      <w:pPr>
        <w:ind w:firstLine="720"/>
        <w:jc w:val="both"/>
      </w:pPr>
    </w:p>
    <w:p w14:paraId="2DDE51E9" w14:textId="1FAE83A0" w:rsidR="005A72A1" w:rsidRPr="00E164A4" w:rsidRDefault="005A72A1" w:rsidP="00D03B7E">
      <w:pPr>
        <w:pStyle w:val="Heading2"/>
      </w:pPr>
      <w:bookmarkStart w:id="61" w:name="_Hlk141650040"/>
      <w:r w:rsidRPr="00E164A4">
        <w:t xml:space="preserve"> Main Outcome Results</w:t>
      </w:r>
    </w:p>
    <w:p w14:paraId="5B51793A" w14:textId="6F96B931" w:rsidR="005A72A1" w:rsidRPr="00E164A4" w:rsidRDefault="005A72A1" w:rsidP="008C003D">
      <w:pPr>
        <w:jc w:val="both"/>
      </w:pPr>
      <w:r w:rsidRPr="00E164A4">
        <w:t>The MEM results for the main outcomes are presented in Table 4. These include the latent construct, the exogenous sociodemographic, and the recursive endogenous variable effects on the propensities underlying the use frequency ordinal outcome and the purpose binary outcomes. It is important to note that the sociodemographic effects presented here are direct effects, after considering the indirect effects through the latent constructs and the use frequency.</w:t>
      </w:r>
      <w:bookmarkEnd w:id="60"/>
      <w:bookmarkEnd w:id="61"/>
    </w:p>
    <w:p w14:paraId="0014A130" w14:textId="77777777" w:rsidR="005A72A1" w:rsidRPr="00E164A4" w:rsidRDefault="005A72A1">
      <w:pPr>
        <w:spacing w:after="160" w:line="259" w:lineRule="auto"/>
      </w:pPr>
      <w:r w:rsidRPr="00E164A4">
        <w:br w:type="page"/>
      </w:r>
    </w:p>
    <w:bookmarkEnd w:id="53"/>
    <w:p w14:paraId="6C8F9612" w14:textId="11E31FB6" w:rsidR="00CA2A5A" w:rsidRPr="00E164A4" w:rsidRDefault="00CA2A5A" w:rsidP="00CA2A5A">
      <w:pPr>
        <w:rPr>
          <w:b/>
        </w:rPr>
      </w:pPr>
      <w:r w:rsidRPr="00E164A4">
        <w:rPr>
          <w:b/>
        </w:rPr>
        <w:lastRenderedPageBreak/>
        <w:t xml:space="preserve">TABLE </w:t>
      </w:r>
      <w:r w:rsidR="000F420E" w:rsidRPr="00E164A4">
        <w:rPr>
          <w:b/>
        </w:rPr>
        <w:t>3</w:t>
      </w:r>
      <w:r w:rsidRPr="00E164A4">
        <w:rPr>
          <w:b/>
        </w:rPr>
        <w:t xml:space="preserve"> Determinants of </w:t>
      </w:r>
      <w:r w:rsidR="00443FC5" w:rsidRPr="00E164A4">
        <w:rPr>
          <w:b/>
        </w:rPr>
        <w:t>L</w:t>
      </w:r>
      <w:r w:rsidRPr="00E164A4">
        <w:rPr>
          <w:b/>
        </w:rPr>
        <w:t>atent Constructs</w:t>
      </w:r>
    </w:p>
    <w:tbl>
      <w:tblPr>
        <w:tblW w:w="5008" w:type="pct"/>
        <w:tblLayout w:type="fixed"/>
        <w:tblCellMar>
          <w:left w:w="29" w:type="dxa"/>
          <w:right w:w="29" w:type="dxa"/>
        </w:tblCellMar>
        <w:tblLook w:val="04A0" w:firstRow="1" w:lastRow="0" w:firstColumn="1" w:lastColumn="0" w:noHBand="0" w:noVBand="1"/>
      </w:tblPr>
      <w:tblGrid>
        <w:gridCol w:w="5382"/>
        <w:gridCol w:w="634"/>
        <w:gridCol w:w="630"/>
        <w:gridCol w:w="708"/>
        <w:gridCol w:w="626"/>
        <w:gridCol w:w="6"/>
        <w:gridCol w:w="716"/>
        <w:gridCol w:w="643"/>
      </w:tblGrid>
      <w:tr w:rsidR="003047D0" w:rsidRPr="00E164A4" w14:paraId="4C202452" w14:textId="77777777" w:rsidTr="00D7352A">
        <w:trPr>
          <w:trHeight w:val="20"/>
          <w:tblHeader/>
        </w:trPr>
        <w:tc>
          <w:tcPr>
            <w:tcW w:w="2880" w:type="pct"/>
            <w:vMerge w:val="restart"/>
            <w:tcBorders>
              <w:top w:val="double" w:sz="4" w:space="0" w:color="auto"/>
              <w:left w:val="double" w:sz="4" w:space="0" w:color="auto"/>
              <w:bottom w:val="double" w:sz="4" w:space="0" w:color="auto"/>
              <w:right w:val="double" w:sz="4" w:space="0" w:color="auto"/>
            </w:tcBorders>
            <w:shd w:val="clear" w:color="auto" w:fill="auto"/>
            <w:tcMar>
              <w:left w:w="43" w:type="dxa"/>
              <w:right w:w="43" w:type="dxa"/>
            </w:tcMar>
            <w:vAlign w:val="center"/>
            <w:hideMark/>
          </w:tcPr>
          <w:p w14:paraId="2D9629F3" w14:textId="77777777" w:rsidR="00CA2A5A" w:rsidRPr="00E164A4" w:rsidRDefault="00CA2A5A" w:rsidP="00C01D9E">
            <w:pPr>
              <w:rPr>
                <w:b/>
                <w:bCs/>
                <w:sz w:val="22"/>
                <w:szCs w:val="22"/>
              </w:rPr>
            </w:pPr>
            <w:r w:rsidRPr="00E164A4">
              <w:rPr>
                <w:b/>
                <w:bCs/>
                <w:sz w:val="22"/>
                <w:szCs w:val="22"/>
              </w:rPr>
              <w:t>Variables (base category)</w:t>
            </w:r>
          </w:p>
        </w:tc>
        <w:tc>
          <w:tcPr>
            <w:tcW w:w="676" w:type="pct"/>
            <w:gridSpan w:val="2"/>
            <w:tcBorders>
              <w:top w:val="double" w:sz="4" w:space="0" w:color="auto"/>
              <w:left w:val="double" w:sz="4" w:space="0" w:color="auto"/>
              <w:bottom w:val="single" w:sz="6" w:space="0" w:color="auto"/>
              <w:right w:val="single" w:sz="4" w:space="0" w:color="auto"/>
            </w:tcBorders>
            <w:shd w:val="clear" w:color="auto" w:fill="auto"/>
            <w:vAlign w:val="center"/>
            <w:hideMark/>
          </w:tcPr>
          <w:p w14:paraId="74D40FB6" w14:textId="77777777" w:rsidR="00CA2A5A" w:rsidRPr="00E164A4" w:rsidRDefault="00CA2A5A" w:rsidP="00C01D9E">
            <w:pPr>
              <w:jc w:val="center"/>
              <w:rPr>
                <w:b/>
                <w:sz w:val="22"/>
                <w:szCs w:val="22"/>
              </w:rPr>
            </w:pPr>
            <w:r w:rsidRPr="00E164A4">
              <w:rPr>
                <w:b/>
                <w:sz w:val="22"/>
                <w:szCs w:val="22"/>
              </w:rPr>
              <w:t>GLP</w:t>
            </w:r>
          </w:p>
        </w:tc>
        <w:tc>
          <w:tcPr>
            <w:tcW w:w="714" w:type="pct"/>
            <w:gridSpan w:val="2"/>
            <w:tcBorders>
              <w:top w:val="double" w:sz="4" w:space="0" w:color="auto"/>
              <w:left w:val="single" w:sz="4" w:space="0" w:color="auto"/>
              <w:bottom w:val="single" w:sz="6" w:space="0" w:color="auto"/>
              <w:right w:val="single" w:sz="4" w:space="0" w:color="auto"/>
            </w:tcBorders>
            <w:shd w:val="clear" w:color="auto" w:fill="auto"/>
            <w:vAlign w:val="center"/>
            <w:hideMark/>
          </w:tcPr>
          <w:p w14:paraId="066BC16A" w14:textId="77777777" w:rsidR="00CA2A5A" w:rsidRPr="00E164A4" w:rsidRDefault="00CA2A5A" w:rsidP="00C01D9E">
            <w:pPr>
              <w:jc w:val="center"/>
              <w:rPr>
                <w:b/>
                <w:sz w:val="22"/>
                <w:szCs w:val="22"/>
              </w:rPr>
            </w:pPr>
            <w:r w:rsidRPr="00E164A4">
              <w:rPr>
                <w:b/>
                <w:sz w:val="22"/>
                <w:szCs w:val="22"/>
              </w:rPr>
              <w:t>VSLP</w:t>
            </w:r>
          </w:p>
        </w:tc>
        <w:tc>
          <w:tcPr>
            <w:tcW w:w="730" w:type="pct"/>
            <w:gridSpan w:val="3"/>
            <w:tcBorders>
              <w:top w:val="double" w:sz="4" w:space="0" w:color="auto"/>
              <w:left w:val="single" w:sz="4" w:space="0" w:color="auto"/>
              <w:bottom w:val="single" w:sz="6" w:space="0" w:color="auto"/>
              <w:right w:val="double" w:sz="4" w:space="0" w:color="auto"/>
            </w:tcBorders>
            <w:shd w:val="clear" w:color="auto" w:fill="auto"/>
            <w:vAlign w:val="center"/>
            <w:hideMark/>
          </w:tcPr>
          <w:p w14:paraId="6EE7C291" w14:textId="77777777" w:rsidR="00CA2A5A" w:rsidRPr="00E164A4" w:rsidRDefault="00CA2A5A" w:rsidP="00C01D9E">
            <w:pPr>
              <w:jc w:val="center"/>
              <w:rPr>
                <w:b/>
                <w:sz w:val="22"/>
                <w:szCs w:val="22"/>
              </w:rPr>
            </w:pPr>
            <w:r w:rsidRPr="00E164A4">
              <w:rPr>
                <w:b/>
                <w:sz w:val="22"/>
                <w:szCs w:val="22"/>
              </w:rPr>
              <w:t>PPS</w:t>
            </w:r>
          </w:p>
        </w:tc>
      </w:tr>
      <w:tr w:rsidR="00A12147" w:rsidRPr="00E164A4" w14:paraId="2A0FD675" w14:textId="77777777" w:rsidTr="00A12147">
        <w:trPr>
          <w:trHeight w:val="20"/>
          <w:tblHeader/>
        </w:trPr>
        <w:tc>
          <w:tcPr>
            <w:tcW w:w="2880" w:type="pct"/>
            <w:vMerge/>
            <w:tcBorders>
              <w:top w:val="double" w:sz="4" w:space="0" w:color="auto"/>
              <w:left w:val="double" w:sz="4" w:space="0" w:color="auto"/>
              <w:bottom w:val="double" w:sz="4" w:space="0" w:color="auto"/>
              <w:right w:val="double" w:sz="4" w:space="0" w:color="auto"/>
            </w:tcBorders>
            <w:shd w:val="clear" w:color="auto" w:fill="auto"/>
            <w:tcMar>
              <w:left w:w="43" w:type="dxa"/>
              <w:right w:w="43" w:type="dxa"/>
            </w:tcMar>
            <w:vAlign w:val="center"/>
            <w:hideMark/>
          </w:tcPr>
          <w:p w14:paraId="081E2A25" w14:textId="77777777" w:rsidR="00CA2A5A" w:rsidRPr="00E164A4" w:rsidRDefault="00CA2A5A" w:rsidP="00C01D9E">
            <w:pPr>
              <w:rPr>
                <w:b/>
                <w:bCs/>
                <w:sz w:val="22"/>
                <w:szCs w:val="22"/>
              </w:rPr>
            </w:pPr>
          </w:p>
        </w:tc>
        <w:tc>
          <w:tcPr>
            <w:tcW w:w="339" w:type="pct"/>
            <w:tcBorders>
              <w:top w:val="single" w:sz="6" w:space="0" w:color="auto"/>
              <w:left w:val="double" w:sz="4" w:space="0" w:color="auto"/>
              <w:bottom w:val="double" w:sz="4" w:space="0" w:color="auto"/>
              <w:right w:val="nil"/>
            </w:tcBorders>
            <w:shd w:val="clear" w:color="auto" w:fill="auto"/>
            <w:vAlign w:val="center"/>
            <w:hideMark/>
          </w:tcPr>
          <w:p w14:paraId="08438471" w14:textId="77777777" w:rsidR="00CA2A5A" w:rsidRPr="00E164A4" w:rsidRDefault="00CA2A5A" w:rsidP="00C01D9E">
            <w:pPr>
              <w:jc w:val="center"/>
              <w:rPr>
                <w:b/>
                <w:sz w:val="22"/>
                <w:szCs w:val="22"/>
              </w:rPr>
            </w:pPr>
            <w:r w:rsidRPr="00E164A4">
              <w:rPr>
                <w:b/>
                <w:sz w:val="22"/>
                <w:szCs w:val="22"/>
              </w:rPr>
              <w:t>Coeff.</w:t>
            </w:r>
          </w:p>
        </w:tc>
        <w:tc>
          <w:tcPr>
            <w:tcW w:w="337" w:type="pct"/>
            <w:tcBorders>
              <w:top w:val="single" w:sz="6" w:space="0" w:color="auto"/>
              <w:left w:val="nil"/>
              <w:bottom w:val="double" w:sz="4" w:space="0" w:color="auto"/>
              <w:right w:val="single" w:sz="4" w:space="0" w:color="auto"/>
            </w:tcBorders>
            <w:shd w:val="clear" w:color="auto" w:fill="auto"/>
            <w:vAlign w:val="center"/>
            <w:hideMark/>
          </w:tcPr>
          <w:p w14:paraId="213CA2F8" w14:textId="77777777" w:rsidR="00CA2A5A" w:rsidRPr="00E164A4" w:rsidRDefault="00CA2A5A" w:rsidP="00C01D9E">
            <w:pPr>
              <w:jc w:val="center"/>
              <w:rPr>
                <w:b/>
                <w:sz w:val="22"/>
                <w:szCs w:val="22"/>
              </w:rPr>
            </w:pPr>
            <w:r w:rsidRPr="00E164A4">
              <w:rPr>
                <w:b/>
                <w:sz w:val="22"/>
                <w:szCs w:val="22"/>
              </w:rPr>
              <w:t>t-stat</w:t>
            </w:r>
          </w:p>
        </w:tc>
        <w:tc>
          <w:tcPr>
            <w:tcW w:w="379" w:type="pct"/>
            <w:tcBorders>
              <w:top w:val="single" w:sz="6" w:space="0" w:color="auto"/>
              <w:left w:val="single" w:sz="4" w:space="0" w:color="auto"/>
              <w:bottom w:val="double" w:sz="4" w:space="0" w:color="auto"/>
              <w:right w:val="nil"/>
            </w:tcBorders>
            <w:shd w:val="clear" w:color="auto" w:fill="auto"/>
            <w:vAlign w:val="center"/>
            <w:hideMark/>
          </w:tcPr>
          <w:p w14:paraId="2E44B540" w14:textId="77777777" w:rsidR="00CA2A5A" w:rsidRPr="00E164A4" w:rsidRDefault="00CA2A5A" w:rsidP="00C01D9E">
            <w:pPr>
              <w:jc w:val="center"/>
              <w:rPr>
                <w:b/>
                <w:sz w:val="22"/>
                <w:szCs w:val="22"/>
              </w:rPr>
            </w:pPr>
            <w:r w:rsidRPr="00E164A4">
              <w:rPr>
                <w:b/>
                <w:sz w:val="22"/>
                <w:szCs w:val="22"/>
              </w:rPr>
              <w:t>Coeff.</w:t>
            </w:r>
          </w:p>
        </w:tc>
        <w:tc>
          <w:tcPr>
            <w:tcW w:w="338" w:type="pct"/>
            <w:gridSpan w:val="2"/>
            <w:tcBorders>
              <w:top w:val="single" w:sz="6" w:space="0" w:color="auto"/>
              <w:left w:val="nil"/>
              <w:bottom w:val="double" w:sz="4" w:space="0" w:color="auto"/>
              <w:right w:val="single" w:sz="4" w:space="0" w:color="auto"/>
            </w:tcBorders>
            <w:shd w:val="clear" w:color="auto" w:fill="auto"/>
            <w:vAlign w:val="center"/>
            <w:hideMark/>
          </w:tcPr>
          <w:p w14:paraId="1CEA11B9" w14:textId="77777777" w:rsidR="00CA2A5A" w:rsidRPr="00E164A4" w:rsidRDefault="00CA2A5A" w:rsidP="00C01D9E">
            <w:pPr>
              <w:jc w:val="center"/>
              <w:rPr>
                <w:b/>
                <w:sz w:val="22"/>
                <w:szCs w:val="22"/>
              </w:rPr>
            </w:pPr>
            <w:r w:rsidRPr="00E164A4">
              <w:rPr>
                <w:b/>
                <w:sz w:val="22"/>
                <w:szCs w:val="22"/>
              </w:rPr>
              <w:t>t-stat</w:t>
            </w:r>
          </w:p>
        </w:tc>
        <w:tc>
          <w:tcPr>
            <w:tcW w:w="383" w:type="pct"/>
            <w:tcBorders>
              <w:top w:val="single" w:sz="6" w:space="0" w:color="auto"/>
              <w:left w:val="single" w:sz="4" w:space="0" w:color="auto"/>
              <w:bottom w:val="double" w:sz="4" w:space="0" w:color="auto"/>
              <w:right w:val="nil"/>
            </w:tcBorders>
            <w:shd w:val="clear" w:color="auto" w:fill="auto"/>
            <w:vAlign w:val="center"/>
            <w:hideMark/>
          </w:tcPr>
          <w:p w14:paraId="5AB6A5E5" w14:textId="77777777" w:rsidR="00CA2A5A" w:rsidRPr="00E164A4" w:rsidRDefault="00CA2A5A" w:rsidP="00C01D9E">
            <w:pPr>
              <w:jc w:val="center"/>
              <w:rPr>
                <w:b/>
                <w:sz w:val="22"/>
                <w:szCs w:val="22"/>
              </w:rPr>
            </w:pPr>
            <w:r w:rsidRPr="00E164A4">
              <w:rPr>
                <w:b/>
                <w:sz w:val="22"/>
                <w:szCs w:val="22"/>
              </w:rPr>
              <w:t>Coeff.</w:t>
            </w:r>
          </w:p>
        </w:tc>
        <w:tc>
          <w:tcPr>
            <w:tcW w:w="344" w:type="pct"/>
            <w:tcBorders>
              <w:top w:val="single" w:sz="6" w:space="0" w:color="auto"/>
              <w:left w:val="nil"/>
              <w:bottom w:val="double" w:sz="4" w:space="0" w:color="auto"/>
              <w:right w:val="double" w:sz="4" w:space="0" w:color="auto"/>
            </w:tcBorders>
            <w:shd w:val="clear" w:color="auto" w:fill="auto"/>
            <w:vAlign w:val="center"/>
            <w:hideMark/>
          </w:tcPr>
          <w:p w14:paraId="2C072B2B" w14:textId="77777777" w:rsidR="00CA2A5A" w:rsidRPr="00E164A4" w:rsidRDefault="00CA2A5A" w:rsidP="00C01D9E">
            <w:pPr>
              <w:jc w:val="center"/>
              <w:rPr>
                <w:b/>
                <w:sz w:val="22"/>
                <w:szCs w:val="22"/>
              </w:rPr>
            </w:pPr>
            <w:r w:rsidRPr="00E164A4">
              <w:rPr>
                <w:b/>
                <w:sz w:val="22"/>
                <w:szCs w:val="22"/>
              </w:rPr>
              <w:t>t-stat</w:t>
            </w:r>
          </w:p>
        </w:tc>
      </w:tr>
      <w:tr w:rsidR="00A12147" w:rsidRPr="00E164A4" w14:paraId="34031C9E" w14:textId="77777777" w:rsidTr="00A12147">
        <w:trPr>
          <w:trHeight w:val="20"/>
        </w:trPr>
        <w:tc>
          <w:tcPr>
            <w:tcW w:w="2880" w:type="pct"/>
            <w:tcBorders>
              <w:top w:val="double" w:sz="4" w:space="0" w:color="auto"/>
              <w:left w:val="double" w:sz="4" w:space="0" w:color="auto"/>
              <w:bottom w:val="nil"/>
              <w:right w:val="double" w:sz="4" w:space="0" w:color="auto"/>
            </w:tcBorders>
            <w:shd w:val="clear" w:color="auto" w:fill="auto"/>
            <w:tcMar>
              <w:left w:w="43" w:type="dxa"/>
              <w:right w:w="43" w:type="dxa"/>
            </w:tcMar>
            <w:vAlign w:val="bottom"/>
            <w:hideMark/>
          </w:tcPr>
          <w:p w14:paraId="3CA30512" w14:textId="54962B1C" w:rsidR="00CA2A5A" w:rsidRPr="00E164A4" w:rsidRDefault="00CA2A5A" w:rsidP="00C01D9E">
            <w:pPr>
              <w:rPr>
                <w:b/>
                <w:bCs/>
                <w:i/>
                <w:iCs/>
                <w:sz w:val="22"/>
                <w:szCs w:val="22"/>
              </w:rPr>
            </w:pPr>
            <w:r w:rsidRPr="00E164A4">
              <w:rPr>
                <w:b/>
                <w:bCs/>
                <w:i/>
                <w:iCs/>
                <w:sz w:val="22"/>
                <w:szCs w:val="22"/>
              </w:rPr>
              <w:t>Gender (</w:t>
            </w:r>
            <w:r w:rsidR="00807643" w:rsidRPr="00E164A4">
              <w:rPr>
                <w:b/>
                <w:bCs/>
                <w:i/>
                <w:iCs/>
                <w:sz w:val="22"/>
                <w:szCs w:val="22"/>
              </w:rPr>
              <w:t>m</w:t>
            </w:r>
            <w:r w:rsidRPr="00E164A4">
              <w:rPr>
                <w:b/>
                <w:bCs/>
                <w:i/>
                <w:iCs/>
                <w:sz w:val="22"/>
                <w:szCs w:val="22"/>
              </w:rPr>
              <w:t>ale)</w:t>
            </w:r>
          </w:p>
        </w:tc>
        <w:tc>
          <w:tcPr>
            <w:tcW w:w="339" w:type="pct"/>
            <w:tcBorders>
              <w:top w:val="double" w:sz="4" w:space="0" w:color="auto"/>
              <w:left w:val="double" w:sz="4" w:space="0" w:color="auto"/>
              <w:bottom w:val="nil"/>
              <w:right w:val="nil"/>
            </w:tcBorders>
            <w:shd w:val="clear" w:color="auto" w:fill="auto"/>
            <w:noWrap/>
            <w:vAlign w:val="center"/>
            <w:hideMark/>
          </w:tcPr>
          <w:p w14:paraId="550650B7" w14:textId="77777777" w:rsidR="00CA2A5A" w:rsidRPr="00E164A4" w:rsidRDefault="00CA2A5A" w:rsidP="00C01D9E">
            <w:pPr>
              <w:jc w:val="center"/>
              <w:rPr>
                <w:sz w:val="22"/>
                <w:szCs w:val="22"/>
              </w:rPr>
            </w:pPr>
            <w:r w:rsidRPr="00E164A4">
              <w:rPr>
                <w:sz w:val="22"/>
                <w:szCs w:val="22"/>
              </w:rPr>
              <w:t> </w:t>
            </w:r>
          </w:p>
        </w:tc>
        <w:tc>
          <w:tcPr>
            <w:tcW w:w="337" w:type="pct"/>
            <w:tcBorders>
              <w:top w:val="double" w:sz="4" w:space="0" w:color="auto"/>
              <w:left w:val="nil"/>
              <w:bottom w:val="nil"/>
              <w:right w:val="single" w:sz="4" w:space="0" w:color="auto"/>
            </w:tcBorders>
            <w:shd w:val="clear" w:color="auto" w:fill="auto"/>
            <w:noWrap/>
            <w:vAlign w:val="bottom"/>
            <w:hideMark/>
          </w:tcPr>
          <w:p w14:paraId="6E5359C4" w14:textId="77777777" w:rsidR="00CA2A5A" w:rsidRPr="00E164A4" w:rsidRDefault="00CA2A5A" w:rsidP="00C01D9E">
            <w:pPr>
              <w:jc w:val="center"/>
              <w:rPr>
                <w:sz w:val="22"/>
                <w:szCs w:val="22"/>
              </w:rPr>
            </w:pPr>
          </w:p>
        </w:tc>
        <w:tc>
          <w:tcPr>
            <w:tcW w:w="379" w:type="pct"/>
            <w:tcBorders>
              <w:top w:val="double" w:sz="4" w:space="0" w:color="auto"/>
              <w:left w:val="single" w:sz="4" w:space="0" w:color="auto"/>
              <w:bottom w:val="nil"/>
              <w:right w:val="nil"/>
            </w:tcBorders>
            <w:shd w:val="clear" w:color="auto" w:fill="auto"/>
            <w:noWrap/>
            <w:vAlign w:val="bottom"/>
            <w:hideMark/>
          </w:tcPr>
          <w:p w14:paraId="0EA79384" w14:textId="77777777" w:rsidR="00CA2A5A" w:rsidRPr="00E164A4" w:rsidRDefault="00CA2A5A" w:rsidP="00C01D9E">
            <w:pPr>
              <w:rPr>
                <w:sz w:val="22"/>
                <w:szCs w:val="22"/>
              </w:rPr>
            </w:pPr>
          </w:p>
        </w:tc>
        <w:tc>
          <w:tcPr>
            <w:tcW w:w="338" w:type="pct"/>
            <w:gridSpan w:val="2"/>
            <w:tcBorders>
              <w:top w:val="double" w:sz="4" w:space="0" w:color="auto"/>
              <w:left w:val="nil"/>
              <w:bottom w:val="nil"/>
              <w:right w:val="single" w:sz="4" w:space="0" w:color="auto"/>
            </w:tcBorders>
            <w:shd w:val="clear" w:color="auto" w:fill="auto"/>
            <w:noWrap/>
            <w:vAlign w:val="bottom"/>
            <w:hideMark/>
          </w:tcPr>
          <w:p w14:paraId="4DD2E43A" w14:textId="77777777" w:rsidR="00CA2A5A" w:rsidRPr="00E164A4" w:rsidRDefault="00CA2A5A" w:rsidP="00C01D9E">
            <w:pPr>
              <w:rPr>
                <w:sz w:val="22"/>
                <w:szCs w:val="22"/>
              </w:rPr>
            </w:pPr>
          </w:p>
        </w:tc>
        <w:tc>
          <w:tcPr>
            <w:tcW w:w="383" w:type="pct"/>
            <w:tcBorders>
              <w:top w:val="double" w:sz="4" w:space="0" w:color="auto"/>
              <w:left w:val="single" w:sz="4" w:space="0" w:color="auto"/>
              <w:bottom w:val="nil"/>
              <w:right w:val="nil"/>
            </w:tcBorders>
            <w:shd w:val="clear" w:color="auto" w:fill="auto"/>
            <w:noWrap/>
            <w:vAlign w:val="bottom"/>
            <w:hideMark/>
          </w:tcPr>
          <w:p w14:paraId="2E8A6488" w14:textId="77777777" w:rsidR="00CA2A5A" w:rsidRPr="00E164A4" w:rsidRDefault="00CA2A5A" w:rsidP="00C01D9E">
            <w:pPr>
              <w:rPr>
                <w:sz w:val="22"/>
                <w:szCs w:val="22"/>
              </w:rPr>
            </w:pPr>
          </w:p>
        </w:tc>
        <w:tc>
          <w:tcPr>
            <w:tcW w:w="344" w:type="pct"/>
            <w:tcBorders>
              <w:top w:val="double" w:sz="4" w:space="0" w:color="auto"/>
              <w:left w:val="nil"/>
              <w:bottom w:val="nil"/>
              <w:right w:val="double" w:sz="4" w:space="0" w:color="auto"/>
            </w:tcBorders>
            <w:shd w:val="clear" w:color="auto" w:fill="auto"/>
            <w:noWrap/>
            <w:vAlign w:val="bottom"/>
            <w:hideMark/>
          </w:tcPr>
          <w:p w14:paraId="0E3F789F" w14:textId="77777777" w:rsidR="00CA2A5A" w:rsidRPr="00E164A4" w:rsidRDefault="00CA2A5A" w:rsidP="00C01D9E">
            <w:pPr>
              <w:rPr>
                <w:sz w:val="22"/>
                <w:szCs w:val="22"/>
              </w:rPr>
            </w:pPr>
            <w:r w:rsidRPr="00E164A4">
              <w:rPr>
                <w:sz w:val="22"/>
                <w:szCs w:val="22"/>
              </w:rPr>
              <w:t> </w:t>
            </w:r>
          </w:p>
        </w:tc>
      </w:tr>
      <w:tr w:rsidR="00A12147" w:rsidRPr="00E164A4" w14:paraId="48495CD3" w14:textId="77777777" w:rsidTr="00A12147">
        <w:trPr>
          <w:trHeight w:val="20"/>
        </w:trPr>
        <w:tc>
          <w:tcPr>
            <w:tcW w:w="2880"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766D9D5B" w14:textId="77777777" w:rsidR="00CB02E8" w:rsidRPr="00E164A4" w:rsidRDefault="00CB02E8" w:rsidP="00CB02E8">
            <w:pPr>
              <w:ind w:firstLine="207"/>
              <w:rPr>
                <w:sz w:val="22"/>
                <w:szCs w:val="22"/>
              </w:rPr>
            </w:pPr>
            <w:r w:rsidRPr="00E164A4">
              <w:rPr>
                <w:sz w:val="22"/>
                <w:szCs w:val="22"/>
              </w:rPr>
              <w:t>Female</w:t>
            </w:r>
          </w:p>
        </w:tc>
        <w:tc>
          <w:tcPr>
            <w:tcW w:w="339" w:type="pct"/>
            <w:tcBorders>
              <w:top w:val="nil"/>
              <w:left w:val="double" w:sz="4" w:space="0" w:color="auto"/>
              <w:bottom w:val="nil"/>
              <w:right w:val="nil"/>
            </w:tcBorders>
            <w:shd w:val="clear" w:color="auto" w:fill="auto"/>
            <w:noWrap/>
            <w:hideMark/>
          </w:tcPr>
          <w:p w14:paraId="663AA298" w14:textId="0686504B" w:rsidR="00CB02E8" w:rsidRPr="00E164A4" w:rsidRDefault="00CB02E8" w:rsidP="00CB02E8">
            <w:pPr>
              <w:jc w:val="center"/>
              <w:rPr>
                <w:sz w:val="22"/>
                <w:szCs w:val="22"/>
              </w:rPr>
            </w:pPr>
            <w:r w:rsidRPr="00D7352A">
              <w:rPr>
                <w:sz w:val="22"/>
                <w:szCs w:val="22"/>
              </w:rPr>
              <w:t>0.169</w:t>
            </w:r>
          </w:p>
        </w:tc>
        <w:tc>
          <w:tcPr>
            <w:tcW w:w="337" w:type="pct"/>
            <w:tcBorders>
              <w:top w:val="nil"/>
              <w:left w:val="nil"/>
              <w:bottom w:val="nil"/>
              <w:right w:val="single" w:sz="4" w:space="0" w:color="auto"/>
            </w:tcBorders>
            <w:shd w:val="clear" w:color="auto" w:fill="auto"/>
            <w:noWrap/>
            <w:hideMark/>
          </w:tcPr>
          <w:p w14:paraId="727C88D8" w14:textId="69C3103B" w:rsidR="00CB02E8" w:rsidRPr="00E164A4" w:rsidRDefault="00CB02E8" w:rsidP="00CB02E8">
            <w:pPr>
              <w:jc w:val="center"/>
              <w:rPr>
                <w:sz w:val="22"/>
                <w:szCs w:val="22"/>
              </w:rPr>
            </w:pPr>
            <w:r w:rsidRPr="00D7352A">
              <w:rPr>
                <w:sz w:val="22"/>
                <w:szCs w:val="22"/>
              </w:rPr>
              <w:t>2.07</w:t>
            </w:r>
          </w:p>
        </w:tc>
        <w:tc>
          <w:tcPr>
            <w:tcW w:w="379" w:type="pct"/>
            <w:tcBorders>
              <w:top w:val="nil"/>
              <w:left w:val="single" w:sz="4" w:space="0" w:color="auto"/>
              <w:bottom w:val="nil"/>
              <w:right w:val="nil"/>
            </w:tcBorders>
            <w:shd w:val="clear" w:color="auto" w:fill="auto"/>
            <w:noWrap/>
            <w:vAlign w:val="center"/>
            <w:hideMark/>
          </w:tcPr>
          <w:p w14:paraId="2E9AA854" w14:textId="7B52A719" w:rsidR="00CB02E8" w:rsidRPr="00E164A4" w:rsidRDefault="00CB02E8" w:rsidP="00CB02E8">
            <w:pPr>
              <w:jc w:val="center"/>
              <w:rPr>
                <w:sz w:val="22"/>
                <w:szCs w:val="22"/>
              </w:rPr>
            </w:pPr>
            <w:r w:rsidRPr="00E164A4">
              <w:rPr>
                <w:color w:val="000000"/>
                <w:sz w:val="22"/>
                <w:szCs w:val="22"/>
              </w:rPr>
              <w:t>0.350</w:t>
            </w:r>
          </w:p>
        </w:tc>
        <w:tc>
          <w:tcPr>
            <w:tcW w:w="338" w:type="pct"/>
            <w:gridSpan w:val="2"/>
            <w:tcBorders>
              <w:top w:val="nil"/>
              <w:left w:val="nil"/>
              <w:bottom w:val="nil"/>
              <w:right w:val="single" w:sz="4" w:space="0" w:color="auto"/>
            </w:tcBorders>
            <w:shd w:val="clear" w:color="auto" w:fill="auto"/>
            <w:noWrap/>
            <w:vAlign w:val="center"/>
            <w:hideMark/>
          </w:tcPr>
          <w:p w14:paraId="7E385AAE" w14:textId="2CE16EC8" w:rsidR="00CB02E8" w:rsidRPr="00E164A4" w:rsidRDefault="00CB02E8" w:rsidP="00CB02E8">
            <w:pPr>
              <w:jc w:val="center"/>
              <w:rPr>
                <w:sz w:val="22"/>
                <w:szCs w:val="22"/>
              </w:rPr>
            </w:pPr>
            <w:r w:rsidRPr="00E164A4">
              <w:rPr>
                <w:color w:val="000000"/>
                <w:sz w:val="22"/>
                <w:szCs w:val="22"/>
              </w:rPr>
              <w:t>4.02</w:t>
            </w:r>
          </w:p>
        </w:tc>
        <w:tc>
          <w:tcPr>
            <w:tcW w:w="383" w:type="pct"/>
            <w:tcBorders>
              <w:top w:val="nil"/>
              <w:left w:val="single" w:sz="4" w:space="0" w:color="auto"/>
              <w:bottom w:val="nil"/>
              <w:right w:val="nil"/>
            </w:tcBorders>
            <w:shd w:val="clear" w:color="auto" w:fill="auto"/>
            <w:noWrap/>
            <w:vAlign w:val="center"/>
            <w:hideMark/>
          </w:tcPr>
          <w:p w14:paraId="52FBBFF1" w14:textId="5F63BC81" w:rsidR="00CB02E8" w:rsidRPr="00E164A4" w:rsidRDefault="00CB02E8" w:rsidP="00CB02E8">
            <w:pPr>
              <w:jc w:val="center"/>
              <w:rPr>
                <w:sz w:val="22"/>
                <w:szCs w:val="22"/>
              </w:rPr>
            </w:pPr>
            <w:r w:rsidRPr="00E164A4">
              <w:rPr>
                <w:color w:val="000000"/>
                <w:sz w:val="22"/>
                <w:szCs w:val="22"/>
              </w:rPr>
              <w:t>0.306</w:t>
            </w:r>
          </w:p>
        </w:tc>
        <w:tc>
          <w:tcPr>
            <w:tcW w:w="344" w:type="pct"/>
            <w:tcBorders>
              <w:top w:val="nil"/>
              <w:left w:val="nil"/>
              <w:bottom w:val="nil"/>
              <w:right w:val="double" w:sz="4" w:space="0" w:color="auto"/>
            </w:tcBorders>
            <w:shd w:val="clear" w:color="auto" w:fill="auto"/>
            <w:noWrap/>
            <w:vAlign w:val="center"/>
            <w:hideMark/>
          </w:tcPr>
          <w:p w14:paraId="1EFF6EC6" w14:textId="10439681" w:rsidR="00CB02E8" w:rsidRPr="00E164A4" w:rsidRDefault="00CB02E8" w:rsidP="00CB02E8">
            <w:pPr>
              <w:jc w:val="center"/>
              <w:rPr>
                <w:sz w:val="22"/>
                <w:szCs w:val="22"/>
              </w:rPr>
            </w:pPr>
            <w:r w:rsidRPr="00E164A4">
              <w:rPr>
                <w:color w:val="000000"/>
                <w:sz w:val="22"/>
                <w:szCs w:val="22"/>
              </w:rPr>
              <w:t>3.51</w:t>
            </w:r>
          </w:p>
        </w:tc>
      </w:tr>
      <w:tr w:rsidR="00A12147" w:rsidRPr="00E164A4" w14:paraId="794E18D0" w14:textId="77777777" w:rsidTr="00A12147">
        <w:trPr>
          <w:trHeight w:val="20"/>
        </w:trPr>
        <w:tc>
          <w:tcPr>
            <w:tcW w:w="2880"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417ADBA6" w14:textId="77777777" w:rsidR="00CA2A5A" w:rsidRPr="00E164A4" w:rsidRDefault="00CA2A5A" w:rsidP="00C01D9E">
            <w:pPr>
              <w:rPr>
                <w:b/>
                <w:bCs/>
                <w:i/>
                <w:iCs/>
                <w:sz w:val="22"/>
                <w:szCs w:val="22"/>
              </w:rPr>
            </w:pPr>
            <w:r w:rsidRPr="00E164A4">
              <w:rPr>
                <w:b/>
                <w:bCs/>
                <w:i/>
                <w:iCs/>
                <w:sz w:val="22"/>
                <w:szCs w:val="22"/>
              </w:rPr>
              <w:t>Education (less than undergraduate degree)</w:t>
            </w:r>
          </w:p>
        </w:tc>
        <w:tc>
          <w:tcPr>
            <w:tcW w:w="339" w:type="pct"/>
            <w:tcBorders>
              <w:top w:val="nil"/>
              <w:left w:val="double" w:sz="4" w:space="0" w:color="auto"/>
              <w:bottom w:val="nil"/>
              <w:right w:val="nil"/>
            </w:tcBorders>
            <w:shd w:val="clear" w:color="auto" w:fill="auto"/>
            <w:noWrap/>
            <w:vAlign w:val="center"/>
            <w:hideMark/>
          </w:tcPr>
          <w:p w14:paraId="214956B5" w14:textId="3AD211CB" w:rsidR="00CA2A5A" w:rsidRPr="00E164A4" w:rsidRDefault="00CA2A5A" w:rsidP="00D03B7E">
            <w:pPr>
              <w:jc w:val="center"/>
              <w:rPr>
                <w:sz w:val="22"/>
                <w:szCs w:val="22"/>
              </w:rPr>
            </w:pPr>
          </w:p>
        </w:tc>
        <w:tc>
          <w:tcPr>
            <w:tcW w:w="337" w:type="pct"/>
            <w:tcBorders>
              <w:top w:val="nil"/>
              <w:left w:val="nil"/>
              <w:bottom w:val="nil"/>
              <w:right w:val="single" w:sz="4" w:space="0" w:color="auto"/>
            </w:tcBorders>
            <w:shd w:val="clear" w:color="auto" w:fill="auto"/>
            <w:noWrap/>
            <w:vAlign w:val="center"/>
            <w:hideMark/>
          </w:tcPr>
          <w:p w14:paraId="15902AB5" w14:textId="77777777" w:rsidR="00CA2A5A" w:rsidRPr="00E164A4" w:rsidRDefault="00CA2A5A" w:rsidP="00D03B7E">
            <w:pPr>
              <w:jc w:val="center"/>
              <w:rPr>
                <w:sz w:val="22"/>
                <w:szCs w:val="22"/>
              </w:rPr>
            </w:pPr>
          </w:p>
        </w:tc>
        <w:tc>
          <w:tcPr>
            <w:tcW w:w="379" w:type="pct"/>
            <w:tcBorders>
              <w:top w:val="nil"/>
              <w:left w:val="single" w:sz="4" w:space="0" w:color="auto"/>
              <w:bottom w:val="nil"/>
              <w:right w:val="nil"/>
            </w:tcBorders>
            <w:shd w:val="clear" w:color="auto" w:fill="auto"/>
            <w:noWrap/>
            <w:vAlign w:val="center"/>
            <w:hideMark/>
          </w:tcPr>
          <w:p w14:paraId="56C32A22" w14:textId="77777777" w:rsidR="00CA2A5A" w:rsidRPr="00E164A4" w:rsidRDefault="00CA2A5A" w:rsidP="00D03B7E">
            <w:pPr>
              <w:jc w:val="center"/>
              <w:rPr>
                <w:sz w:val="22"/>
                <w:szCs w:val="22"/>
              </w:rPr>
            </w:pPr>
          </w:p>
        </w:tc>
        <w:tc>
          <w:tcPr>
            <w:tcW w:w="338" w:type="pct"/>
            <w:gridSpan w:val="2"/>
            <w:tcBorders>
              <w:top w:val="nil"/>
              <w:left w:val="nil"/>
              <w:bottom w:val="nil"/>
              <w:right w:val="single" w:sz="4" w:space="0" w:color="auto"/>
            </w:tcBorders>
            <w:shd w:val="clear" w:color="auto" w:fill="auto"/>
            <w:noWrap/>
            <w:vAlign w:val="center"/>
            <w:hideMark/>
          </w:tcPr>
          <w:p w14:paraId="18344607" w14:textId="77777777" w:rsidR="00CA2A5A" w:rsidRPr="00E164A4" w:rsidRDefault="00CA2A5A" w:rsidP="00D03B7E">
            <w:pPr>
              <w:jc w:val="center"/>
              <w:rPr>
                <w:sz w:val="22"/>
                <w:szCs w:val="22"/>
              </w:rPr>
            </w:pPr>
          </w:p>
        </w:tc>
        <w:tc>
          <w:tcPr>
            <w:tcW w:w="383" w:type="pct"/>
            <w:tcBorders>
              <w:top w:val="nil"/>
              <w:left w:val="single" w:sz="4" w:space="0" w:color="auto"/>
              <w:bottom w:val="nil"/>
              <w:right w:val="nil"/>
            </w:tcBorders>
            <w:shd w:val="clear" w:color="auto" w:fill="auto"/>
            <w:noWrap/>
            <w:vAlign w:val="center"/>
            <w:hideMark/>
          </w:tcPr>
          <w:p w14:paraId="286F2EB2" w14:textId="77777777" w:rsidR="00CA2A5A" w:rsidRPr="00E164A4" w:rsidRDefault="00CA2A5A" w:rsidP="00D03B7E">
            <w:pPr>
              <w:jc w:val="center"/>
              <w:rPr>
                <w:sz w:val="22"/>
                <w:szCs w:val="22"/>
              </w:rPr>
            </w:pPr>
          </w:p>
        </w:tc>
        <w:tc>
          <w:tcPr>
            <w:tcW w:w="344" w:type="pct"/>
            <w:tcBorders>
              <w:top w:val="nil"/>
              <w:left w:val="nil"/>
              <w:bottom w:val="nil"/>
              <w:right w:val="double" w:sz="4" w:space="0" w:color="auto"/>
            </w:tcBorders>
            <w:shd w:val="clear" w:color="auto" w:fill="auto"/>
            <w:noWrap/>
            <w:vAlign w:val="center"/>
            <w:hideMark/>
          </w:tcPr>
          <w:p w14:paraId="4C5F2653" w14:textId="28017B6E" w:rsidR="00CA2A5A" w:rsidRPr="00E164A4" w:rsidRDefault="00CA2A5A" w:rsidP="00D03B7E">
            <w:pPr>
              <w:jc w:val="center"/>
              <w:rPr>
                <w:sz w:val="22"/>
                <w:szCs w:val="22"/>
              </w:rPr>
            </w:pPr>
          </w:p>
        </w:tc>
      </w:tr>
      <w:tr w:rsidR="0075562E" w:rsidRPr="00E164A4" w14:paraId="3CC9AAF8" w14:textId="77777777" w:rsidTr="00A12147">
        <w:trPr>
          <w:trHeight w:val="20"/>
        </w:trPr>
        <w:tc>
          <w:tcPr>
            <w:tcW w:w="2880"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441ADB86" w14:textId="77777777" w:rsidR="0075562E" w:rsidRPr="00E164A4" w:rsidRDefault="0075562E" w:rsidP="0075562E">
            <w:pPr>
              <w:ind w:firstLine="207"/>
              <w:rPr>
                <w:sz w:val="22"/>
                <w:szCs w:val="22"/>
              </w:rPr>
            </w:pPr>
            <w:r w:rsidRPr="00E164A4">
              <w:rPr>
                <w:sz w:val="22"/>
                <w:szCs w:val="22"/>
              </w:rPr>
              <w:t>Undergraduate degree</w:t>
            </w:r>
          </w:p>
        </w:tc>
        <w:tc>
          <w:tcPr>
            <w:tcW w:w="339" w:type="pct"/>
            <w:tcBorders>
              <w:top w:val="nil"/>
              <w:left w:val="double" w:sz="4" w:space="0" w:color="auto"/>
              <w:bottom w:val="nil"/>
              <w:right w:val="nil"/>
            </w:tcBorders>
            <w:shd w:val="clear" w:color="auto" w:fill="auto"/>
            <w:noWrap/>
            <w:vAlign w:val="center"/>
            <w:hideMark/>
          </w:tcPr>
          <w:p w14:paraId="5564762D" w14:textId="77777777" w:rsidR="0075562E" w:rsidRPr="00E164A4" w:rsidRDefault="0075562E" w:rsidP="0075562E">
            <w:pPr>
              <w:jc w:val="center"/>
              <w:rPr>
                <w:b/>
                <w:sz w:val="22"/>
                <w:szCs w:val="22"/>
              </w:rPr>
            </w:pPr>
            <w:r w:rsidRPr="00E164A4">
              <w:rPr>
                <w:b/>
                <w:sz w:val="22"/>
                <w:szCs w:val="22"/>
              </w:rPr>
              <w:t>--</w:t>
            </w:r>
          </w:p>
        </w:tc>
        <w:tc>
          <w:tcPr>
            <w:tcW w:w="337" w:type="pct"/>
            <w:tcBorders>
              <w:top w:val="nil"/>
              <w:left w:val="nil"/>
              <w:bottom w:val="nil"/>
              <w:right w:val="single" w:sz="4" w:space="0" w:color="auto"/>
            </w:tcBorders>
            <w:shd w:val="clear" w:color="auto" w:fill="auto"/>
            <w:noWrap/>
            <w:vAlign w:val="center"/>
            <w:hideMark/>
          </w:tcPr>
          <w:p w14:paraId="0A1675AA" w14:textId="77777777" w:rsidR="0075562E" w:rsidRPr="00E164A4" w:rsidRDefault="0075562E" w:rsidP="0075562E">
            <w:pPr>
              <w:jc w:val="center"/>
              <w:rPr>
                <w:b/>
                <w:sz w:val="22"/>
                <w:szCs w:val="22"/>
              </w:rPr>
            </w:pPr>
            <w:r w:rsidRPr="00E164A4">
              <w:rPr>
                <w:b/>
                <w:sz w:val="22"/>
                <w:szCs w:val="22"/>
              </w:rPr>
              <w:t>--</w:t>
            </w:r>
          </w:p>
        </w:tc>
        <w:tc>
          <w:tcPr>
            <w:tcW w:w="379" w:type="pct"/>
            <w:tcBorders>
              <w:top w:val="nil"/>
              <w:left w:val="single" w:sz="4" w:space="0" w:color="auto"/>
              <w:bottom w:val="nil"/>
              <w:right w:val="nil"/>
            </w:tcBorders>
            <w:shd w:val="clear" w:color="auto" w:fill="auto"/>
            <w:noWrap/>
            <w:vAlign w:val="center"/>
            <w:hideMark/>
          </w:tcPr>
          <w:p w14:paraId="1AACC204" w14:textId="0BF18D16" w:rsidR="0075562E" w:rsidRPr="00E164A4" w:rsidRDefault="0075562E" w:rsidP="0075562E">
            <w:pPr>
              <w:jc w:val="center"/>
              <w:rPr>
                <w:sz w:val="22"/>
                <w:szCs w:val="22"/>
              </w:rPr>
            </w:pPr>
            <w:r w:rsidRPr="00E164A4">
              <w:rPr>
                <w:color w:val="000000"/>
                <w:sz w:val="22"/>
                <w:szCs w:val="22"/>
              </w:rPr>
              <w:t>0.181</w:t>
            </w:r>
          </w:p>
        </w:tc>
        <w:tc>
          <w:tcPr>
            <w:tcW w:w="338" w:type="pct"/>
            <w:gridSpan w:val="2"/>
            <w:tcBorders>
              <w:top w:val="nil"/>
              <w:left w:val="nil"/>
              <w:bottom w:val="nil"/>
              <w:right w:val="single" w:sz="4" w:space="0" w:color="auto"/>
            </w:tcBorders>
            <w:shd w:val="clear" w:color="auto" w:fill="auto"/>
            <w:noWrap/>
            <w:vAlign w:val="center"/>
            <w:hideMark/>
          </w:tcPr>
          <w:p w14:paraId="709BE353" w14:textId="4CBE3DA3" w:rsidR="0075562E" w:rsidRPr="00E164A4" w:rsidRDefault="0075562E" w:rsidP="0075562E">
            <w:pPr>
              <w:jc w:val="center"/>
              <w:rPr>
                <w:sz w:val="22"/>
                <w:szCs w:val="22"/>
              </w:rPr>
            </w:pPr>
            <w:r w:rsidRPr="00E164A4">
              <w:rPr>
                <w:color w:val="000000"/>
                <w:sz w:val="22"/>
                <w:szCs w:val="22"/>
              </w:rPr>
              <w:t>2.12</w:t>
            </w:r>
          </w:p>
        </w:tc>
        <w:tc>
          <w:tcPr>
            <w:tcW w:w="383" w:type="pct"/>
            <w:tcBorders>
              <w:top w:val="nil"/>
              <w:left w:val="single" w:sz="4" w:space="0" w:color="auto"/>
              <w:bottom w:val="nil"/>
              <w:right w:val="nil"/>
            </w:tcBorders>
            <w:shd w:val="clear" w:color="auto" w:fill="auto"/>
            <w:noWrap/>
            <w:vAlign w:val="center"/>
            <w:hideMark/>
          </w:tcPr>
          <w:p w14:paraId="276CD91F" w14:textId="394F7C58" w:rsidR="0075562E" w:rsidRPr="00E164A4" w:rsidRDefault="0075562E" w:rsidP="0075562E">
            <w:pPr>
              <w:jc w:val="center"/>
              <w:rPr>
                <w:b/>
                <w:sz w:val="22"/>
                <w:szCs w:val="22"/>
              </w:rPr>
            </w:pPr>
            <w:r w:rsidRPr="00E164A4">
              <w:rPr>
                <w:b/>
                <w:sz w:val="22"/>
                <w:szCs w:val="22"/>
              </w:rPr>
              <w:t>--</w:t>
            </w:r>
          </w:p>
        </w:tc>
        <w:tc>
          <w:tcPr>
            <w:tcW w:w="344" w:type="pct"/>
            <w:tcBorders>
              <w:top w:val="nil"/>
              <w:left w:val="nil"/>
              <w:bottom w:val="nil"/>
              <w:right w:val="double" w:sz="4" w:space="0" w:color="auto"/>
            </w:tcBorders>
            <w:shd w:val="clear" w:color="auto" w:fill="auto"/>
            <w:noWrap/>
            <w:vAlign w:val="center"/>
            <w:hideMark/>
          </w:tcPr>
          <w:p w14:paraId="15D23861" w14:textId="3962058D" w:rsidR="0075562E" w:rsidRPr="00E164A4" w:rsidRDefault="0075562E" w:rsidP="0075562E">
            <w:pPr>
              <w:jc w:val="center"/>
              <w:rPr>
                <w:b/>
                <w:sz w:val="22"/>
                <w:szCs w:val="22"/>
              </w:rPr>
            </w:pPr>
            <w:r w:rsidRPr="00E164A4">
              <w:rPr>
                <w:b/>
                <w:sz w:val="22"/>
                <w:szCs w:val="22"/>
              </w:rPr>
              <w:t>--</w:t>
            </w:r>
          </w:p>
        </w:tc>
      </w:tr>
      <w:tr w:rsidR="00A12147" w:rsidRPr="00E164A4" w14:paraId="5EB14D78" w14:textId="77777777" w:rsidTr="00A12147">
        <w:trPr>
          <w:trHeight w:val="20"/>
        </w:trPr>
        <w:tc>
          <w:tcPr>
            <w:tcW w:w="2880"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1FB0BBBF" w14:textId="77777777" w:rsidR="00CB02E8" w:rsidRPr="00E164A4" w:rsidRDefault="00CB02E8" w:rsidP="00CB02E8">
            <w:pPr>
              <w:ind w:firstLine="207"/>
              <w:rPr>
                <w:sz w:val="22"/>
                <w:szCs w:val="22"/>
              </w:rPr>
            </w:pPr>
            <w:r w:rsidRPr="00E164A4">
              <w:rPr>
                <w:sz w:val="22"/>
                <w:szCs w:val="22"/>
              </w:rPr>
              <w:t>Graduate or professional degree</w:t>
            </w:r>
          </w:p>
        </w:tc>
        <w:tc>
          <w:tcPr>
            <w:tcW w:w="339" w:type="pct"/>
            <w:tcBorders>
              <w:top w:val="nil"/>
              <w:left w:val="double" w:sz="4" w:space="0" w:color="auto"/>
              <w:bottom w:val="nil"/>
              <w:right w:val="nil"/>
            </w:tcBorders>
            <w:shd w:val="clear" w:color="auto" w:fill="auto"/>
            <w:noWrap/>
            <w:vAlign w:val="center"/>
            <w:hideMark/>
          </w:tcPr>
          <w:p w14:paraId="5A1F4515" w14:textId="77777777" w:rsidR="00CB02E8" w:rsidRPr="00E164A4" w:rsidRDefault="00CB02E8" w:rsidP="00CB02E8">
            <w:pPr>
              <w:jc w:val="center"/>
              <w:rPr>
                <w:b/>
                <w:sz w:val="22"/>
                <w:szCs w:val="22"/>
              </w:rPr>
            </w:pPr>
            <w:r w:rsidRPr="00E164A4">
              <w:rPr>
                <w:b/>
                <w:sz w:val="22"/>
                <w:szCs w:val="22"/>
              </w:rPr>
              <w:t>--</w:t>
            </w:r>
          </w:p>
        </w:tc>
        <w:tc>
          <w:tcPr>
            <w:tcW w:w="337" w:type="pct"/>
            <w:tcBorders>
              <w:top w:val="nil"/>
              <w:left w:val="nil"/>
              <w:bottom w:val="nil"/>
              <w:right w:val="single" w:sz="4" w:space="0" w:color="auto"/>
            </w:tcBorders>
            <w:shd w:val="clear" w:color="auto" w:fill="auto"/>
            <w:noWrap/>
            <w:vAlign w:val="center"/>
            <w:hideMark/>
          </w:tcPr>
          <w:p w14:paraId="7CAA2765" w14:textId="77777777" w:rsidR="00CB02E8" w:rsidRPr="00E164A4" w:rsidRDefault="00CB02E8" w:rsidP="00CB02E8">
            <w:pPr>
              <w:jc w:val="center"/>
              <w:rPr>
                <w:b/>
                <w:sz w:val="22"/>
                <w:szCs w:val="22"/>
              </w:rPr>
            </w:pPr>
            <w:r w:rsidRPr="00E164A4">
              <w:rPr>
                <w:b/>
                <w:sz w:val="22"/>
                <w:szCs w:val="22"/>
              </w:rPr>
              <w:t>--</w:t>
            </w:r>
          </w:p>
        </w:tc>
        <w:tc>
          <w:tcPr>
            <w:tcW w:w="379" w:type="pct"/>
            <w:tcBorders>
              <w:top w:val="nil"/>
              <w:left w:val="single" w:sz="4" w:space="0" w:color="auto"/>
              <w:bottom w:val="nil"/>
              <w:right w:val="nil"/>
            </w:tcBorders>
            <w:shd w:val="clear" w:color="auto" w:fill="auto"/>
            <w:noWrap/>
            <w:vAlign w:val="center"/>
            <w:hideMark/>
          </w:tcPr>
          <w:p w14:paraId="26B635B2" w14:textId="77777777" w:rsidR="00CB02E8" w:rsidRPr="00E164A4" w:rsidRDefault="00CB02E8" w:rsidP="00CB02E8">
            <w:pPr>
              <w:jc w:val="center"/>
              <w:rPr>
                <w:b/>
                <w:sz w:val="22"/>
                <w:szCs w:val="22"/>
              </w:rPr>
            </w:pPr>
            <w:r w:rsidRPr="00E164A4">
              <w:rPr>
                <w:b/>
                <w:sz w:val="22"/>
                <w:szCs w:val="22"/>
              </w:rPr>
              <w:t>--</w:t>
            </w:r>
          </w:p>
        </w:tc>
        <w:tc>
          <w:tcPr>
            <w:tcW w:w="338" w:type="pct"/>
            <w:gridSpan w:val="2"/>
            <w:tcBorders>
              <w:top w:val="nil"/>
              <w:left w:val="nil"/>
              <w:bottom w:val="nil"/>
              <w:right w:val="single" w:sz="4" w:space="0" w:color="auto"/>
            </w:tcBorders>
            <w:shd w:val="clear" w:color="auto" w:fill="auto"/>
            <w:noWrap/>
            <w:vAlign w:val="center"/>
            <w:hideMark/>
          </w:tcPr>
          <w:p w14:paraId="3736A5A3" w14:textId="77777777" w:rsidR="00CB02E8" w:rsidRPr="00E164A4" w:rsidRDefault="00CB02E8" w:rsidP="00CB02E8">
            <w:pPr>
              <w:jc w:val="center"/>
              <w:rPr>
                <w:b/>
                <w:sz w:val="22"/>
                <w:szCs w:val="22"/>
              </w:rPr>
            </w:pPr>
            <w:r w:rsidRPr="00E164A4">
              <w:rPr>
                <w:b/>
                <w:sz w:val="22"/>
                <w:szCs w:val="22"/>
              </w:rPr>
              <w:t>--</w:t>
            </w:r>
          </w:p>
        </w:tc>
        <w:tc>
          <w:tcPr>
            <w:tcW w:w="383" w:type="pct"/>
            <w:tcBorders>
              <w:top w:val="nil"/>
              <w:left w:val="single" w:sz="4" w:space="0" w:color="auto"/>
              <w:bottom w:val="nil"/>
              <w:right w:val="nil"/>
            </w:tcBorders>
            <w:shd w:val="clear" w:color="auto" w:fill="auto"/>
            <w:noWrap/>
            <w:vAlign w:val="center"/>
            <w:hideMark/>
          </w:tcPr>
          <w:p w14:paraId="467D2BFE" w14:textId="007BB3F0" w:rsidR="00CB02E8" w:rsidRPr="00E164A4" w:rsidRDefault="00CB02E8" w:rsidP="00CB02E8">
            <w:pPr>
              <w:jc w:val="center"/>
              <w:rPr>
                <w:sz w:val="22"/>
                <w:szCs w:val="22"/>
              </w:rPr>
            </w:pPr>
            <w:r w:rsidRPr="00E164A4">
              <w:rPr>
                <w:color w:val="000000"/>
                <w:sz w:val="22"/>
                <w:szCs w:val="22"/>
              </w:rPr>
              <w:t>-0.195</w:t>
            </w:r>
          </w:p>
        </w:tc>
        <w:tc>
          <w:tcPr>
            <w:tcW w:w="344" w:type="pct"/>
            <w:tcBorders>
              <w:top w:val="nil"/>
              <w:left w:val="nil"/>
              <w:bottom w:val="nil"/>
              <w:right w:val="double" w:sz="4" w:space="0" w:color="auto"/>
            </w:tcBorders>
            <w:shd w:val="clear" w:color="auto" w:fill="auto"/>
            <w:noWrap/>
            <w:vAlign w:val="center"/>
            <w:hideMark/>
          </w:tcPr>
          <w:p w14:paraId="4B0D7794" w14:textId="24B2BD21" w:rsidR="00CB02E8" w:rsidRPr="00E164A4" w:rsidRDefault="00CB02E8" w:rsidP="00CB02E8">
            <w:pPr>
              <w:jc w:val="center"/>
              <w:rPr>
                <w:sz w:val="22"/>
                <w:szCs w:val="22"/>
              </w:rPr>
            </w:pPr>
            <w:r w:rsidRPr="00E164A4">
              <w:rPr>
                <w:color w:val="000000"/>
                <w:sz w:val="22"/>
                <w:szCs w:val="22"/>
              </w:rPr>
              <w:t>-1.85</w:t>
            </w:r>
          </w:p>
        </w:tc>
      </w:tr>
      <w:tr w:rsidR="00A12147" w:rsidRPr="00E164A4" w14:paraId="45399897" w14:textId="77777777" w:rsidTr="00A12147">
        <w:trPr>
          <w:trHeight w:val="20"/>
        </w:trPr>
        <w:tc>
          <w:tcPr>
            <w:tcW w:w="2880"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52F5D33A" w14:textId="1361D0DD" w:rsidR="00CA2A5A" w:rsidRPr="00E164A4" w:rsidRDefault="00CA2A5A" w:rsidP="00C01D9E">
            <w:pPr>
              <w:rPr>
                <w:b/>
                <w:bCs/>
                <w:i/>
                <w:iCs/>
                <w:sz w:val="22"/>
                <w:szCs w:val="22"/>
              </w:rPr>
            </w:pPr>
            <w:r w:rsidRPr="00E164A4">
              <w:rPr>
                <w:b/>
                <w:bCs/>
                <w:i/>
                <w:iCs/>
                <w:sz w:val="22"/>
                <w:szCs w:val="22"/>
              </w:rPr>
              <w:t>Employment (</w:t>
            </w:r>
            <w:r w:rsidR="00D847E3" w:rsidRPr="00E164A4">
              <w:rPr>
                <w:b/>
                <w:bCs/>
                <w:i/>
                <w:iCs/>
                <w:sz w:val="22"/>
                <w:szCs w:val="22"/>
              </w:rPr>
              <w:t>e</w:t>
            </w:r>
            <w:r w:rsidR="005019CA" w:rsidRPr="00E164A4">
              <w:rPr>
                <w:b/>
                <w:bCs/>
                <w:i/>
                <w:iCs/>
                <w:sz w:val="22"/>
                <w:szCs w:val="22"/>
              </w:rPr>
              <w:t>mployed</w:t>
            </w:r>
            <w:r w:rsidRPr="00E164A4">
              <w:rPr>
                <w:b/>
                <w:bCs/>
                <w:i/>
                <w:iCs/>
                <w:sz w:val="22"/>
                <w:szCs w:val="22"/>
              </w:rPr>
              <w:t>)</w:t>
            </w:r>
          </w:p>
        </w:tc>
        <w:tc>
          <w:tcPr>
            <w:tcW w:w="339" w:type="pct"/>
            <w:tcBorders>
              <w:top w:val="nil"/>
              <w:left w:val="double" w:sz="4" w:space="0" w:color="auto"/>
              <w:bottom w:val="nil"/>
              <w:right w:val="nil"/>
            </w:tcBorders>
            <w:shd w:val="clear" w:color="auto" w:fill="auto"/>
            <w:noWrap/>
            <w:vAlign w:val="center"/>
            <w:hideMark/>
          </w:tcPr>
          <w:p w14:paraId="3BB541B8" w14:textId="77777777" w:rsidR="00CA2A5A" w:rsidRPr="00E164A4" w:rsidRDefault="00CA2A5A" w:rsidP="00D03B7E">
            <w:pPr>
              <w:jc w:val="center"/>
              <w:rPr>
                <w:b/>
                <w:sz w:val="22"/>
                <w:szCs w:val="22"/>
              </w:rPr>
            </w:pPr>
          </w:p>
        </w:tc>
        <w:tc>
          <w:tcPr>
            <w:tcW w:w="337" w:type="pct"/>
            <w:tcBorders>
              <w:top w:val="nil"/>
              <w:left w:val="nil"/>
              <w:bottom w:val="nil"/>
              <w:right w:val="single" w:sz="4" w:space="0" w:color="auto"/>
            </w:tcBorders>
            <w:shd w:val="clear" w:color="auto" w:fill="auto"/>
            <w:noWrap/>
            <w:vAlign w:val="center"/>
            <w:hideMark/>
          </w:tcPr>
          <w:p w14:paraId="33A70E08" w14:textId="77777777" w:rsidR="00CA2A5A" w:rsidRPr="00E164A4" w:rsidRDefault="00CA2A5A" w:rsidP="00D03B7E">
            <w:pPr>
              <w:jc w:val="center"/>
              <w:rPr>
                <w:b/>
                <w:sz w:val="22"/>
                <w:szCs w:val="22"/>
              </w:rPr>
            </w:pPr>
          </w:p>
        </w:tc>
        <w:tc>
          <w:tcPr>
            <w:tcW w:w="379" w:type="pct"/>
            <w:tcBorders>
              <w:top w:val="nil"/>
              <w:left w:val="single" w:sz="4" w:space="0" w:color="auto"/>
              <w:bottom w:val="nil"/>
              <w:right w:val="nil"/>
            </w:tcBorders>
            <w:shd w:val="clear" w:color="auto" w:fill="auto"/>
            <w:noWrap/>
            <w:vAlign w:val="center"/>
            <w:hideMark/>
          </w:tcPr>
          <w:p w14:paraId="2AD208BF" w14:textId="77777777" w:rsidR="00CA2A5A" w:rsidRPr="00E164A4" w:rsidRDefault="00CA2A5A" w:rsidP="00D03B7E">
            <w:pPr>
              <w:jc w:val="center"/>
              <w:rPr>
                <w:b/>
                <w:sz w:val="22"/>
                <w:szCs w:val="22"/>
              </w:rPr>
            </w:pPr>
          </w:p>
        </w:tc>
        <w:tc>
          <w:tcPr>
            <w:tcW w:w="338" w:type="pct"/>
            <w:gridSpan w:val="2"/>
            <w:tcBorders>
              <w:top w:val="nil"/>
              <w:left w:val="nil"/>
              <w:bottom w:val="nil"/>
              <w:right w:val="single" w:sz="4" w:space="0" w:color="auto"/>
            </w:tcBorders>
            <w:shd w:val="clear" w:color="auto" w:fill="auto"/>
            <w:noWrap/>
            <w:vAlign w:val="center"/>
            <w:hideMark/>
          </w:tcPr>
          <w:p w14:paraId="56A657EF" w14:textId="77777777" w:rsidR="00CA2A5A" w:rsidRPr="00E164A4" w:rsidRDefault="00CA2A5A" w:rsidP="00D03B7E">
            <w:pPr>
              <w:jc w:val="center"/>
              <w:rPr>
                <w:b/>
                <w:sz w:val="22"/>
                <w:szCs w:val="22"/>
              </w:rPr>
            </w:pPr>
          </w:p>
        </w:tc>
        <w:tc>
          <w:tcPr>
            <w:tcW w:w="383" w:type="pct"/>
            <w:tcBorders>
              <w:top w:val="nil"/>
              <w:left w:val="single" w:sz="4" w:space="0" w:color="auto"/>
              <w:bottom w:val="nil"/>
              <w:right w:val="nil"/>
            </w:tcBorders>
            <w:shd w:val="clear" w:color="auto" w:fill="auto"/>
            <w:noWrap/>
            <w:vAlign w:val="center"/>
            <w:hideMark/>
          </w:tcPr>
          <w:p w14:paraId="46884FC7" w14:textId="77777777" w:rsidR="00CA2A5A" w:rsidRPr="00E164A4" w:rsidRDefault="00CA2A5A" w:rsidP="00D03B7E">
            <w:pPr>
              <w:jc w:val="center"/>
              <w:rPr>
                <w:sz w:val="22"/>
                <w:szCs w:val="22"/>
              </w:rPr>
            </w:pPr>
          </w:p>
        </w:tc>
        <w:tc>
          <w:tcPr>
            <w:tcW w:w="344" w:type="pct"/>
            <w:tcBorders>
              <w:top w:val="nil"/>
              <w:left w:val="nil"/>
              <w:bottom w:val="nil"/>
              <w:right w:val="double" w:sz="4" w:space="0" w:color="auto"/>
            </w:tcBorders>
            <w:shd w:val="clear" w:color="auto" w:fill="auto"/>
            <w:noWrap/>
            <w:vAlign w:val="center"/>
            <w:hideMark/>
          </w:tcPr>
          <w:p w14:paraId="76696AF8" w14:textId="5BE8E6E7" w:rsidR="00CA2A5A" w:rsidRPr="00E164A4" w:rsidRDefault="00CA2A5A" w:rsidP="00D03B7E">
            <w:pPr>
              <w:jc w:val="center"/>
              <w:rPr>
                <w:sz w:val="22"/>
                <w:szCs w:val="22"/>
              </w:rPr>
            </w:pPr>
          </w:p>
        </w:tc>
      </w:tr>
      <w:tr w:rsidR="00A12147" w:rsidRPr="00E164A4" w14:paraId="2B7CA9EC" w14:textId="77777777" w:rsidTr="00A12147">
        <w:trPr>
          <w:trHeight w:val="20"/>
        </w:trPr>
        <w:tc>
          <w:tcPr>
            <w:tcW w:w="2880"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4D9FB34B" w14:textId="0B9088B5" w:rsidR="00FC7CE2" w:rsidRPr="00E164A4" w:rsidRDefault="00FC7CE2" w:rsidP="00FC7CE2">
            <w:pPr>
              <w:ind w:firstLine="207"/>
              <w:rPr>
                <w:sz w:val="22"/>
                <w:szCs w:val="22"/>
              </w:rPr>
            </w:pPr>
            <w:r w:rsidRPr="00E164A4">
              <w:rPr>
                <w:sz w:val="22"/>
                <w:szCs w:val="22"/>
              </w:rPr>
              <w:t>Not employed</w:t>
            </w:r>
          </w:p>
        </w:tc>
        <w:tc>
          <w:tcPr>
            <w:tcW w:w="339" w:type="pct"/>
            <w:tcBorders>
              <w:top w:val="nil"/>
              <w:left w:val="double" w:sz="4" w:space="0" w:color="auto"/>
              <w:bottom w:val="nil"/>
              <w:right w:val="nil"/>
            </w:tcBorders>
            <w:shd w:val="clear" w:color="auto" w:fill="auto"/>
            <w:noWrap/>
            <w:vAlign w:val="center"/>
            <w:hideMark/>
          </w:tcPr>
          <w:p w14:paraId="02AE274E" w14:textId="77777777" w:rsidR="00FC7CE2" w:rsidRPr="00E164A4" w:rsidRDefault="00FC7CE2" w:rsidP="00FC7CE2">
            <w:pPr>
              <w:jc w:val="center"/>
              <w:rPr>
                <w:b/>
                <w:sz w:val="22"/>
                <w:szCs w:val="22"/>
              </w:rPr>
            </w:pPr>
            <w:r w:rsidRPr="00E164A4">
              <w:rPr>
                <w:b/>
                <w:sz w:val="22"/>
                <w:szCs w:val="22"/>
              </w:rPr>
              <w:t>--</w:t>
            </w:r>
          </w:p>
        </w:tc>
        <w:tc>
          <w:tcPr>
            <w:tcW w:w="337" w:type="pct"/>
            <w:tcBorders>
              <w:top w:val="nil"/>
              <w:left w:val="nil"/>
              <w:bottom w:val="nil"/>
              <w:right w:val="single" w:sz="4" w:space="0" w:color="auto"/>
            </w:tcBorders>
            <w:shd w:val="clear" w:color="auto" w:fill="auto"/>
            <w:noWrap/>
            <w:vAlign w:val="center"/>
            <w:hideMark/>
          </w:tcPr>
          <w:p w14:paraId="6E2693C1" w14:textId="77777777" w:rsidR="00FC7CE2" w:rsidRPr="00E164A4" w:rsidRDefault="00FC7CE2" w:rsidP="00FC7CE2">
            <w:pPr>
              <w:jc w:val="center"/>
              <w:rPr>
                <w:b/>
                <w:sz w:val="22"/>
                <w:szCs w:val="22"/>
              </w:rPr>
            </w:pPr>
            <w:r w:rsidRPr="00E164A4">
              <w:rPr>
                <w:b/>
                <w:sz w:val="22"/>
                <w:szCs w:val="22"/>
              </w:rPr>
              <w:t>--</w:t>
            </w:r>
          </w:p>
        </w:tc>
        <w:tc>
          <w:tcPr>
            <w:tcW w:w="379" w:type="pct"/>
            <w:tcBorders>
              <w:top w:val="nil"/>
              <w:left w:val="single" w:sz="4" w:space="0" w:color="auto"/>
              <w:bottom w:val="nil"/>
              <w:right w:val="nil"/>
            </w:tcBorders>
            <w:shd w:val="clear" w:color="auto" w:fill="auto"/>
            <w:noWrap/>
            <w:vAlign w:val="center"/>
            <w:hideMark/>
          </w:tcPr>
          <w:p w14:paraId="58FF4AB3" w14:textId="780E64A4" w:rsidR="00FC7CE2" w:rsidRPr="00E164A4" w:rsidRDefault="00FC7CE2" w:rsidP="00FC7CE2">
            <w:pPr>
              <w:jc w:val="center"/>
              <w:rPr>
                <w:sz w:val="22"/>
                <w:szCs w:val="22"/>
              </w:rPr>
            </w:pPr>
            <w:r w:rsidRPr="00E164A4">
              <w:rPr>
                <w:color w:val="000000"/>
                <w:sz w:val="22"/>
                <w:szCs w:val="22"/>
              </w:rPr>
              <w:t>-0.145</w:t>
            </w:r>
          </w:p>
        </w:tc>
        <w:tc>
          <w:tcPr>
            <w:tcW w:w="338" w:type="pct"/>
            <w:gridSpan w:val="2"/>
            <w:tcBorders>
              <w:top w:val="nil"/>
              <w:left w:val="nil"/>
              <w:bottom w:val="nil"/>
              <w:right w:val="single" w:sz="4" w:space="0" w:color="auto"/>
            </w:tcBorders>
            <w:shd w:val="clear" w:color="auto" w:fill="auto"/>
            <w:noWrap/>
            <w:vAlign w:val="center"/>
            <w:hideMark/>
          </w:tcPr>
          <w:p w14:paraId="54E1A20C" w14:textId="5B37E21F" w:rsidR="00FC7CE2" w:rsidRPr="00E164A4" w:rsidRDefault="00FC7CE2" w:rsidP="00FC7CE2">
            <w:pPr>
              <w:jc w:val="center"/>
              <w:rPr>
                <w:sz w:val="22"/>
                <w:szCs w:val="22"/>
              </w:rPr>
            </w:pPr>
            <w:r w:rsidRPr="00E164A4">
              <w:rPr>
                <w:color w:val="000000"/>
                <w:sz w:val="22"/>
                <w:szCs w:val="22"/>
              </w:rPr>
              <w:t>-1.53</w:t>
            </w:r>
          </w:p>
        </w:tc>
        <w:tc>
          <w:tcPr>
            <w:tcW w:w="383" w:type="pct"/>
            <w:tcBorders>
              <w:top w:val="nil"/>
              <w:left w:val="single" w:sz="4" w:space="0" w:color="auto"/>
              <w:bottom w:val="nil"/>
              <w:right w:val="nil"/>
            </w:tcBorders>
            <w:shd w:val="clear" w:color="auto" w:fill="auto"/>
            <w:noWrap/>
            <w:vAlign w:val="center"/>
            <w:hideMark/>
          </w:tcPr>
          <w:p w14:paraId="6F128B36" w14:textId="77777777" w:rsidR="00FC7CE2" w:rsidRPr="00E164A4" w:rsidRDefault="00FC7CE2" w:rsidP="00FC7CE2">
            <w:pPr>
              <w:jc w:val="center"/>
              <w:rPr>
                <w:b/>
                <w:sz w:val="22"/>
                <w:szCs w:val="22"/>
              </w:rPr>
            </w:pPr>
            <w:r w:rsidRPr="00E164A4">
              <w:rPr>
                <w:b/>
                <w:sz w:val="22"/>
                <w:szCs w:val="22"/>
              </w:rPr>
              <w:t>--</w:t>
            </w:r>
          </w:p>
        </w:tc>
        <w:tc>
          <w:tcPr>
            <w:tcW w:w="344" w:type="pct"/>
            <w:tcBorders>
              <w:top w:val="nil"/>
              <w:left w:val="nil"/>
              <w:bottom w:val="nil"/>
              <w:right w:val="double" w:sz="4" w:space="0" w:color="auto"/>
            </w:tcBorders>
            <w:shd w:val="clear" w:color="auto" w:fill="auto"/>
            <w:noWrap/>
            <w:vAlign w:val="center"/>
            <w:hideMark/>
          </w:tcPr>
          <w:p w14:paraId="35738330" w14:textId="77777777" w:rsidR="00FC7CE2" w:rsidRPr="00E164A4" w:rsidRDefault="00FC7CE2" w:rsidP="00FC7CE2">
            <w:pPr>
              <w:jc w:val="center"/>
              <w:rPr>
                <w:b/>
                <w:sz w:val="22"/>
                <w:szCs w:val="22"/>
              </w:rPr>
            </w:pPr>
            <w:r w:rsidRPr="00E164A4">
              <w:rPr>
                <w:b/>
                <w:sz w:val="22"/>
                <w:szCs w:val="22"/>
              </w:rPr>
              <w:t>--</w:t>
            </w:r>
          </w:p>
        </w:tc>
      </w:tr>
      <w:tr w:rsidR="00A12147" w:rsidRPr="00E164A4" w14:paraId="1A9E048D" w14:textId="77777777" w:rsidTr="00A12147">
        <w:trPr>
          <w:trHeight w:val="20"/>
        </w:trPr>
        <w:tc>
          <w:tcPr>
            <w:tcW w:w="2880"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688F8245" w14:textId="77777777" w:rsidR="00CA2A5A" w:rsidRPr="00E164A4" w:rsidRDefault="00CA2A5A" w:rsidP="00C01D9E">
            <w:pPr>
              <w:rPr>
                <w:b/>
                <w:bCs/>
                <w:i/>
                <w:iCs/>
                <w:sz w:val="22"/>
                <w:szCs w:val="22"/>
              </w:rPr>
            </w:pPr>
            <w:r w:rsidRPr="00E164A4">
              <w:rPr>
                <w:b/>
                <w:bCs/>
                <w:i/>
                <w:iCs/>
                <w:sz w:val="22"/>
                <w:szCs w:val="22"/>
              </w:rPr>
              <w:t>Household Income (under $100,000)</w:t>
            </w:r>
          </w:p>
        </w:tc>
        <w:tc>
          <w:tcPr>
            <w:tcW w:w="339" w:type="pct"/>
            <w:tcBorders>
              <w:top w:val="nil"/>
              <w:left w:val="double" w:sz="4" w:space="0" w:color="auto"/>
              <w:bottom w:val="nil"/>
              <w:right w:val="nil"/>
            </w:tcBorders>
            <w:shd w:val="clear" w:color="auto" w:fill="auto"/>
            <w:noWrap/>
            <w:vAlign w:val="center"/>
            <w:hideMark/>
          </w:tcPr>
          <w:p w14:paraId="64859277" w14:textId="10EF11C0" w:rsidR="00CA2A5A" w:rsidRPr="00E164A4" w:rsidRDefault="00CA2A5A" w:rsidP="00D03B7E">
            <w:pPr>
              <w:jc w:val="center"/>
              <w:rPr>
                <w:sz w:val="22"/>
                <w:szCs w:val="22"/>
              </w:rPr>
            </w:pPr>
          </w:p>
        </w:tc>
        <w:tc>
          <w:tcPr>
            <w:tcW w:w="337" w:type="pct"/>
            <w:tcBorders>
              <w:top w:val="nil"/>
              <w:left w:val="nil"/>
              <w:bottom w:val="nil"/>
              <w:right w:val="single" w:sz="4" w:space="0" w:color="auto"/>
            </w:tcBorders>
            <w:shd w:val="clear" w:color="auto" w:fill="auto"/>
            <w:noWrap/>
            <w:vAlign w:val="center"/>
            <w:hideMark/>
          </w:tcPr>
          <w:p w14:paraId="7350D3AB" w14:textId="77777777" w:rsidR="00CA2A5A" w:rsidRPr="00E164A4" w:rsidRDefault="00CA2A5A" w:rsidP="00D03B7E">
            <w:pPr>
              <w:jc w:val="center"/>
              <w:rPr>
                <w:sz w:val="22"/>
                <w:szCs w:val="22"/>
              </w:rPr>
            </w:pPr>
          </w:p>
        </w:tc>
        <w:tc>
          <w:tcPr>
            <w:tcW w:w="379" w:type="pct"/>
            <w:tcBorders>
              <w:top w:val="nil"/>
              <w:left w:val="single" w:sz="4" w:space="0" w:color="auto"/>
              <w:bottom w:val="nil"/>
              <w:right w:val="nil"/>
            </w:tcBorders>
            <w:shd w:val="clear" w:color="auto" w:fill="auto"/>
            <w:noWrap/>
            <w:vAlign w:val="center"/>
            <w:hideMark/>
          </w:tcPr>
          <w:p w14:paraId="7ED52B4C" w14:textId="77777777" w:rsidR="00CA2A5A" w:rsidRPr="00E164A4" w:rsidRDefault="00CA2A5A" w:rsidP="00D03B7E">
            <w:pPr>
              <w:jc w:val="center"/>
              <w:rPr>
                <w:sz w:val="22"/>
                <w:szCs w:val="22"/>
              </w:rPr>
            </w:pPr>
          </w:p>
        </w:tc>
        <w:tc>
          <w:tcPr>
            <w:tcW w:w="338" w:type="pct"/>
            <w:gridSpan w:val="2"/>
            <w:tcBorders>
              <w:top w:val="nil"/>
              <w:left w:val="nil"/>
              <w:bottom w:val="nil"/>
              <w:right w:val="single" w:sz="4" w:space="0" w:color="auto"/>
            </w:tcBorders>
            <w:shd w:val="clear" w:color="auto" w:fill="auto"/>
            <w:noWrap/>
            <w:vAlign w:val="center"/>
            <w:hideMark/>
          </w:tcPr>
          <w:p w14:paraId="52EAFD44" w14:textId="77777777" w:rsidR="00CA2A5A" w:rsidRPr="00E164A4" w:rsidRDefault="00CA2A5A" w:rsidP="00D03B7E">
            <w:pPr>
              <w:jc w:val="center"/>
              <w:rPr>
                <w:sz w:val="22"/>
                <w:szCs w:val="22"/>
              </w:rPr>
            </w:pPr>
          </w:p>
        </w:tc>
        <w:tc>
          <w:tcPr>
            <w:tcW w:w="383" w:type="pct"/>
            <w:tcBorders>
              <w:top w:val="nil"/>
              <w:left w:val="single" w:sz="4" w:space="0" w:color="auto"/>
              <w:bottom w:val="nil"/>
              <w:right w:val="nil"/>
            </w:tcBorders>
            <w:shd w:val="clear" w:color="auto" w:fill="auto"/>
            <w:noWrap/>
            <w:vAlign w:val="center"/>
            <w:hideMark/>
          </w:tcPr>
          <w:p w14:paraId="1C0300E2" w14:textId="77777777" w:rsidR="00CA2A5A" w:rsidRPr="00E164A4" w:rsidRDefault="00CA2A5A" w:rsidP="00D03B7E">
            <w:pPr>
              <w:jc w:val="center"/>
              <w:rPr>
                <w:sz w:val="22"/>
                <w:szCs w:val="22"/>
              </w:rPr>
            </w:pPr>
          </w:p>
        </w:tc>
        <w:tc>
          <w:tcPr>
            <w:tcW w:w="344" w:type="pct"/>
            <w:tcBorders>
              <w:top w:val="nil"/>
              <w:left w:val="nil"/>
              <w:bottom w:val="nil"/>
              <w:right w:val="double" w:sz="4" w:space="0" w:color="auto"/>
            </w:tcBorders>
            <w:shd w:val="clear" w:color="auto" w:fill="auto"/>
            <w:noWrap/>
            <w:vAlign w:val="center"/>
            <w:hideMark/>
          </w:tcPr>
          <w:p w14:paraId="3A459626" w14:textId="3E88A075" w:rsidR="00CA2A5A" w:rsidRPr="00E164A4" w:rsidRDefault="00CA2A5A" w:rsidP="00D03B7E">
            <w:pPr>
              <w:jc w:val="center"/>
              <w:rPr>
                <w:sz w:val="22"/>
                <w:szCs w:val="22"/>
              </w:rPr>
            </w:pPr>
          </w:p>
        </w:tc>
      </w:tr>
      <w:tr w:rsidR="00A12147" w:rsidRPr="00E164A4" w14:paraId="604202F1" w14:textId="77777777" w:rsidTr="00A12147">
        <w:trPr>
          <w:trHeight w:val="20"/>
        </w:trPr>
        <w:tc>
          <w:tcPr>
            <w:tcW w:w="2880"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3B215968" w14:textId="77777777" w:rsidR="00867CB5" w:rsidRPr="00E164A4" w:rsidRDefault="00867CB5" w:rsidP="00867CB5">
            <w:pPr>
              <w:ind w:firstLine="207"/>
              <w:rPr>
                <w:sz w:val="22"/>
                <w:szCs w:val="22"/>
              </w:rPr>
            </w:pPr>
            <w:r w:rsidRPr="00E164A4">
              <w:rPr>
                <w:sz w:val="22"/>
                <w:szCs w:val="22"/>
              </w:rPr>
              <w:t>$100,000 or more</w:t>
            </w:r>
          </w:p>
        </w:tc>
        <w:tc>
          <w:tcPr>
            <w:tcW w:w="339" w:type="pct"/>
            <w:tcBorders>
              <w:top w:val="nil"/>
              <w:left w:val="double" w:sz="4" w:space="0" w:color="auto"/>
              <w:bottom w:val="nil"/>
              <w:right w:val="nil"/>
            </w:tcBorders>
            <w:shd w:val="clear" w:color="auto" w:fill="auto"/>
            <w:noWrap/>
            <w:vAlign w:val="center"/>
            <w:hideMark/>
          </w:tcPr>
          <w:p w14:paraId="096FCFDD" w14:textId="09EAAF22" w:rsidR="00867CB5" w:rsidRPr="00E164A4" w:rsidRDefault="00867CB5" w:rsidP="00867CB5">
            <w:pPr>
              <w:jc w:val="center"/>
              <w:rPr>
                <w:sz w:val="22"/>
                <w:szCs w:val="22"/>
              </w:rPr>
            </w:pPr>
            <w:r w:rsidRPr="00E164A4">
              <w:rPr>
                <w:color w:val="000000"/>
                <w:sz w:val="22"/>
                <w:szCs w:val="22"/>
              </w:rPr>
              <w:t>-0.375</w:t>
            </w:r>
          </w:p>
        </w:tc>
        <w:tc>
          <w:tcPr>
            <w:tcW w:w="337" w:type="pct"/>
            <w:tcBorders>
              <w:top w:val="nil"/>
              <w:left w:val="nil"/>
              <w:bottom w:val="nil"/>
              <w:right w:val="single" w:sz="4" w:space="0" w:color="auto"/>
            </w:tcBorders>
            <w:shd w:val="clear" w:color="auto" w:fill="auto"/>
            <w:noWrap/>
            <w:vAlign w:val="center"/>
            <w:hideMark/>
          </w:tcPr>
          <w:p w14:paraId="21860609" w14:textId="0B4D6619" w:rsidR="00867CB5" w:rsidRPr="00E164A4" w:rsidRDefault="00867CB5" w:rsidP="00867CB5">
            <w:pPr>
              <w:jc w:val="center"/>
              <w:rPr>
                <w:sz w:val="22"/>
                <w:szCs w:val="22"/>
              </w:rPr>
            </w:pPr>
            <w:r w:rsidRPr="00E164A4">
              <w:rPr>
                <w:color w:val="000000"/>
                <w:sz w:val="22"/>
                <w:szCs w:val="22"/>
              </w:rPr>
              <w:t>-4.82</w:t>
            </w:r>
          </w:p>
        </w:tc>
        <w:tc>
          <w:tcPr>
            <w:tcW w:w="379" w:type="pct"/>
            <w:tcBorders>
              <w:top w:val="nil"/>
              <w:left w:val="single" w:sz="4" w:space="0" w:color="auto"/>
              <w:bottom w:val="nil"/>
              <w:right w:val="nil"/>
            </w:tcBorders>
            <w:shd w:val="clear" w:color="auto" w:fill="auto"/>
            <w:noWrap/>
            <w:vAlign w:val="center"/>
            <w:hideMark/>
          </w:tcPr>
          <w:p w14:paraId="2DA25C51" w14:textId="77777777" w:rsidR="00867CB5" w:rsidRPr="00E164A4" w:rsidRDefault="00867CB5" w:rsidP="00867CB5">
            <w:pPr>
              <w:jc w:val="center"/>
              <w:rPr>
                <w:b/>
                <w:sz w:val="22"/>
                <w:szCs w:val="22"/>
              </w:rPr>
            </w:pPr>
            <w:r w:rsidRPr="00E164A4">
              <w:rPr>
                <w:b/>
                <w:sz w:val="22"/>
                <w:szCs w:val="22"/>
              </w:rPr>
              <w:t>--</w:t>
            </w:r>
          </w:p>
        </w:tc>
        <w:tc>
          <w:tcPr>
            <w:tcW w:w="338" w:type="pct"/>
            <w:gridSpan w:val="2"/>
            <w:tcBorders>
              <w:top w:val="nil"/>
              <w:left w:val="nil"/>
              <w:bottom w:val="nil"/>
              <w:right w:val="single" w:sz="4" w:space="0" w:color="auto"/>
            </w:tcBorders>
            <w:shd w:val="clear" w:color="auto" w:fill="auto"/>
            <w:noWrap/>
            <w:vAlign w:val="center"/>
            <w:hideMark/>
          </w:tcPr>
          <w:p w14:paraId="48BC491F" w14:textId="77777777" w:rsidR="00867CB5" w:rsidRPr="00E164A4" w:rsidRDefault="00867CB5" w:rsidP="00867CB5">
            <w:pPr>
              <w:jc w:val="center"/>
              <w:rPr>
                <w:b/>
                <w:sz w:val="22"/>
                <w:szCs w:val="22"/>
              </w:rPr>
            </w:pPr>
            <w:r w:rsidRPr="00E164A4">
              <w:rPr>
                <w:b/>
                <w:sz w:val="22"/>
                <w:szCs w:val="22"/>
              </w:rPr>
              <w:t>--</w:t>
            </w:r>
          </w:p>
        </w:tc>
        <w:tc>
          <w:tcPr>
            <w:tcW w:w="383" w:type="pct"/>
            <w:tcBorders>
              <w:top w:val="nil"/>
              <w:left w:val="single" w:sz="4" w:space="0" w:color="auto"/>
              <w:bottom w:val="nil"/>
              <w:right w:val="nil"/>
            </w:tcBorders>
            <w:shd w:val="clear" w:color="auto" w:fill="auto"/>
            <w:noWrap/>
            <w:vAlign w:val="center"/>
            <w:hideMark/>
          </w:tcPr>
          <w:p w14:paraId="7A4DFEDA" w14:textId="33529025" w:rsidR="00867CB5" w:rsidRPr="00E164A4" w:rsidRDefault="00867CB5" w:rsidP="00867CB5">
            <w:pPr>
              <w:jc w:val="center"/>
              <w:rPr>
                <w:sz w:val="22"/>
                <w:szCs w:val="22"/>
              </w:rPr>
            </w:pPr>
            <w:r w:rsidRPr="00E164A4">
              <w:rPr>
                <w:color w:val="000000"/>
                <w:sz w:val="22"/>
                <w:szCs w:val="22"/>
              </w:rPr>
              <w:t>0.137</w:t>
            </w:r>
          </w:p>
        </w:tc>
        <w:tc>
          <w:tcPr>
            <w:tcW w:w="344" w:type="pct"/>
            <w:tcBorders>
              <w:top w:val="nil"/>
              <w:left w:val="nil"/>
              <w:bottom w:val="nil"/>
              <w:right w:val="double" w:sz="4" w:space="0" w:color="auto"/>
            </w:tcBorders>
            <w:shd w:val="clear" w:color="auto" w:fill="auto"/>
            <w:noWrap/>
            <w:vAlign w:val="center"/>
            <w:hideMark/>
          </w:tcPr>
          <w:p w14:paraId="1D36F42C" w14:textId="0170A4BA" w:rsidR="00867CB5" w:rsidRPr="00E164A4" w:rsidRDefault="00867CB5" w:rsidP="00867CB5">
            <w:pPr>
              <w:jc w:val="center"/>
              <w:rPr>
                <w:sz w:val="22"/>
                <w:szCs w:val="22"/>
              </w:rPr>
            </w:pPr>
            <w:r w:rsidRPr="00E164A4">
              <w:rPr>
                <w:color w:val="000000"/>
                <w:sz w:val="22"/>
                <w:szCs w:val="22"/>
              </w:rPr>
              <w:t>1.63</w:t>
            </w:r>
          </w:p>
        </w:tc>
      </w:tr>
      <w:tr w:rsidR="00A12147" w:rsidRPr="00E164A4" w14:paraId="6539A146" w14:textId="77777777" w:rsidTr="00A12147">
        <w:trPr>
          <w:trHeight w:val="20"/>
        </w:trPr>
        <w:tc>
          <w:tcPr>
            <w:tcW w:w="2880"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5F77B1EA" w14:textId="64CE255D" w:rsidR="00CA2A5A" w:rsidRPr="00E164A4" w:rsidRDefault="00CA2A5A" w:rsidP="00C01D9E">
            <w:pPr>
              <w:rPr>
                <w:b/>
                <w:bCs/>
                <w:i/>
                <w:iCs/>
                <w:sz w:val="22"/>
                <w:szCs w:val="22"/>
              </w:rPr>
            </w:pPr>
            <w:r w:rsidRPr="00E164A4">
              <w:rPr>
                <w:b/>
                <w:bCs/>
                <w:i/>
                <w:iCs/>
                <w:sz w:val="22"/>
                <w:szCs w:val="22"/>
              </w:rPr>
              <w:t xml:space="preserve">Household </w:t>
            </w:r>
            <w:r w:rsidR="00443FC5" w:rsidRPr="00E164A4">
              <w:rPr>
                <w:b/>
                <w:bCs/>
                <w:i/>
                <w:iCs/>
                <w:sz w:val="22"/>
                <w:szCs w:val="22"/>
              </w:rPr>
              <w:t>C</w:t>
            </w:r>
            <w:r w:rsidRPr="00E164A4">
              <w:rPr>
                <w:b/>
                <w:bCs/>
                <w:i/>
                <w:iCs/>
                <w:sz w:val="22"/>
                <w:szCs w:val="22"/>
              </w:rPr>
              <w:t>omposition (</w:t>
            </w:r>
            <w:r w:rsidR="00F9088A" w:rsidRPr="00E164A4">
              <w:rPr>
                <w:b/>
                <w:bCs/>
                <w:i/>
                <w:iCs/>
                <w:sz w:val="22"/>
                <w:szCs w:val="22"/>
              </w:rPr>
              <w:t>single person</w:t>
            </w:r>
            <w:r w:rsidRPr="00E164A4">
              <w:rPr>
                <w:b/>
                <w:bCs/>
                <w:i/>
                <w:iCs/>
                <w:sz w:val="22"/>
                <w:szCs w:val="22"/>
              </w:rPr>
              <w:t>)</w:t>
            </w:r>
          </w:p>
        </w:tc>
        <w:tc>
          <w:tcPr>
            <w:tcW w:w="339" w:type="pct"/>
            <w:tcBorders>
              <w:top w:val="nil"/>
              <w:left w:val="double" w:sz="4" w:space="0" w:color="auto"/>
              <w:bottom w:val="nil"/>
              <w:right w:val="nil"/>
            </w:tcBorders>
            <w:shd w:val="clear" w:color="auto" w:fill="auto"/>
            <w:noWrap/>
            <w:vAlign w:val="center"/>
            <w:hideMark/>
          </w:tcPr>
          <w:p w14:paraId="0DF13A19" w14:textId="1A807AB4" w:rsidR="00CA2A5A" w:rsidRPr="00E164A4" w:rsidRDefault="00CA2A5A" w:rsidP="00D03B7E">
            <w:pPr>
              <w:jc w:val="center"/>
              <w:rPr>
                <w:sz w:val="22"/>
                <w:szCs w:val="22"/>
              </w:rPr>
            </w:pPr>
          </w:p>
        </w:tc>
        <w:tc>
          <w:tcPr>
            <w:tcW w:w="337" w:type="pct"/>
            <w:tcBorders>
              <w:top w:val="nil"/>
              <w:left w:val="nil"/>
              <w:bottom w:val="nil"/>
              <w:right w:val="single" w:sz="4" w:space="0" w:color="auto"/>
            </w:tcBorders>
            <w:shd w:val="clear" w:color="auto" w:fill="auto"/>
            <w:noWrap/>
            <w:vAlign w:val="center"/>
            <w:hideMark/>
          </w:tcPr>
          <w:p w14:paraId="7A4E8D9F" w14:textId="77777777" w:rsidR="00CA2A5A" w:rsidRPr="00E164A4" w:rsidRDefault="00CA2A5A" w:rsidP="00D03B7E">
            <w:pPr>
              <w:jc w:val="center"/>
              <w:rPr>
                <w:sz w:val="22"/>
                <w:szCs w:val="22"/>
              </w:rPr>
            </w:pPr>
          </w:p>
        </w:tc>
        <w:tc>
          <w:tcPr>
            <w:tcW w:w="379" w:type="pct"/>
            <w:tcBorders>
              <w:top w:val="nil"/>
              <w:left w:val="single" w:sz="4" w:space="0" w:color="auto"/>
              <w:bottom w:val="nil"/>
              <w:right w:val="nil"/>
            </w:tcBorders>
            <w:shd w:val="clear" w:color="auto" w:fill="auto"/>
            <w:noWrap/>
            <w:vAlign w:val="center"/>
            <w:hideMark/>
          </w:tcPr>
          <w:p w14:paraId="329C03F9" w14:textId="77777777" w:rsidR="00CA2A5A" w:rsidRPr="00E164A4" w:rsidRDefault="00CA2A5A" w:rsidP="00D03B7E">
            <w:pPr>
              <w:jc w:val="center"/>
              <w:rPr>
                <w:b/>
                <w:sz w:val="22"/>
                <w:szCs w:val="22"/>
              </w:rPr>
            </w:pPr>
          </w:p>
        </w:tc>
        <w:tc>
          <w:tcPr>
            <w:tcW w:w="338" w:type="pct"/>
            <w:gridSpan w:val="2"/>
            <w:tcBorders>
              <w:top w:val="nil"/>
              <w:left w:val="nil"/>
              <w:bottom w:val="nil"/>
              <w:right w:val="single" w:sz="4" w:space="0" w:color="auto"/>
            </w:tcBorders>
            <w:shd w:val="clear" w:color="auto" w:fill="auto"/>
            <w:noWrap/>
            <w:vAlign w:val="center"/>
            <w:hideMark/>
          </w:tcPr>
          <w:p w14:paraId="26514100" w14:textId="77777777" w:rsidR="00CA2A5A" w:rsidRPr="00E164A4" w:rsidRDefault="00CA2A5A" w:rsidP="00D03B7E">
            <w:pPr>
              <w:jc w:val="center"/>
              <w:rPr>
                <w:b/>
                <w:sz w:val="22"/>
                <w:szCs w:val="22"/>
              </w:rPr>
            </w:pPr>
          </w:p>
        </w:tc>
        <w:tc>
          <w:tcPr>
            <w:tcW w:w="383" w:type="pct"/>
            <w:tcBorders>
              <w:top w:val="nil"/>
              <w:left w:val="single" w:sz="4" w:space="0" w:color="auto"/>
              <w:bottom w:val="nil"/>
              <w:right w:val="nil"/>
            </w:tcBorders>
            <w:shd w:val="clear" w:color="auto" w:fill="auto"/>
            <w:noWrap/>
            <w:vAlign w:val="center"/>
            <w:hideMark/>
          </w:tcPr>
          <w:p w14:paraId="163752CD" w14:textId="77777777" w:rsidR="00CA2A5A" w:rsidRPr="00E164A4" w:rsidRDefault="00CA2A5A" w:rsidP="00D03B7E">
            <w:pPr>
              <w:jc w:val="center"/>
              <w:rPr>
                <w:sz w:val="22"/>
                <w:szCs w:val="22"/>
              </w:rPr>
            </w:pPr>
          </w:p>
        </w:tc>
        <w:tc>
          <w:tcPr>
            <w:tcW w:w="344" w:type="pct"/>
            <w:tcBorders>
              <w:top w:val="nil"/>
              <w:left w:val="nil"/>
              <w:bottom w:val="nil"/>
              <w:right w:val="double" w:sz="4" w:space="0" w:color="auto"/>
            </w:tcBorders>
            <w:shd w:val="clear" w:color="auto" w:fill="auto"/>
            <w:noWrap/>
            <w:vAlign w:val="center"/>
            <w:hideMark/>
          </w:tcPr>
          <w:p w14:paraId="637045FB" w14:textId="4DF008D5" w:rsidR="00CA2A5A" w:rsidRPr="00E164A4" w:rsidRDefault="00CA2A5A" w:rsidP="00D03B7E">
            <w:pPr>
              <w:jc w:val="center"/>
              <w:rPr>
                <w:sz w:val="22"/>
                <w:szCs w:val="22"/>
              </w:rPr>
            </w:pPr>
          </w:p>
        </w:tc>
      </w:tr>
      <w:tr w:rsidR="00A12147" w:rsidRPr="00E164A4" w14:paraId="4FC9C806" w14:textId="77777777" w:rsidTr="00A12147">
        <w:trPr>
          <w:trHeight w:val="20"/>
        </w:trPr>
        <w:tc>
          <w:tcPr>
            <w:tcW w:w="2880"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6EECD444" w14:textId="78319422" w:rsidR="00F4557D" w:rsidRPr="00E164A4" w:rsidRDefault="00F4557D" w:rsidP="00F4557D">
            <w:pPr>
              <w:ind w:firstLine="207"/>
              <w:rPr>
                <w:sz w:val="22"/>
                <w:szCs w:val="22"/>
              </w:rPr>
            </w:pPr>
            <w:r w:rsidRPr="00E164A4">
              <w:rPr>
                <w:sz w:val="22"/>
                <w:szCs w:val="22"/>
              </w:rPr>
              <w:t>Multi-person with no children</w:t>
            </w:r>
          </w:p>
        </w:tc>
        <w:tc>
          <w:tcPr>
            <w:tcW w:w="339" w:type="pct"/>
            <w:tcBorders>
              <w:top w:val="nil"/>
              <w:left w:val="double" w:sz="4" w:space="0" w:color="auto"/>
              <w:bottom w:val="nil"/>
              <w:right w:val="nil"/>
            </w:tcBorders>
            <w:shd w:val="clear" w:color="auto" w:fill="auto"/>
            <w:noWrap/>
            <w:hideMark/>
          </w:tcPr>
          <w:p w14:paraId="0E982CBE" w14:textId="596C1968" w:rsidR="00F4557D" w:rsidRPr="00E164A4" w:rsidRDefault="00F4557D" w:rsidP="00F4557D">
            <w:pPr>
              <w:jc w:val="center"/>
              <w:rPr>
                <w:sz w:val="22"/>
                <w:szCs w:val="22"/>
              </w:rPr>
            </w:pPr>
            <w:r w:rsidRPr="00D7352A">
              <w:rPr>
                <w:sz w:val="22"/>
                <w:szCs w:val="22"/>
              </w:rPr>
              <w:t>0.190</w:t>
            </w:r>
          </w:p>
        </w:tc>
        <w:tc>
          <w:tcPr>
            <w:tcW w:w="337" w:type="pct"/>
            <w:tcBorders>
              <w:top w:val="nil"/>
              <w:left w:val="nil"/>
              <w:bottom w:val="nil"/>
              <w:right w:val="single" w:sz="4" w:space="0" w:color="auto"/>
            </w:tcBorders>
            <w:shd w:val="clear" w:color="auto" w:fill="auto"/>
            <w:noWrap/>
            <w:hideMark/>
          </w:tcPr>
          <w:p w14:paraId="7EF92832" w14:textId="2317A092" w:rsidR="00F4557D" w:rsidRPr="00E164A4" w:rsidRDefault="00F4557D" w:rsidP="00F4557D">
            <w:pPr>
              <w:jc w:val="center"/>
              <w:rPr>
                <w:sz w:val="22"/>
                <w:szCs w:val="22"/>
              </w:rPr>
            </w:pPr>
            <w:r w:rsidRPr="00D7352A">
              <w:rPr>
                <w:sz w:val="22"/>
                <w:szCs w:val="22"/>
              </w:rPr>
              <w:t>2.23</w:t>
            </w:r>
          </w:p>
        </w:tc>
        <w:tc>
          <w:tcPr>
            <w:tcW w:w="379" w:type="pct"/>
            <w:tcBorders>
              <w:top w:val="nil"/>
              <w:left w:val="single" w:sz="4" w:space="0" w:color="auto"/>
              <w:bottom w:val="nil"/>
              <w:right w:val="nil"/>
            </w:tcBorders>
            <w:shd w:val="clear" w:color="auto" w:fill="auto"/>
            <w:noWrap/>
            <w:vAlign w:val="center"/>
            <w:hideMark/>
          </w:tcPr>
          <w:p w14:paraId="378808B1" w14:textId="77777777" w:rsidR="00F4557D" w:rsidRPr="00E164A4" w:rsidRDefault="00F4557D" w:rsidP="00F4557D">
            <w:pPr>
              <w:jc w:val="center"/>
              <w:rPr>
                <w:b/>
                <w:sz w:val="22"/>
                <w:szCs w:val="22"/>
              </w:rPr>
            </w:pPr>
            <w:r w:rsidRPr="00E164A4">
              <w:rPr>
                <w:b/>
                <w:sz w:val="22"/>
                <w:szCs w:val="22"/>
              </w:rPr>
              <w:t>--</w:t>
            </w:r>
          </w:p>
        </w:tc>
        <w:tc>
          <w:tcPr>
            <w:tcW w:w="338" w:type="pct"/>
            <w:gridSpan w:val="2"/>
            <w:tcBorders>
              <w:top w:val="nil"/>
              <w:left w:val="nil"/>
              <w:bottom w:val="nil"/>
              <w:right w:val="single" w:sz="4" w:space="0" w:color="auto"/>
            </w:tcBorders>
            <w:shd w:val="clear" w:color="auto" w:fill="auto"/>
            <w:noWrap/>
            <w:vAlign w:val="center"/>
            <w:hideMark/>
          </w:tcPr>
          <w:p w14:paraId="78C231F5" w14:textId="77777777" w:rsidR="00F4557D" w:rsidRPr="00E164A4" w:rsidRDefault="00F4557D" w:rsidP="00F4557D">
            <w:pPr>
              <w:jc w:val="center"/>
              <w:rPr>
                <w:b/>
                <w:sz w:val="22"/>
                <w:szCs w:val="22"/>
              </w:rPr>
            </w:pPr>
            <w:r w:rsidRPr="00E164A4">
              <w:rPr>
                <w:b/>
                <w:sz w:val="22"/>
                <w:szCs w:val="22"/>
              </w:rPr>
              <w:t>--</w:t>
            </w:r>
          </w:p>
        </w:tc>
        <w:tc>
          <w:tcPr>
            <w:tcW w:w="383" w:type="pct"/>
            <w:tcBorders>
              <w:top w:val="nil"/>
              <w:left w:val="single" w:sz="4" w:space="0" w:color="auto"/>
              <w:bottom w:val="nil"/>
              <w:right w:val="nil"/>
            </w:tcBorders>
            <w:shd w:val="clear" w:color="auto" w:fill="auto"/>
            <w:noWrap/>
            <w:vAlign w:val="center"/>
            <w:hideMark/>
          </w:tcPr>
          <w:p w14:paraId="4D038508" w14:textId="5C77D4A8" w:rsidR="00F4557D" w:rsidRPr="00E164A4" w:rsidRDefault="00F4557D" w:rsidP="00F4557D">
            <w:pPr>
              <w:jc w:val="center"/>
              <w:rPr>
                <w:sz w:val="22"/>
                <w:szCs w:val="22"/>
              </w:rPr>
            </w:pPr>
            <w:r w:rsidRPr="00E164A4">
              <w:rPr>
                <w:color w:val="000000"/>
                <w:sz w:val="22"/>
                <w:szCs w:val="22"/>
              </w:rPr>
              <w:t>0.093</w:t>
            </w:r>
          </w:p>
        </w:tc>
        <w:tc>
          <w:tcPr>
            <w:tcW w:w="344" w:type="pct"/>
            <w:tcBorders>
              <w:top w:val="nil"/>
              <w:left w:val="nil"/>
              <w:bottom w:val="nil"/>
              <w:right w:val="double" w:sz="4" w:space="0" w:color="auto"/>
            </w:tcBorders>
            <w:shd w:val="clear" w:color="auto" w:fill="auto"/>
            <w:noWrap/>
            <w:vAlign w:val="center"/>
            <w:hideMark/>
          </w:tcPr>
          <w:p w14:paraId="1B1355A8" w14:textId="7C262624" w:rsidR="00F4557D" w:rsidRPr="00E164A4" w:rsidRDefault="00F4557D" w:rsidP="00F4557D">
            <w:pPr>
              <w:jc w:val="center"/>
              <w:rPr>
                <w:sz w:val="22"/>
                <w:szCs w:val="22"/>
              </w:rPr>
            </w:pPr>
            <w:r w:rsidRPr="00E164A4">
              <w:rPr>
                <w:color w:val="000000"/>
                <w:sz w:val="22"/>
                <w:szCs w:val="22"/>
              </w:rPr>
              <w:t>1.12</w:t>
            </w:r>
          </w:p>
        </w:tc>
      </w:tr>
      <w:tr w:rsidR="00A12147" w:rsidRPr="00E164A4" w14:paraId="22F73F98" w14:textId="77777777" w:rsidTr="00A12147">
        <w:trPr>
          <w:trHeight w:val="20"/>
        </w:trPr>
        <w:tc>
          <w:tcPr>
            <w:tcW w:w="2880"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0B0B7EA7" w14:textId="210CD031" w:rsidR="005E0A22" w:rsidRPr="00E164A4" w:rsidRDefault="005E0A22" w:rsidP="005E0A22">
            <w:pPr>
              <w:ind w:firstLine="207"/>
              <w:rPr>
                <w:sz w:val="22"/>
                <w:szCs w:val="22"/>
              </w:rPr>
            </w:pPr>
            <w:r w:rsidRPr="00E164A4">
              <w:rPr>
                <w:sz w:val="22"/>
                <w:szCs w:val="22"/>
              </w:rPr>
              <w:t>Multi-person with children</w:t>
            </w:r>
          </w:p>
        </w:tc>
        <w:tc>
          <w:tcPr>
            <w:tcW w:w="339" w:type="pct"/>
            <w:tcBorders>
              <w:top w:val="nil"/>
              <w:left w:val="double" w:sz="4" w:space="0" w:color="auto"/>
              <w:bottom w:val="nil"/>
              <w:right w:val="nil"/>
            </w:tcBorders>
            <w:shd w:val="clear" w:color="auto" w:fill="auto"/>
            <w:noWrap/>
            <w:hideMark/>
          </w:tcPr>
          <w:p w14:paraId="5306726E" w14:textId="5E922F9B" w:rsidR="005E0A22" w:rsidRPr="00E164A4" w:rsidRDefault="005E0A22" w:rsidP="005E0A22">
            <w:pPr>
              <w:jc w:val="center"/>
              <w:rPr>
                <w:sz w:val="22"/>
                <w:szCs w:val="22"/>
              </w:rPr>
            </w:pPr>
            <w:r w:rsidRPr="00D7352A">
              <w:rPr>
                <w:sz w:val="22"/>
                <w:szCs w:val="22"/>
              </w:rPr>
              <w:t>0.439</w:t>
            </w:r>
          </w:p>
        </w:tc>
        <w:tc>
          <w:tcPr>
            <w:tcW w:w="337" w:type="pct"/>
            <w:tcBorders>
              <w:top w:val="nil"/>
              <w:left w:val="nil"/>
              <w:bottom w:val="nil"/>
              <w:right w:val="single" w:sz="4" w:space="0" w:color="auto"/>
            </w:tcBorders>
            <w:shd w:val="clear" w:color="auto" w:fill="auto"/>
            <w:noWrap/>
            <w:hideMark/>
          </w:tcPr>
          <w:p w14:paraId="3960D4C8" w14:textId="29394951" w:rsidR="005E0A22" w:rsidRPr="00E164A4" w:rsidRDefault="005E0A22" w:rsidP="005E0A22">
            <w:pPr>
              <w:jc w:val="center"/>
              <w:rPr>
                <w:sz w:val="22"/>
                <w:szCs w:val="22"/>
              </w:rPr>
            </w:pPr>
            <w:r w:rsidRPr="00D7352A">
              <w:rPr>
                <w:sz w:val="22"/>
                <w:szCs w:val="22"/>
              </w:rPr>
              <w:t>4.19</w:t>
            </w:r>
          </w:p>
        </w:tc>
        <w:tc>
          <w:tcPr>
            <w:tcW w:w="379" w:type="pct"/>
            <w:tcBorders>
              <w:top w:val="nil"/>
              <w:left w:val="single" w:sz="4" w:space="0" w:color="auto"/>
              <w:bottom w:val="nil"/>
              <w:right w:val="nil"/>
            </w:tcBorders>
            <w:shd w:val="clear" w:color="auto" w:fill="auto"/>
            <w:noWrap/>
            <w:vAlign w:val="center"/>
            <w:hideMark/>
          </w:tcPr>
          <w:p w14:paraId="52CFC8EF" w14:textId="77777777" w:rsidR="005E0A22" w:rsidRPr="00E164A4" w:rsidRDefault="005E0A22" w:rsidP="005E0A22">
            <w:pPr>
              <w:jc w:val="center"/>
              <w:rPr>
                <w:b/>
                <w:sz w:val="22"/>
                <w:szCs w:val="22"/>
              </w:rPr>
            </w:pPr>
            <w:r w:rsidRPr="00E164A4">
              <w:rPr>
                <w:b/>
                <w:sz w:val="22"/>
                <w:szCs w:val="22"/>
              </w:rPr>
              <w:t>--</w:t>
            </w:r>
          </w:p>
        </w:tc>
        <w:tc>
          <w:tcPr>
            <w:tcW w:w="338" w:type="pct"/>
            <w:gridSpan w:val="2"/>
            <w:tcBorders>
              <w:top w:val="nil"/>
              <w:left w:val="nil"/>
              <w:bottom w:val="nil"/>
              <w:right w:val="single" w:sz="4" w:space="0" w:color="auto"/>
            </w:tcBorders>
            <w:shd w:val="clear" w:color="auto" w:fill="auto"/>
            <w:noWrap/>
            <w:vAlign w:val="center"/>
            <w:hideMark/>
          </w:tcPr>
          <w:p w14:paraId="085C4F38" w14:textId="77777777" w:rsidR="005E0A22" w:rsidRPr="00E164A4" w:rsidRDefault="005E0A22" w:rsidP="005E0A22">
            <w:pPr>
              <w:jc w:val="center"/>
              <w:rPr>
                <w:b/>
                <w:sz w:val="22"/>
                <w:szCs w:val="22"/>
              </w:rPr>
            </w:pPr>
            <w:r w:rsidRPr="00E164A4">
              <w:rPr>
                <w:b/>
                <w:sz w:val="22"/>
                <w:szCs w:val="22"/>
              </w:rPr>
              <w:t>--</w:t>
            </w:r>
          </w:p>
        </w:tc>
        <w:tc>
          <w:tcPr>
            <w:tcW w:w="383" w:type="pct"/>
            <w:tcBorders>
              <w:top w:val="nil"/>
              <w:left w:val="single" w:sz="4" w:space="0" w:color="auto"/>
              <w:bottom w:val="nil"/>
              <w:right w:val="nil"/>
            </w:tcBorders>
            <w:shd w:val="clear" w:color="auto" w:fill="auto"/>
            <w:noWrap/>
            <w:vAlign w:val="center"/>
            <w:hideMark/>
          </w:tcPr>
          <w:p w14:paraId="5857DB61" w14:textId="77777777" w:rsidR="005E0A22" w:rsidRPr="00E164A4" w:rsidRDefault="005E0A22" w:rsidP="005E0A22">
            <w:pPr>
              <w:jc w:val="center"/>
              <w:rPr>
                <w:b/>
                <w:sz w:val="22"/>
                <w:szCs w:val="22"/>
              </w:rPr>
            </w:pPr>
            <w:r w:rsidRPr="00E164A4">
              <w:rPr>
                <w:b/>
                <w:sz w:val="22"/>
                <w:szCs w:val="22"/>
              </w:rPr>
              <w:t>--</w:t>
            </w:r>
          </w:p>
        </w:tc>
        <w:tc>
          <w:tcPr>
            <w:tcW w:w="344" w:type="pct"/>
            <w:tcBorders>
              <w:top w:val="nil"/>
              <w:left w:val="nil"/>
              <w:bottom w:val="nil"/>
              <w:right w:val="double" w:sz="4" w:space="0" w:color="auto"/>
            </w:tcBorders>
            <w:shd w:val="clear" w:color="auto" w:fill="auto"/>
            <w:noWrap/>
            <w:vAlign w:val="center"/>
            <w:hideMark/>
          </w:tcPr>
          <w:p w14:paraId="3D87EF61" w14:textId="77777777" w:rsidR="005E0A22" w:rsidRPr="00E164A4" w:rsidRDefault="005E0A22" w:rsidP="005E0A22">
            <w:pPr>
              <w:jc w:val="center"/>
              <w:rPr>
                <w:b/>
                <w:sz w:val="22"/>
                <w:szCs w:val="22"/>
              </w:rPr>
            </w:pPr>
            <w:r w:rsidRPr="00E164A4">
              <w:rPr>
                <w:b/>
                <w:sz w:val="22"/>
                <w:szCs w:val="22"/>
              </w:rPr>
              <w:t>--</w:t>
            </w:r>
          </w:p>
        </w:tc>
      </w:tr>
      <w:tr w:rsidR="00A12147" w:rsidRPr="00E164A4" w14:paraId="4310ED9C" w14:textId="77777777" w:rsidTr="00A12147">
        <w:trPr>
          <w:trHeight w:val="20"/>
        </w:trPr>
        <w:tc>
          <w:tcPr>
            <w:tcW w:w="2880"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024F7E84" w14:textId="4F4CBCD5" w:rsidR="00CA2A5A" w:rsidRPr="00E164A4" w:rsidRDefault="00CA2A5A" w:rsidP="00C01D9E">
            <w:pPr>
              <w:rPr>
                <w:b/>
                <w:bCs/>
                <w:i/>
                <w:iCs/>
                <w:sz w:val="22"/>
                <w:szCs w:val="22"/>
              </w:rPr>
            </w:pPr>
            <w:r w:rsidRPr="00E164A4">
              <w:rPr>
                <w:b/>
                <w:bCs/>
                <w:i/>
                <w:iCs/>
                <w:sz w:val="22"/>
                <w:szCs w:val="22"/>
              </w:rPr>
              <w:t xml:space="preserve">Vehicle </w:t>
            </w:r>
            <w:r w:rsidR="007216BE" w:rsidRPr="00E164A4">
              <w:rPr>
                <w:b/>
                <w:bCs/>
                <w:i/>
                <w:iCs/>
                <w:sz w:val="22"/>
                <w:szCs w:val="22"/>
              </w:rPr>
              <w:t xml:space="preserve">Ownership </w:t>
            </w:r>
            <w:r w:rsidRPr="00E164A4">
              <w:rPr>
                <w:b/>
                <w:bCs/>
                <w:i/>
                <w:iCs/>
                <w:sz w:val="22"/>
                <w:szCs w:val="22"/>
              </w:rPr>
              <w:t xml:space="preserve">(less than </w:t>
            </w:r>
            <w:r w:rsidR="00D847E3" w:rsidRPr="00E164A4">
              <w:rPr>
                <w:b/>
                <w:bCs/>
                <w:i/>
                <w:iCs/>
                <w:sz w:val="22"/>
                <w:szCs w:val="22"/>
              </w:rPr>
              <w:t xml:space="preserve">one per </w:t>
            </w:r>
            <w:r w:rsidRPr="00E164A4">
              <w:rPr>
                <w:b/>
                <w:bCs/>
                <w:i/>
                <w:iCs/>
                <w:sz w:val="22"/>
                <w:szCs w:val="22"/>
              </w:rPr>
              <w:t>licensed driver)</w:t>
            </w:r>
          </w:p>
        </w:tc>
        <w:tc>
          <w:tcPr>
            <w:tcW w:w="339" w:type="pct"/>
            <w:tcBorders>
              <w:top w:val="nil"/>
              <w:left w:val="double" w:sz="4" w:space="0" w:color="auto"/>
              <w:bottom w:val="nil"/>
              <w:right w:val="nil"/>
            </w:tcBorders>
            <w:shd w:val="clear" w:color="auto" w:fill="auto"/>
            <w:noWrap/>
            <w:vAlign w:val="center"/>
            <w:hideMark/>
          </w:tcPr>
          <w:p w14:paraId="3EB54EB1" w14:textId="0C8FAB20" w:rsidR="00CA2A5A" w:rsidRPr="00E164A4" w:rsidRDefault="00CA2A5A" w:rsidP="00D03B7E">
            <w:pPr>
              <w:jc w:val="center"/>
              <w:rPr>
                <w:sz w:val="22"/>
                <w:szCs w:val="22"/>
              </w:rPr>
            </w:pPr>
          </w:p>
        </w:tc>
        <w:tc>
          <w:tcPr>
            <w:tcW w:w="337" w:type="pct"/>
            <w:tcBorders>
              <w:top w:val="nil"/>
              <w:left w:val="nil"/>
              <w:bottom w:val="nil"/>
              <w:right w:val="single" w:sz="4" w:space="0" w:color="auto"/>
            </w:tcBorders>
            <w:shd w:val="clear" w:color="auto" w:fill="auto"/>
            <w:noWrap/>
            <w:vAlign w:val="center"/>
            <w:hideMark/>
          </w:tcPr>
          <w:p w14:paraId="4C98B3BE" w14:textId="77777777" w:rsidR="00CA2A5A" w:rsidRPr="00E164A4" w:rsidRDefault="00CA2A5A" w:rsidP="00D03B7E">
            <w:pPr>
              <w:jc w:val="center"/>
              <w:rPr>
                <w:sz w:val="22"/>
                <w:szCs w:val="22"/>
              </w:rPr>
            </w:pPr>
          </w:p>
        </w:tc>
        <w:tc>
          <w:tcPr>
            <w:tcW w:w="379" w:type="pct"/>
            <w:tcBorders>
              <w:top w:val="nil"/>
              <w:left w:val="single" w:sz="4" w:space="0" w:color="auto"/>
              <w:bottom w:val="nil"/>
              <w:right w:val="nil"/>
            </w:tcBorders>
            <w:shd w:val="clear" w:color="auto" w:fill="auto"/>
            <w:noWrap/>
            <w:vAlign w:val="center"/>
            <w:hideMark/>
          </w:tcPr>
          <w:p w14:paraId="19346FE5" w14:textId="77777777" w:rsidR="00CA2A5A" w:rsidRPr="00E164A4" w:rsidRDefault="00CA2A5A" w:rsidP="00D03B7E">
            <w:pPr>
              <w:jc w:val="center"/>
              <w:rPr>
                <w:sz w:val="22"/>
                <w:szCs w:val="22"/>
              </w:rPr>
            </w:pPr>
          </w:p>
        </w:tc>
        <w:tc>
          <w:tcPr>
            <w:tcW w:w="338" w:type="pct"/>
            <w:gridSpan w:val="2"/>
            <w:tcBorders>
              <w:top w:val="nil"/>
              <w:left w:val="nil"/>
              <w:bottom w:val="nil"/>
              <w:right w:val="single" w:sz="4" w:space="0" w:color="auto"/>
            </w:tcBorders>
            <w:shd w:val="clear" w:color="auto" w:fill="auto"/>
            <w:noWrap/>
            <w:vAlign w:val="center"/>
            <w:hideMark/>
          </w:tcPr>
          <w:p w14:paraId="0BB55EF0" w14:textId="77777777" w:rsidR="00CA2A5A" w:rsidRPr="00E164A4" w:rsidRDefault="00CA2A5A" w:rsidP="00D03B7E">
            <w:pPr>
              <w:jc w:val="center"/>
              <w:rPr>
                <w:sz w:val="22"/>
                <w:szCs w:val="22"/>
              </w:rPr>
            </w:pPr>
          </w:p>
        </w:tc>
        <w:tc>
          <w:tcPr>
            <w:tcW w:w="383" w:type="pct"/>
            <w:tcBorders>
              <w:top w:val="nil"/>
              <w:left w:val="single" w:sz="4" w:space="0" w:color="auto"/>
              <w:bottom w:val="nil"/>
              <w:right w:val="nil"/>
            </w:tcBorders>
            <w:shd w:val="clear" w:color="auto" w:fill="auto"/>
            <w:noWrap/>
            <w:vAlign w:val="center"/>
            <w:hideMark/>
          </w:tcPr>
          <w:p w14:paraId="4807E040" w14:textId="77777777" w:rsidR="00CA2A5A" w:rsidRPr="00E164A4" w:rsidRDefault="00CA2A5A" w:rsidP="00D03B7E">
            <w:pPr>
              <w:jc w:val="center"/>
              <w:rPr>
                <w:b/>
                <w:sz w:val="22"/>
                <w:szCs w:val="22"/>
              </w:rPr>
            </w:pPr>
          </w:p>
        </w:tc>
        <w:tc>
          <w:tcPr>
            <w:tcW w:w="344" w:type="pct"/>
            <w:tcBorders>
              <w:top w:val="nil"/>
              <w:left w:val="nil"/>
              <w:bottom w:val="nil"/>
              <w:right w:val="double" w:sz="4" w:space="0" w:color="auto"/>
            </w:tcBorders>
            <w:shd w:val="clear" w:color="auto" w:fill="auto"/>
            <w:noWrap/>
            <w:vAlign w:val="center"/>
            <w:hideMark/>
          </w:tcPr>
          <w:p w14:paraId="7132C087" w14:textId="77777777" w:rsidR="00CA2A5A" w:rsidRPr="00E164A4" w:rsidRDefault="00CA2A5A" w:rsidP="00D03B7E">
            <w:pPr>
              <w:jc w:val="center"/>
              <w:rPr>
                <w:b/>
                <w:sz w:val="22"/>
                <w:szCs w:val="22"/>
              </w:rPr>
            </w:pPr>
          </w:p>
        </w:tc>
      </w:tr>
      <w:tr w:rsidR="00A12147" w:rsidRPr="00E164A4" w14:paraId="50E7A6A7" w14:textId="77777777" w:rsidTr="00A12147">
        <w:trPr>
          <w:trHeight w:val="20"/>
        </w:trPr>
        <w:tc>
          <w:tcPr>
            <w:tcW w:w="2880"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7B78492B" w14:textId="2A36EB4C" w:rsidR="00FC7CE2" w:rsidRPr="00E164A4" w:rsidRDefault="00FC7CE2" w:rsidP="00FC7CE2">
            <w:pPr>
              <w:ind w:firstLine="207"/>
              <w:rPr>
                <w:sz w:val="22"/>
                <w:szCs w:val="22"/>
              </w:rPr>
            </w:pPr>
            <w:r w:rsidRPr="00E164A4">
              <w:rPr>
                <w:color w:val="000000"/>
                <w:sz w:val="22"/>
                <w:szCs w:val="22"/>
              </w:rPr>
              <w:t xml:space="preserve">One or more </w:t>
            </w:r>
            <w:r w:rsidRPr="00E164A4">
              <w:rPr>
                <w:sz w:val="22"/>
                <w:szCs w:val="22"/>
              </w:rPr>
              <w:t>vehicles per licensed driver</w:t>
            </w:r>
          </w:p>
        </w:tc>
        <w:tc>
          <w:tcPr>
            <w:tcW w:w="339" w:type="pct"/>
            <w:tcBorders>
              <w:top w:val="nil"/>
              <w:left w:val="double" w:sz="4" w:space="0" w:color="auto"/>
              <w:bottom w:val="nil"/>
              <w:right w:val="nil"/>
            </w:tcBorders>
            <w:shd w:val="clear" w:color="auto" w:fill="auto"/>
            <w:noWrap/>
            <w:hideMark/>
          </w:tcPr>
          <w:p w14:paraId="509BEC1C" w14:textId="15BE7382" w:rsidR="00FC7CE2" w:rsidRPr="00E164A4" w:rsidRDefault="00FC7CE2" w:rsidP="00FC7CE2">
            <w:pPr>
              <w:jc w:val="center"/>
              <w:rPr>
                <w:sz w:val="22"/>
                <w:szCs w:val="22"/>
              </w:rPr>
            </w:pPr>
            <w:r w:rsidRPr="00D7352A">
              <w:rPr>
                <w:sz w:val="22"/>
                <w:szCs w:val="22"/>
              </w:rPr>
              <w:t>-0.232</w:t>
            </w:r>
          </w:p>
        </w:tc>
        <w:tc>
          <w:tcPr>
            <w:tcW w:w="337" w:type="pct"/>
            <w:tcBorders>
              <w:top w:val="nil"/>
              <w:left w:val="nil"/>
              <w:bottom w:val="nil"/>
              <w:right w:val="single" w:sz="4" w:space="0" w:color="auto"/>
            </w:tcBorders>
            <w:shd w:val="clear" w:color="auto" w:fill="auto"/>
            <w:noWrap/>
            <w:hideMark/>
          </w:tcPr>
          <w:p w14:paraId="08BDC0D2" w14:textId="4661F5DA" w:rsidR="00FC7CE2" w:rsidRPr="00E164A4" w:rsidRDefault="00FC7CE2" w:rsidP="00FC7CE2">
            <w:pPr>
              <w:jc w:val="center"/>
              <w:rPr>
                <w:sz w:val="22"/>
                <w:szCs w:val="22"/>
              </w:rPr>
            </w:pPr>
            <w:r w:rsidRPr="00D7352A">
              <w:rPr>
                <w:sz w:val="22"/>
                <w:szCs w:val="22"/>
              </w:rPr>
              <w:t>-2.96</w:t>
            </w:r>
          </w:p>
        </w:tc>
        <w:tc>
          <w:tcPr>
            <w:tcW w:w="379" w:type="pct"/>
            <w:tcBorders>
              <w:top w:val="nil"/>
              <w:left w:val="single" w:sz="4" w:space="0" w:color="auto"/>
              <w:bottom w:val="nil"/>
              <w:right w:val="nil"/>
            </w:tcBorders>
            <w:shd w:val="clear" w:color="auto" w:fill="auto"/>
            <w:noWrap/>
            <w:vAlign w:val="center"/>
            <w:hideMark/>
          </w:tcPr>
          <w:p w14:paraId="729AF92D" w14:textId="37218BCE" w:rsidR="00FC7CE2" w:rsidRPr="00E164A4" w:rsidRDefault="00FC7CE2" w:rsidP="00FC7CE2">
            <w:pPr>
              <w:jc w:val="center"/>
              <w:rPr>
                <w:sz w:val="22"/>
                <w:szCs w:val="22"/>
              </w:rPr>
            </w:pPr>
            <w:r w:rsidRPr="00E164A4">
              <w:rPr>
                <w:color w:val="000000"/>
                <w:sz w:val="22"/>
                <w:szCs w:val="22"/>
              </w:rPr>
              <w:t>-0.205</w:t>
            </w:r>
          </w:p>
        </w:tc>
        <w:tc>
          <w:tcPr>
            <w:tcW w:w="338" w:type="pct"/>
            <w:gridSpan w:val="2"/>
            <w:tcBorders>
              <w:top w:val="nil"/>
              <w:left w:val="nil"/>
              <w:bottom w:val="nil"/>
              <w:right w:val="single" w:sz="4" w:space="0" w:color="auto"/>
            </w:tcBorders>
            <w:shd w:val="clear" w:color="auto" w:fill="auto"/>
            <w:noWrap/>
            <w:vAlign w:val="center"/>
            <w:hideMark/>
          </w:tcPr>
          <w:p w14:paraId="3E5618BA" w14:textId="1CFD2EFC" w:rsidR="00FC7CE2" w:rsidRPr="00E164A4" w:rsidRDefault="00FC7CE2" w:rsidP="00FC7CE2">
            <w:pPr>
              <w:jc w:val="center"/>
              <w:rPr>
                <w:sz w:val="22"/>
                <w:szCs w:val="22"/>
              </w:rPr>
            </w:pPr>
            <w:r w:rsidRPr="00E164A4">
              <w:rPr>
                <w:color w:val="000000"/>
                <w:sz w:val="22"/>
                <w:szCs w:val="22"/>
              </w:rPr>
              <w:t>-2.44</w:t>
            </w:r>
          </w:p>
        </w:tc>
        <w:tc>
          <w:tcPr>
            <w:tcW w:w="383" w:type="pct"/>
            <w:tcBorders>
              <w:top w:val="nil"/>
              <w:left w:val="single" w:sz="4" w:space="0" w:color="auto"/>
              <w:bottom w:val="nil"/>
              <w:right w:val="nil"/>
            </w:tcBorders>
            <w:shd w:val="clear" w:color="auto" w:fill="auto"/>
            <w:noWrap/>
            <w:vAlign w:val="center"/>
            <w:hideMark/>
          </w:tcPr>
          <w:p w14:paraId="07FF6846" w14:textId="77777777" w:rsidR="00FC7CE2" w:rsidRPr="00E164A4" w:rsidRDefault="00FC7CE2" w:rsidP="00FC7CE2">
            <w:pPr>
              <w:jc w:val="center"/>
              <w:rPr>
                <w:b/>
                <w:sz w:val="22"/>
                <w:szCs w:val="22"/>
              </w:rPr>
            </w:pPr>
            <w:r w:rsidRPr="00E164A4">
              <w:rPr>
                <w:b/>
                <w:sz w:val="22"/>
                <w:szCs w:val="22"/>
              </w:rPr>
              <w:t>--</w:t>
            </w:r>
          </w:p>
        </w:tc>
        <w:tc>
          <w:tcPr>
            <w:tcW w:w="344" w:type="pct"/>
            <w:tcBorders>
              <w:top w:val="nil"/>
              <w:left w:val="nil"/>
              <w:bottom w:val="nil"/>
              <w:right w:val="double" w:sz="4" w:space="0" w:color="auto"/>
            </w:tcBorders>
            <w:shd w:val="clear" w:color="auto" w:fill="auto"/>
            <w:noWrap/>
            <w:vAlign w:val="center"/>
            <w:hideMark/>
          </w:tcPr>
          <w:p w14:paraId="6C4FEA97" w14:textId="77777777" w:rsidR="00FC7CE2" w:rsidRPr="00E164A4" w:rsidRDefault="00FC7CE2" w:rsidP="00FC7CE2">
            <w:pPr>
              <w:jc w:val="center"/>
              <w:rPr>
                <w:b/>
                <w:sz w:val="22"/>
                <w:szCs w:val="22"/>
              </w:rPr>
            </w:pPr>
            <w:r w:rsidRPr="00E164A4">
              <w:rPr>
                <w:b/>
                <w:sz w:val="22"/>
                <w:szCs w:val="22"/>
              </w:rPr>
              <w:t>--</w:t>
            </w:r>
          </w:p>
        </w:tc>
      </w:tr>
      <w:tr w:rsidR="00A12147" w:rsidRPr="00E164A4" w14:paraId="259F9373" w14:textId="77777777" w:rsidTr="00A12147">
        <w:trPr>
          <w:trHeight w:val="20"/>
        </w:trPr>
        <w:tc>
          <w:tcPr>
            <w:tcW w:w="2880" w:type="pct"/>
            <w:tcBorders>
              <w:top w:val="nil"/>
              <w:left w:val="double" w:sz="4" w:space="0" w:color="auto"/>
              <w:bottom w:val="nil"/>
              <w:right w:val="double" w:sz="4" w:space="0" w:color="auto"/>
            </w:tcBorders>
            <w:shd w:val="clear" w:color="auto" w:fill="auto"/>
            <w:noWrap/>
            <w:tcMar>
              <w:left w:w="43" w:type="dxa"/>
              <w:right w:w="43" w:type="dxa"/>
            </w:tcMar>
            <w:vAlign w:val="bottom"/>
            <w:hideMark/>
          </w:tcPr>
          <w:p w14:paraId="61F141FD" w14:textId="50FED6A8" w:rsidR="00CA2A5A" w:rsidRPr="00E164A4" w:rsidRDefault="00CA2A5A" w:rsidP="00C01D9E">
            <w:pPr>
              <w:rPr>
                <w:b/>
                <w:bCs/>
                <w:i/>
                <w:iCs/>
                <w:sz w:val="22"/>
                <w:szCs w:val="22"/>
              </w:rPr>
            </w:pPr>
            <w:r w:rsidRPr="00E164A4">
              <w:rPr>
                <w:b/>
                <w:bCs/>
                <w:i/>
                <w:iCs/>
                <w:sz w:val="22"/>
                <w:szCs w:val="22"/>
              </w:rPr>
              <w:t xml:space="preserve">E-scooter </w:t>
            </w:r>
            <w:r w:rsidR="00365F65" w:rsidRPr="00E164A4">
              <w:rPr>
                <w:b/>
                <w:bCs/>
                <w:i/>
                <w:iCs/>
                <w:sz w:val="22"/>
                <w:szCs w:val="22"/>
              </w:rPr>
              <w:t>o</w:t>
            </w:r>
            <w:r w:rsidRPr="00E164A4">
              <w:rPr>
                <w:b/>
                <w:bCs/>
                <w:i/>
                <w:iCs/>
                <w:sz w:val="22"/>
                <w:szCs w:val="22"/>
              </w:rPr>
              <w:t>wnership</w:t>
            </w:r>
          </w:p>
        </w:tc>
        <w:tc>
          <w:tcPr>
            <w:tcW w:w="339" w:type="pct"/>
            <w:tcBorders>
              <w:top w:val="nil"/>
              <w:left w:val="double" w:sz="4" w:space="0" w:color="auto"/>
              <w:bottom w:val="nil"/>
              <w:right w:val="nil"/>
            </w:tcBorders>
            <w:shd w:val="clear" w:color="auto" w:fill="auto"/>
            <w:noWrap/>
            <w:vAlign w:val="center"/>
            <w:hideMark/>
          </w:tcPr>
          <w:p w14:paraId="7F7D6145" w14:textId="7EA492A2" w:rsidR="00CA2A5A" w:rsidRPr="00E164A4" w:rsidRDefault="00CA2A5A" w:rsidP="00D03B7E">
            <w:pPr>
              <w:jc w:val="center"/>
              <w:rPr>
                <w:sz w:val="22"/>
                <w:szCs w:val="22"/>
              </w:rPr>
            </w:pPr>
          </w:p>
        </w:tc>
        <w:tc>
          <w:tcPr>
            <w:tcW w:w="337" w:type="pct"/>
            <w:tcBorders>
              <w:top w:val="nil"/>
              <w:left w:val="nil"/>
              <w:bottom w:val="nil"/>
              <w:right w:val="single" w:sz="4" w:space="0" w:color="auto"/>
            </w:tcBorders>
            <w:shd w:val="clear" w:color="auto" w:fill="auto"/>
            <w:noWrap/>
            <w:vAlign w:val="center"/>
            <w:hideMark/>
          </w:tcPr>
          <w:p w14:paraId="08099685" w14:textId="77777777" w:rsidR="00CA2A5A" w:rsidRPr="00E164A4" w:rsidRDefault="00CA2A5A" w:rsidP="00D03B7E">
            <w:pPr>
              <w:jc w:val="center"/>
              <w:rPr>
                <w:sz w:val="22"/>
                <w:szCs w:val="22"/>
              </w:rPr>
            </w:pPr>
          </w:p>
        </w:tc>
        <w:tc>
          <w:tcPr>
            <w:tcW w:w="379" w:type="pct"/>
            <w:tcBorders>
              <w:top w:val="nil"/>
              <w:left w:val="single" w:sz="4" w:space="0" w:color="auto"/>
              <w:bottom w:val="nil"/>
              <w:right w:val="nil"/>
            </w:tcBorders>
            <w:shd w:val="clear" w:color="auto" w:fill="auto"/>
            <w:noWrap/>
            <w:vAlign w:val="center"/>
            <w:hideMark/>
          </w:tcPr>
          <w:p w14:paraId="72E028EE" w14:textId="77777777" w:rsidR="00CA2A5A" w:rsidRPr="00E164A4" w:rsidRDefault="00CA2A5A" w:rsidP="00D03B7E">
            <w:pPr>
              <w:jc w:val="center"/>
              <w:rPr>
                <w:sz w:val="22"/>
                <w:szCs w:val="22"/>
              </w:rPr>
            </w:pPr>
          </w:p>
        </w:tc>
        <w:tc>
          <w:tcPr>
            <w:tcW w:w="338" w:type="pct"/>
            <w:gridSpan w:val="2"/>
            <w:tcBorders>
              <w:top w:val="nil"/>
              <w:left w:val="nil"/>
              <w:bottom w:val="nil"/>
              <w:right w:val="single" w:sz="4" w:space="0" w:color="auto"/>
            </w:tcBorders>
            <w:shd w:val="clear" w:color="auto" w:fill="auto"/>
            <w:noWrap/>
            <w:vAlign w:val="center"/>
            <w:hideMark/>
          </w:tcPr>
          <w:p w14:paraId="1C8F30A5" w14:textId="77777777" w:rsidR="00CA2A5A" w:rsidRPr="00E164A4" w:rsidRDefault="00CA2A5A" w:rsidP="00D03B7E">
            <w:pPr>
              <w:jc w:val="center"/>
              <w:rPr>
                <w:sz w:val="22"/>
                <w:szCs w:val="22"/>
              </w:rPr>
            </w:pPr>
          </w:p>
        </w:tc>
        <w:tc>
          <w:tcPr>
            <w:tcW w:w="383" w:type="pct"/>
            <w:tcBorders>
              <w:top w:val="nil"/>
              <w:left w:val="single" w:sz="4" w:space="0" w:color="auto"/>
              <w:bottom w:val="nil"/>
              <w:right w:val="nil"/>
            </w:tcBorders>
            <w:shd w:val="clear" w:color="auto" w:fill="auto"/>
            <w:noWrap/>
            <w:vAlign w:val="center"/>
            <w:hideMark/>
          </w:tcPr>
          <w:p w14:paraId="3C49D8EC" w14:textId="77777777" w:rsidR="00CA2A5A" w:rsidRPr="00E164A4" w:rsidRDefault="00CA2A5A" w:rsidP="00D03B7E">
            <w:pPr>
              <w:jc w:val="center"/>
              <w:rPr>
                <w:sz w:val="22"/>
                <w:szCs w:val="22"/>
              </w:rPr>
            </w:pPr>
          </w:p>
        </w:tc>
        <w:tc>
          <w:tcPr>
            <w:tcW w:w="344" w:type="pct"/>
            <w:tcBorders>
              <w:top w:val="nil"/>
              <w:left w:val="nil"/>
              <w:bottom w:val="nil"/>
              <w:right w:val="double" w:sz="4" w:space="0" w:color="auto"/>
            </w:tcBorders>
            <w:shd w:val="clear" w:color="auto" w:fill="auto"/>
            <w:noWrap/>
            <w:vAlign w:val="center"/>
            <w:hideMark/>
          </w:tcPr>
          <w:p w14:paraId="7813AB4D" w14:textId="0A9A50E8" w:rsidR="00CA2A5A" w:rsidRPr="00E164A4" w:rsidRDefault="00CA2A5A" w:rsidP="00D03B7E">
            <w:pPr>
              <w:jc w:val="center"/>
              <w:rPr>
                <w:sz w:val="22"/>
                <w:szCs w:val="22"/>
              </w:rPr>
            </w:pPr>
          </w:p>
        </w:tc>
      </w:tr>
      <w:tr w:rsidR="00A12147" w:rsidRPr="00E164A4" w14:paraId="4A4B54A6" w14:textId="77777777" w:rsidTr="00A12147">
        <w:trPr>
          <w:trHeight w:val="20"/>
        </w:trPr>
        <w:tc>
          <w:tcPr>
            <w:tcW w:w="2880" w:type="pct"/>
            <w:tcBorders>
              <w:top w:val="nil"/>
              <w:left w:val="double" w:sz="4" w:space="0" w:color="auto"/>
              <w:bottom w:val="double" w:sz="4" w:space="0" w:color="auto"/>
              <w:right w:val="double" w:sz="4" w:space="0" w:color="auto"/>
            </w:tcBorders>
            <w:shd w:val="clear" w:color="auto" w:fill="auto"/>
            <w:noWrap/>
            <w:tcMar>
              <w:left w:w="43" w:type="dxa"/>
              <w:right w:w="43" w:type="dxa"/>
            </w:tcMar>
            <w:vAlign w:val="bottom"/>
            <w:hideMark/>
          </w:tcPr>
          <w:p w14:paraId="75E85A99" w14:textId="77777777" w:rsidR="00867CB5" w:rsidRPr="00E164A4" w:rsidRDefault="00867CB5" w:rsidP="00867CB5">
            <w:pPr>
              <w:ind w:firstLine="207"/>
              <w:rPr>
                <w:sz w:val="22"/>
                <w:szCs w:val="22"/>
              </w:rPr>
            </w:pPr>
            <w:r w:rsidRPr="00E164A4">
              <w:rPr>
                <w:sz w:val="22"/>
                <w:szCs w:val="22"/>
              </w:rPr>
              <w:t>Owns a personal e-scooter</w:t>
            </w:r>
          </w:p>
        </w:tc>
        <w:tc>
          <w:tcPr>
            <w:tcW w:w="339" w:type="pct"/>
            <w:tcBorders>
              <w:top w:val="nil"/>
              <w:left w:val="double" w:sz="4" w:space="0" w:color="auto"/>
              <w:bottom w:val="double" w:sz="4" w:space="0" w:color="auto"/>
              <w:right w:val="nil"/>
            </w:tcBorders>
            <w:shd w:val="clear" w:color="auto" w:fill="auto"/>
            <w:noWrap/>
            <w:vAlign w:val="center"/>
            <w:hideMark/>
          </w:tcPr>
          <w:p w14:paraId="6DE885C8" w14:textId="77777777" w:rsidR="00867CB5" w:rsidRPr="00E164A4" w:rsidRDefault="00867CB5" w:rsidP="00867CB5">
            <w:pPr>
              <w:jc w:val="center"/>
              <w:rPr>
                <w:b/>
                <w:sz w:val="22"/>
                <w:szCs w:val="22"/>
              </w:rPr>
            </w:pPr>
            <w:r w:rsidRPr="00E164A4">
              <w:rPr>
                <w:b/>
                <w:sz w:val="22"/>
                <w:szCs w:val="22"/>
              </w:rPr>
              <w:t>--</w:t>
            </w:r>
          </w:p>
        </w:tc>
        <w:tc>
          <w:tcPr>
            <w:tcW w:w="337" w:type="pct"/>
            <w:tcBorders>
              <w:top w:val="nil"/>
              <w:left w:val="nil"/>
              <w:bottom w:val="double" w:sz="4" w:space="0" w:color="auto"/>
              <w:right w:val="single" w:sz="4" w:space="0" w:color="auto"/>
            </w:tcBorders>
            <w:shd w:val="clear" w:color="auto" w:fill="auto"/>
            <w:noWrap/>
            <w:vAlign w:val="center"/>
            <w:hideMark/>
          </w:tcPr>
          <w:p w14:paraId="0C614092" w14:textId="77777777" w:rsidR="00867CB5" w:rsidRPr="00E164A4" w:rsidRDefault="00867CB5" w:rsidP="00867CB5">
            <w:pPr>
              <w:jc w:val="center"/>
              <w:rPr>
                <w:b/>
                <w:sz w:val="22"/>
                <w:szCs w:val="22"/>
              </w:rPr>
            </w:pPr>
            <w:r w:rsidRPr="00E164A4">
              <w:rPr>
                <w:b/>
                <w:sz w:val="22"/>
                <w:szCs w:val="22"/>
              </w:rPr>
              <w:t>--</w:t>
            </w:r>
          </w:p>
        </w:tc>
        <w:tc>
          <w:tcPr>
            <w:tcW w:w="379" w:type="pct"/>
            <w:tcBorders>
              <w:top w:val="nil"/>
              <w:left w:val="single" w:sz="4" w:space="0" w:color="auto"/>
              <w:bottom w:val="double" w:sz="4" w:space="0" w:color="auto"/>
              <w:right w:val="nil"/>
            </w:tcBorders>
            <w:shd w:val="clear" w:color="auto" w:fill="auto"/>
            <w:noWrap/>
            <w:vAlign w:val="center"/>
            <w:hideMark/>
          </w:tcPr>
          <w:p w14:paraId="09F6DEB5" w14:textId="77777777" w:rsidR="00867CB5" w:rsidRPr="00E164A4" w:rsidRDefault="00867CB5" w:rsidP="00867CB5">
            <w:pPr>
              <w:jc w:val="center"/>
              <w:rPr>
                <w:b/>
                <w:sz w:val="22"/>
                <w:szCs w:val="22"/>
              </w:rPr>
            </w:pPr>
            <w:r w:rsidRPr="00E164A4">
              <w:rPr>
                <w:b/>
                <w:sz w:val="22"/>
                <w:szCs w:val="22"/>
              </w:rPr>
              <w:t>--</w:t>
            </w:r>
          </w:p>
        </w:tc>
        <w:tc>
          <w:tcPr>
            <w:tcW w:w="338" w:type="pct"/>
            <w:gridSpan w:val="2"/>
            <w:tcBorders>
              <w:top w:val="nil"/>
              <w:left w:val="nil"/>
              <w:bottom w:val="double" w:sz="4" w:space="0" w:color="auto"/>
              <w:right w:val="single" w:sz="4" w:space="0" w:color="auto"/>
            </w:tcBorders>
            <w:shd w:val="clear" w:color="auto" w:fill="auto"/>
            <w:noWrap/>
            <w:vAlign w:val="center"/>
            <w:hideMark/>
          </w:tcPr>
          <w:p w14:paraId="5ECA8C09" w14:textId="77777777" w:rsidR="00867CB5" w:rsidRPr="00E164A4" w:rsidRDefault="00867CB5" w:rsidP="00867CB5">
            <w:pPr>
              <w:jc w:val="center"/>
              <w:rPr>
                <w:b/>
                <w:sz w:val="22"/>
                <w:szCs w:val="22"/>
              </w:rPr>
            </w:pPr>
            <w:r w:rsidRPr="00E164A4">
              <w:rPr>
                <w:b/>
                <w:sz w:val="22"/>
                <w:szCs w:val="22"/>
              </w:rPr>
              <w:t>--</w:t>
            </w:r>
          </w:p>
        </w:tc>
        <w:tc>
          <w:tcPr>
            <w:tcW w:w="383" w:type="pct"/>
            <w:tcBorders>
              <w:top w:val="nil"/>
              <w:left w:val="single" w:sz="4" w:space="0" w:color="auto"/>
              <w:bottom w:val="double" w:sz="4" w:space="0" w:color="auto"/>
              <w:right w:val="nil"/>
            </w:tcBorders>
            <w:shd w:val="clear" w:color="auto" w:fill="auto"/>
            <w:noWrap/>
            <w:vAlign w:val="center"/>
            <w:hideMark/>
          </w:tcPr>
          <w:p w14:paraId="1B6B1DA6" w14:textId="38004886" w:rsidR="00867CB5" w:rsidRPr="00E164A4" w:rsidRDefault="00867CB5" w:rsidP="00867CB5">
            <w:pPr>
              <w:jc w:val="center"/>
              <w:rPr>
                <w:sz w:val="22"/>
                <w:szCs w:val="22"/>
              </w:rPr>
            </w:pPr>
            <w:r w:rsidRPr="00E164A4">
              <w:rPr>
                <w:color w:val="000000"/>
                <w:sz w:val="22"/>
                <w:szCs w:val="22"/>
              </w:rPr>
              <w:t>0.528</w:t>
            </w:r>
          </w:p>
        </w:tc>
        <w:tc>
          <w:tcPr>
            <w:tcW w:w="344" w:type="pct"/>
            <w:tcBorders>
              <w:top w:val="nil"/>
              <w:left w:val="nil"/>
              <w:bottom w:val="double" w:sz="4" w:space="0" w:color="auto"/>
              <w:right w:val="double" w:sz="4" w:space="0" w:color="auto"/>
            </w:tcBorders>
            <w:shd w:val="clear" w:color="auto" w:fill="auto"/>
            <w:noWrap/>
            <w:vAlign w:val="center"/>
            <w:hideMark/>
          </w:tcPr>
          <w:p w14:paraId="775D1DC0" w14:textId="7DEB0163" w:rsidR="00867CB5" w:rsidRPr="00E164A4" w:rsidRDefault="00867CB5" w:rsidP="00867CB5">
            <w:pPr>
              <w:jc w:val="center"/>
              <w:rPr>
                <w:sz w:val="22"/>
                <w:szCs w:val="22"/>
              </w:rPr>
            </w:pPr>
            <w:r w:rsidRPr="00E164A4">
              <w:rPr>
                <w:color w:val="000000"/>
                <w:sz w:val="22"/>
                <w:szCs w:val="22"/>
              </w:rPr>
              <w:t>2.34</w:t>
            </w:r>
          </w:p>
        </w:tc>
      </w:tr>
      <w:tr w:rsidR="003047D0" w:rsidRPr="00E164A4" w14:paraId="0B5E9FAC" w14:textId="77777777" w:rsidTr="00D7352A">
        <w:trPr>
          <w:trHeight w:val="20"/>
        </w:trPr>
        <w:tc>
          <w:tcPr>
            <w:tcW w:w="2880" w:type="pct"/>
            <w:tcBorders>
              <w:top w:val="double" w:sz="4" w:space="0" w:color="auto"/>
              <w:left w:val="double" w:sz="4" w:space="0" w:color="auto"/>
              <w:bottom w:val="double" w:sz="4" w:space="0" w:color="auto"/>
              <w:right w:val="double" w:sz="4" w:space="0" w:color="auto"/>
            </w:tcBorders>
            <w:shd w:val="clear" w:color="auto" w:fill="auto"/>
            <w:tcMar>
              <w:left w:w="43" w:type="dxa"/>
              <w:right w:w="43" w:type="dxa"/>
            </w:tcMar>
            <w:vAlign w:val="center"/>
            <w:hideMark/>
          </w:tcPr>
          <w:p w14:paraId="46FB2E8F" w14:textId="77777777" w:rsidR="00CA2A5A" w:rsidRPr="00E164A4" w:rsidRDefault="00CA2A5A" w:rsidP="00C01D9E">
            <w:pPr>
              <w:rPr>
                <w:b/>
                <w:bCs/>
                <w:sz w:val="22"/>
                <w:szCs w:val="22"/>
              </w:rPr>
            </w:pPr>
            <w:r w:rsidRPr="00E164A4">
              <w:rPr>
                <w:b/>
                <w:bCs/>
                <w:sz w:val="22"/>
                <w:szCs w:val="22"/>
              </w:rPr>
              <w:t>Attitudinal Indicators</w:t>
            </w:r>
          </w:p>
        </w:tc>
        <w:tc>
          <w:tcPr>
            <w:tcW w:w="2120" w:type="pct"/>
            <w:gridSpan w:val="7"/>
            <w:tcBorders>
              <w:top w:val="double" w:sz="4" w:space="0" w:color="auto"/>
              <w:left w:val="double" w:sz="4" w:space="0" w:color="auto"/>
              <w:bottom w:val="double" w:sz="4" w:space="0" w:color="auto"/>
              <w:right w:val="double" w:sz="4" w:space="0" w:color="auto"/>
            </w:tcBorders>
            <w:shd w:val="clear" w:color="auto" w:fill="auto"/>
            <w:vAlign w:val="center"/>
            <w:hideMark/>
          </w:tcPr>
          <w:p w14:paraId="2D35FE04" w14:textId="77777777" w:rsidR="00CA2A5A" w:rsidRPr="00E164A4" w:rsidRDefault="00CA2A5A" w:rsidP="00C01D9E">
            <w:pPr>
              <w:jc w:val="center"/>
              <w:rPr>
                <w:b/>
                <w:sz w:val="22"/>
                <w:szCs w:val="22"/>
              </w:rPr>
            </w:pPr>
            <w:r w:rsidRPr="00E164A4">
              <w:rPr>
                <w:b/>
                <w:sz w:val="22"/>
                <w:szCs w:val="22"/>
              </w:rPr>
              <w:t xml:space="preserve">Loadings of latent variables on indicators </w:t>
            </w:r>
            <w:r w:rsidRPr="00E164A4">
              <w:rPr>
                <w:b/>
                <w:sz w:val="22"/>
                <w:szCs w:val="22"/>
              </w:rPr>
              <w:br/>
              <w:t>(MEM component)</w:t>
            </w:r>
          </w:p>
        </w:tc>
      </w:tr>
      <w:tr w:rsidR="00A12147" w:rsidRPr="00E164A4" w14:paraId="76A461F2" w14:textId="77777777" w:rsidTr="00A12147">
        <w:trPr>
          <w:trHeight w:val="20"/>
        </w:trPr>
        <w:tc>
          <w:tcPr>
            <w:tcW w:w="2880" w:type="pct"/>
            <w:tcBorders>
              <w:top w:val="double" w:sz="4" w:space="0" w:color="auto"/>
              <w:left w:val="double" w:sz="4" w:space="0" w:color="auto"/>
              <w:bottom w:val="nil"/>
              <w:right w:val="double" w:sz="4" w:space="0" w:color="auto"/>
            </w:tcBorders>
            <w:shd w:val="clear" w:color="auto" w:fill="auto"/>
            <w:tcMar>
              <w:left w:w="43" w:type="dxa"/>
              <w:right w:w="43" w:type="dxa"/>
            </w:tcMar>
            <w:vAlign w:val="bottom"/>
            <w:hideMark/>
          </w:tcPr>
          <w:p w14:paraId="48203026" w14:textId="77777777" w:rsidR="00910BF1" w:rsidRPr="00E164A4" w:rsidRDefault="00910BF1" w:rsidP="00910BF1">
            <w:pPr>
              <w:ind w:left="210" w:hanging="180"/>
              <w:rPr>
                <w:sz w:val="22"/>
                <w:szCs w:val="22"/>
              </w:rPr>
            </w:pPr>
            <w:r w:rsidRPr="00E164A4">
              <w:rPr>
                <w:sz w:val="22"/>
                <w:szCs w:val="22"/>
              </w:rPr>
              <w:t>I feel a moral obligation to use e-scooters for environmental reasons.</w:t>
            </w:r>
          </w:p>
        </w:tc>
        <w:tc>
          <w:tcPr>
            <w:tcW w:w="339" w:type="pct"/>
            <w:tcBorders>
              <w:top w:val="double" w:sz="4" w:space="0" w:color="auto"/>
              <w:left w:val="double" w:sz="4" w:space="0" w:color="auto"/>
              <w:bottom w:val="nil"/>
              <w:right w:val="nil"/>
            </w:tcBorders>
            <w:shd w:val="clear" w:color="auto" w:fill="auto"/>
            <w:noWrap/>
            <w:vAlign w:val="center"/>
            <w:hideMark/>
          </w:tcPr>
          <w:p w14:paraId="15E3F128" w14:textId="3BA12275" w:rsidR="00910BF1" w:rsidRPr="00E164A4" w:rsidRDefault="00910BF1" w:rsidP="00910BF1">
            <w:pPr>
              <w:jc w:val="center"/>
              <w:rPr>
                <w:sz w:val="22"/>
                <w:szCs w:val="22"/>
              </w:rPr>
            </w:pPr>
            <w:r w:rsidRPr="00E164A4">
              <w:rPr>
                <w:color w:val="000000"/>
                <w:sz w:val="22"/>
                <w:szCs w:val="22"/>
              </w:rPr>
              <w:t>1.252</w:t>
            </w:r>
          </w:p>
        </w:tc>
        <w:tc>
          <w:tcPr>
            <w:tcW w:w="337" w:type="pct"/>
            <w:tcBorders>
              <w:top w:val="double" w:sz="4" w:space="0" w:color="auto"/>
              <w:left w:val="nil"/>
              <w:bottom w:val="nil"/>
              <w:right w:val="single" w:sz="4" w:space="0" w:color="auto"/>
            </w:tcBorders>
            <w:shd w:val="clear" w:color="auto" w:fill="auto"/>
            <w:noWrap/>
            <w:vAlign w:val="center"/>
            <w:hideMark/>
          </w:tcPr>
          <w:p w14:paraId="64A74CB8" w14:textId="2FB3C722" w:rsidR="00910BF1" w:rsidRPr="00E164A4" w:rsidRDefault="00910BF1" w:rsidP="00910BF1">
            <w:pPr>
              <w:jc w:val="center"/>
              <w:rPr>
                <w:sz w:val="22"/>
                <w:szCs w:val="22"/>
              </w:rPr>
            </w:pPr>
            <w:r w:rsidRPr="00E164A4">
              <w:rPr>
                <w:color w:val="000000"/>
                <w:sz w:val="22"/>
                <w:szCs w:val="22"/>
              </w:rPr>
              <w:t>16.63</w:t>
            </w:r>
          </w:p>
        </w:tc>
        <w:tc>
          <w:tcPr>
            <w:tcW w:w="379" w:type="pct"/>
            <w:tcBorders>
              <w:top w:val="double" w:sz="4" w:space="0" w:color="auto"/>
              <w:left w:val="single" w:sz="4" w:space="0" w:color="auto"/>
              <w:bottom w:val="nil"/>
              <w:right w:val="nil"/>
            </w:tcBorders>
            <w:shd w:val="clear" w:color="auto" w:fill="auto"/>
            <w:noWrap/>
            <w:vAlign w:val="center"/>
            <w:hideMark/>
          </w:tcPr>
          <w:p w14:paraId="013709BC" w14:textId="77777777" w:rsidR="00910BF1" w:rsidRPr="00E164A4" w:rsidRDefault="00910BF1" w:rsidP="00910BF1">
            <w:pPr>
              <w:jc w:val="center"/>
              <w:rPr>
                <w:sz w:val="22"/>
                <w:szCs w:val="22"/>
              </w:rPr>
            </w:pPr>
            <w:r w:rsidRPr="00E164A4">
              <w:rPr>
                <w:color w:val="808080"/>
                <w:sz w:val="22"/>
                <w:szCs w:val="22"/>
              </w:rPr>
              <w:t>n/a</w:t>
            </w:r>
          </w:p>
        </w:tc>
        <w:tc>
          <w:tcPr>
            <w:tcW w:w="338" w:type="pct"/>
            <w:gridSpan w:val="2"/>
            <w:tcBorders>
              <w:top w:val="double" w:sz="4" w:space="0" w:color="auto"/>
              <w:left w:val="nil"/>
              <w:bottom w:val="nil"/>
              <w:right w:val="single" w:sz="4" w:space="0" w:color="auto"/>
            </w:tcBorders>
            <w:shd w:val="clear" w:color="auto" w:fill="auto"/>
            <w:noWrap/>
            <w:vAlign w:val="center"/>
            <w:hideMark/>
          </w:tcPr>
          <w:p w14:paraId="377D3170" w14:textId="77777777" w:rsidR="00910BF1" w:rsidRPr="00E164A4" w:rsidRDefault="00910BF1" w:rsidP="00910BF1">
            <w:pPr>
              <w:jc w:val="center"/>
              <w:rPr>
                <w:sz w:val="22"/>
                <w:szCs w:val="22"/>
              </w:rPr>
            </w:pPr>
            <w:r w:rsidRPr="00E164A4">
              <w:rPr>
                <w:color w:val="808080"/>
                <w:sz w:val="22"/>
                <w:szCs w:val="22"/>
              </w:rPr>
              <w:t>n/a</w:t>
            </w:r>
          </w:p>
        </w:tc>
        <w:tc>
          <w:tcPr>
            <w:tcW w:w="383" w:type="pct"/>
            <w:tcBorders>
              <w:top w:val="double" w:sz="4" w:space="0" w:color="auto"/>
              <w:left w:val="single" w:sz="4" w:space="0" w:color="auto"/>
              <w:bottom w:val="nil"/>
              <w:right w:val="nil"/>
            </w:tcBorders>
            <w:shd w:val="clear" w:color="auto" w:fill="auto"/>
            <w:noWrap/>
            <w:vAlign w:val="center"/>
            <w:hideMark/>
          </w:tcPr>
          <w:p w14:paraId="58DE5BBF" w14:textId="77777777" w:rsidR="00910BF1" w:rsidRPr="00E164A4" w:rsidRDefault="00910BF1" w:rsidP="00910BF1">
            <w:pPr>
              <w:jc w:val="center"/>
              <w:rPr>
                <w:sz w:val="22"/>
                <w:szCs w:val="22"/>
              </w:rPr>
            </w:pPr>
            <w:r w:rsidRPr="00E164A4">
              <w:rPr>
                <w:color w:val="808080"/>
                <w:sz w:val="22"/>
                <w:szCs w:val="22"/>
              </w:rPr>
              <w:t>n/a</w:t>
            </w:r>
          </w:p>
        </w:tc>
        <w:tc>
          <w:tcPr>
            <w:tcW w:w="344" w:type="pct"/>
            <w:tcBorders>
              <w:top w:val="double" w:sz="4" w:space="0" w:color="auto"/>
              <w:left w:val="nil"/>
              <w:bottom w:val="nil"/>
              <w:right w:val="double" w:sz="4" w:space="0" w:color="auto"/>
            </w:tcBorders>
            <w:shd w:val="clear" w:color="auto" w:fill="auto"/>
            <w:noWrap/>
            <w:vAlign w:val="center"/>
            <w:hideMark/>
          </w:tcPr>
          <w:p w14:paraId="65728D52" w14:textId="77777777" w:rsidR="00910BF1" w:rsidRPr="00E164A4" w:rsidRDefault="00910BF1" w:rsidP="00910BF1">
            <w:pPr>
              <w:jc w:val="center"/>
              <w:rPr>
                <w:sz w:val="22"/>
                <w:szCs w:val="22"/>
              </w:rPr>
            </w:pPr>
            <w:r w:rsidRPr="00E164A4">
              <w:rPr>
                <w:color w:val="808080"/>
                <w:sz w:val="22"/>
                <w:szCs w:val="22"/>
              </w:rPr>
              <w:t>n/a</w:t>
            </w:r>
          </w:p>
        </w:tc>
      </w:tr>
      <w:tr w:rsidR="00A12147" w:rsidRPr="00E164A4" w14:paraId="2962597B" w14:textId="77777777" w:rsidTr="00A12147">
        <w:trPr>
          <w:trHeight w:val="20"/>
        </w:trPr>
        <w:tc>
          <w:tcPr>
            <w:tcW w:w="2880"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1B4E74FB" w14:textId="77777777" w:rsidR="00910BF1" w:rsidRPr="00E164A4" w:rsidRDefault="00910BF1" w:rsidP="00910BF1">
            <w:pPr>
              <w:ind w:left="210" w:hanging="180"/>
              <w:rPr>
                <w:sz w:val="22"/>
                <w:szCs w:val="22"/>
              </w:rPr>
            </w:pPr>
            <w:r w:rsidRPr="00E164A4">
              <w:rPr>
                <w:sz w:val="22"/>
                <w:szCs w:val="22"/>
              </w:rPr>
              <w:t>I always think about ways in which I can reduce my impact on the environment.</w:t>
            </w:r>
          </w:p>
        </w:tc>
        <w:tc>
          <w:tcPr>
            <w:tcW w:w="339" w:type="pct"/>
            <w:tcBorders>
              <w:top w:val="nil"/>
              <w:left w:val="double" w:sz="4" w:space="0" w:color="auto"/>
              <w:bottom w:val="nil"/>
              <w:right w:val="nil"/>
            </w:tcBorders>
            <w:shd w:val="clear" w:color="auto" w:fill="auto"/>
            <w:noWrap/>
            <w:vAlign w:val="center"/>
            <w:hideMark/>
          </w:tcPr>
          <w:p w14:paraId="2BEA8299" w14:textId="1EEB3B05" w:rsidR="00910BF1" w:rsidRPr="00E164A4" w:rsidRDefault="00910BF1" w:rsidP="00910BF1">
            <w:pPr>
              <w:jc w:val="center"/>
              <w:rPr>
                <w:sz w:val="22"/>
                <w:szCs w:val="22"/>
              </w:rPr>
            </w:pPr>
            <w:r w:rsidRPr="00E164A4">
              <w:rPr>
                <w:color w:val="000000"/>
                <w:sz w:val="22"/>
                <w:szCs w:val="22"/>
              </w:rPr>
              <w:t>0.919</w:t>
            </w:r>
          </w:p>
        </w:tc>
        <w:tc>
          <w:tcPr>
            <w:tcW w:w="337" w:type="pct"/>
            <w:tcBorders>
              <w:top w:val="nil"/>
              <w:left w:val="nil"/>
              <w:bottom w:val="nil"/>
              <w:right w:val="single" w:sz="4" w:space="0" w:color="auto"/>
            </w:tcBorders>
            <w:shd w:val="clear" w:color="auto" w:fill="auto"/>
            <w:noWrap/>
            <w:vAlign w:val="center"/>
            <w:hideMark/>
          </w:tcPr>
          <w:p w14:paraId="5EA0F103" w14:textId="4143F639" w:rsidR="00910BF1" w:rsidRPr="00E164A4" w:rsidRDefault="00910BF1" w:rsidP="00910BF1">
            <w:pPr>
              <w:jc w:val="center"/>
              <w:rPr>
                <w:sz w:val="22"/>
                <w:szCs w:val="22"/>
              </w:rPr>
            </w:pPr>
            <w:r w:rsidRPr="00E164A4">
              <w:rPr>
                <w:color w:val="000000"/>
                <w:sz w:val="22"/>
                <w:szCs w:val="22"/>
              </w:rPr>
              <w:t>14.67</w:t>
            </w:r>
          </w:p>
        </w:tc>
        <w:tc>
          <w:tcPr>
            <w:tcW w:w="379" w:type="pct"/>
            <w:tcBorders>
              <w:top w:val="nil"/>
              <w:left w:val="single" w:sz="4" w:space="0" w:color="auto"/>
              <w:bottom w:val="nil"/>
              <w:right w:val="nil"/>
            </w:tcBorders>
            <w:shd w:val="clear" w:color="auto" w:fill="auto"/>
            <w:noWrap/>
            <w:vAlign w:val="center"/>
            <w:hideMark/>
          </w:tcPr>
          <w:p w14:paraId="5F4ADA3A" w14:textId="77777777" w:rsidR="00910BF1" w:rsidRPr="00E164A4" w:rsidRDefault="00910BF1" w:rsidP="00910BF1">
            <w:pPr>
              <w:jc w:val="center"/>
              <w:rPr>
                <w:color w:val="808080"/>
                <w:sz w:val="22"/>
                <w:szCs w:val="22"/>
              </w:rPr>
            </w:pPr>
            <w:r w:rsidRPr="00E164A4">
              <w:rPr>
                <w:color w:val="808080"/>
                <w:sz w:val="22"/>
                <w:szCs w:val="22"/>
              </w:rPr>
              <w:t>n/a</w:t>
            </w:r>
          </w:p>
        </w:tc>
        <w:tc>
          <w:tcPr>
            <w:tcW w:w="338" w:type="pct"/>
            <w:gridSpan w:val="2"/>
            <w:tcBorders>
              <w:top w:val="nil"/>
              <w:left w:val="nil"/>
              <w:bottom w:val="nil"/>
              <w:right w:val="single" w:sz="4" w:space="0" w:color="auto"/>
            </w:tcBorders>
            <w:shd w:val="clear" w:color="auto" w:fill="auto"/>
            <w:noWrap/>
            <w:vAlign w:val="center"/>
            <w:hideMark/>
          </w:tcPr>
          <w:p w14:paraId="55A2D09D" w14:textId="77777777" w:rsidR="00910BF1" w:rsidRPr="00E164A4" w:rsidRDefault="00910BF1" w:rsidP="00910BF1">
            <w:pPr>
              <w:jc w:val="center"/>
              <w:rPr>
                <w:color w:val="808080"/>
                <w:sz w:val="22"/>
                <w:szCs w:val="22"/>
              </w:rPr>
            </w:pPr>
            <w:r w:rsidRPr="00E164A4">
              <w:rPr>
                <w:color w:val="808080"/>
                <w:sz w:val="22"/>
                <w:szCs w:val="22"/>
              </w:rPr>
              <w:t>n/a</w:t>
            </w:r>
          </w:p>
        </w:tc>
        <w:tc>
          <w:tcPr>
            <w:tcW w:w="383" w:type="pct"/>
            <w:tcBorders>
              <w:top w:val="nil"/>
              <w:left w:val="single" w:sz="4" w:space="0" w:color="auto"/>
              <w:bottom w:val="nil"/>
              <w:right w:val="nil"/>
            </w:tcBorders>
            <w:shd w:val="clear" w:color="auto" w:fill="auto"/>
            <w:noWrap/>
            <w:vAlign w:val="center"/>
            <w:hideMark/>
          </w:tcPr>
          <w:p w14:paraId="622A064D" w14:textId="77777777" w:rsidR="00910BF1" w:rsidRPr="00E164A4" w:rsidRDefault="00910BF1" w:rsidP="00910BF1">
            <w:pPr>
              <w:jc w:val="center"/>
              <w:rPr>
                <w:color w:val="808080"/>
                <w:sz w:val="22"/>
                <w:szCs w:val="22"/>
              </w:rPr>
            </w:pPr>
            <w:r w:rsidRPr="00E164A4">
              <w:rPr>
                <w:color w:val="808080"/>
                <w:sz w:val="22"/>
                <w:szCs w:val="22"/>
              </w:rPr>
              <w:t>n/a</w:t>
            </w:r>
          </w:p>
        </w:tc>
        <w:tc>
          <w:tcPr>
            <w:tcW w:w="344" w:type="pct"/>
            <w:tcBorders>
              <w:top w:val="nil"/>
              <w:left w:val="nil"/>
              <w:bottom w:val="nil"/>
              <w:right w:val="double" w:sz="4" w:space="0" w:color="auto"/>
            </w:tcBorders>
            <w:shd w:val="clear" w:color="auto" w:fill="auto"/>
            <w:noWrap/>
            <w:vAlign w:val="center"/>
            <w:hideMark/>
          </w:tcPr>
          <w:p w14:paraId="0140AE10" w14:textId="77777777" w:rsidR="00910BF1" w:rsidRPr="00E164A4" w:rsidRDefault="00910BF1" w:rsidP="00910BF1">
            <w:pPr>
              <w:jc w:val="center"/>
              <w:rPr>
                <w:color w:val="808080"/>
                <w:sz w:val="22"/>
                <w:szCs w:val="22"/>
              </w:rPr>
            </w:pPr>
            <w:r w:rsidRPr="00E164A4">
              <w:rPr>
                <w:color w:val="808080"/>
                <w:sz w:val="22"/>
                <w:szCs w:val="22"/>
              </w:rPr>
              <w:t>n/a</w:t>
            </w:r>
          </w:p>
        </w:tc>
      </w:tr>
      <w:tr w:rsidR="00A12147" w:rsidRPr="00E164A4" w14:paraId="51005F80" w14:textId="77777777" w:rsidTr="00A12147">
        <w:trPr>
          <w:trHeight w:val="20"/>
        </w:trPr>
        <w:tc>
          <w:tcPr>
            <w:tcW w:w="2880"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3D0F89F8" w14:textId="69089C66" w:rsidR="00910BF1" w:rsidRPr="00E164A4" w:rsidRDefault="00910BF1" w:rsidP="00910BF1">
            <w:pPr>
              <w:ind w:left="210" w:hanging="180"/>
              <w:rPr>
                <w:sz w:val="22"/>
                <w:szCs w:val="22"/>
              </w:rPr>
            </w:pPr>
            <w:r w:rsidRPr="00E164A4">
              <w:rPr>
                <w:sz w:val="22"/>
                <w:szCs w:val="22"/>
              </w:rPr>
              <w:t>I feel personally obliged to tackle traffic-related problems by choosing e-scooters in the future.</w:t>
            </w:r>
          </w:p>
        </w:tc>
        <w:tc>
          <w:tcPr>
            <w:tcW w:w="339" w:type="pct"/>
            <w:tcBorders>
              <w:top w:val="nil"/>
              <w:left w:val="double" w:sz="4" w:space="0" w:color="auto"/>
              <w:bottom w:val="nil"/>
              <w:right w:val="nil"/>
            </w:tcBorders>
            <w:shd w:val="clear" w:color="auto" w:fill="auto"/>
            <w:noWrap/>
            <w:vAlign w:val="center"/>
            <w:hideMark/>
          </w:tcPr>
          <w:p w14:paraId="182CBC9C" w14:textId="6749C684" w:rsidR="00910BF1" w:rsidRPr="00E164A4" w:rsidRDefault="00910BF1" w:rsidP="00910BF1">
            <w:pPr>
              <w:jc w:val="center"/>
              <w:rPr>
                <w:sz w:val="22"/>
                <w:szCs w:val="22"/>
              </w:rPr>
            </w:pPr>
            <w:r w:rsidRPr="00E164A4">
              <w:rPr>
                <w:color w:val="000000"/>
                <w:sz w:val="22"/>
                <w:szCs w:val="22"/>
              </w:rPr>
              <w:t>1.174</w:t>
            </w:r>
          </w:p>
        </w:tc>
        <w:tc>
          <w:tcPr>
            <w:tcW w:w="337" w:type="pct"/>
            <w:tcBorders>
              <w:top w:val="nil"/>
              <w:left w:val="nil"/>
              <w:bottom w:val="nil"/>
              <w:right w:val="single" w:sz="4" w:space="0" w:color="auto"/>
            </w:tcBorders>
            <w:shd w:val="clear" w:color="auto" w:fill="auto"/>
            <w:noWrap/>
            <w:vAlign w:val="center"/>
            <w:hideMark/>
          </w:tcPr>
          <w:p w14:paraId="074C6FD0" w14:textId="14519FAE" w:rsidR="00910BF1" w:rsidRPr="00E164A4" w:rsidRDefault="00910BF1" w:rsidP="00910BF1">
            <w:pPr>
              <w:jc w:val="center"/>
              <w:rPr>
                <w:sz w:val="22"/>
                <w:szCs w:val="22"/>
              </w:rPr>
            </w:pPr>
            <w:r w:rsidRPr="00E164A4">
              <w:rPr>
                <w:color w:val="000000"/>
                <w:sz w:val="22"/>
                <w:szCs w:val="22"/>
              </w:rPr>
              <w:t>17.18</w:t>
            </w:r>
          </w:p>
        </w:tc>
        <w:tc>
          <w:tcPr>
            <w:tcW w:w="379" w:type="pct"/>
            <w:tcBorders>
              <w:top w:val="nil"/>
              <w:left w:val="single" w:sz="4" w:space="0" w:color="auto"/>
              <w:bottom w:val="nil"/>
              <w:right w:val="nil"/>
            </w:tcBorders>
            <w:shd w:val="clear" w:color="auto" w:fill="auto"/>
            <w:noWrap/>
            <w:vAlign w:val="center"/>
            <w:hideMark/>
          </w:tcPr>
          <w:p w14:paraId="1A6A2873" w14:textId="77777777" w:rsidR="00910BF1" w:rsidRPr="00E164A4" w:rsidRDefault="00910BF1" w:rsidP="00910BF1">
            <w:pPr>
              <w:jc w:val="center"/>
              <w:rPr>
                <w:color w:val="808080"/>
                <w:sz w:val="22"/>
                <w:szCs w:val="22"/>
              </w:rPr>
            </w:pPr>
            <w:r w:rsidRPr="00E164A4">
              <w:rPr>
                <w:color w:val="808080"/>
                <w:sz w:val="22"/>
                <w:szCs w:val="22"/>
              </w:rPr>
              <w:t>n/a</w:t>
            </w:r>
          </w:p>
        </w:tc>
        <w:tc>
          <w:tcPr>
            <w:tcW w:w="338" w:type="pct"/>
            <w:gridSpan w:val="2"/>
            <w:tcBorders>
              <w:top w:val="nil"/>
              <w:left w:val="nil"/>
              <w:bottom w:val="nil"/>
              <w:right w:val="single" w:sz="4" w:space="0" w:color="auto"/>
            </w:tcBorders>
            <w:shd w:val="clear" w:color="auto" w:fill="auto"/>
            <w:noWrap/>
            <w:vAlign w:val="center"/>
            <w:hideMark/>
          </w:tcPr>
          <w:p w14:paraId="759E8BDB" w14:textId="77777777" w:rsidR="00910BF1" w:rsidRPr="00E164A4" w:rsidRDefault="00910BF1" w:rsidP="00910BF1">
            <w:pPr>
              <w:jc w:val="center"/>
              <w:rPr>
                <w:color w:val="808080"/>
                <w:sz w:val="22"/>
                <w:szCs w:val="22"/>
              </w:rPr>
            </w:pPr>
            <w:r w:rsidRPr="00E164A4">
              <w:rPr>
                <w:color w:val="808080"/>
                <w:sz w:val="22"/>
                <w:szCs w:val="22"/>
              </w:rPr>
              <w:t>n/a</w:t>
            </w:r>
          </w:p>
        </w:tc>
        <w:tc>
          <w:tcPr>
            <w:tcW w:w="383" w:type="pct"/>
            <w:tcBorders>
              <w:top w:val="nil"/>
              <w:left w:val="single" w:sz="4" w:space="0" w:color="auto"/>
              <w:bottom w:val="nil"/>
              <w:right w:val="nil"/>
            </w:tcBorders>
            <w:shd w:val="clear" w:color="auto" w:fill="auto"/>
            <w:noWrap/>
            <w:vAlign w:val="center"/>
            <w:hideMark/>
          </w:tcPr>
          <w:p w14:paraId="5E6846B8" w14:textId="77777777" w:rsidR="00910BF1" w:rsidRPr="00E164A4" w:rsidRDefault="00910BF1" w:rsidP="00910BF1">
            <w:pPr>
              <w:jc w:val="center"/>
              <w:rPr>
                <w:color w:val="808080"/>
                <w:sz w:val="22"/>
                <w:szCs w:val="22"/>
              </w:rPr>
            </w:pPr>
            <w:r w:rsidRPr="00E164A4">
              <w:rPr>
                <w:color w:val="808080"/>
                <w:sz w:val="22"/>
                <w:szCs w:val="22"/>
              </w:rPr>
              <w:t>n/a</w:t>
            </w:r>
          </w:p>
        </w:tc>
        <w:tc>
          <w:tcPr>
            <w:tcW w:w="344" w:type="pct"/>
            <w:tcBorders>
              <w:top w:val="nil"/>
              <w:left w:val="nil"/>
              <w:bottom w:val="nil"/>
              <w:right w:val="double" w:sz="4" w:space="0" w:color="auto"/>
            </w:tcBorders>
            <w:shd w:val="clear" w:color="auto" w:fill="auto"/>
            <w:noWrap/>
            <w:vAlign w:val="center"/>
            <w:hideMark/>
          </w:tcPr>
          <w:p w14:paraId="616DEBEA" w14:textId="77777777" w:rsidR="00910BF1" w:rsidRPr="00E164A4" w:rsidRDefault="00910BF1" w:rsidP="00910BF1">
            <w:pPr>
              <w:jc w:val="center"/>
              <w:rPr>
                <w:color w:val="808080"/>
                <w:sz w:val="22"/>
                <w:szCs w:val="22"/>
              </w:rPr>
            </w:pPr>
            <w:r w:rsidRPr="00E164A4">
              <w:rPr>
                <w:color w:val="808080"/>
                <w:sz w:val="22"/>
                <w:szCs w:val="22"/>
              </w:rPr>
              <w:t>n/a</w:t>
            </w:r>
          </w:p>
        </w:tc>
      </w:tr>
      <w:tr w:rsidR="00A12147" w:rsidRPr="00E164A4" w14:paraId="187990FE" w14:textId="77777777" w:rsidTr="00A12147">
        <w:trPr>
          <w:trHeight w:val="20"/>
        </w:trPr>
        <w:tc>
          <w:tcPr>
            <w:tcW w:w="2880"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165C9622" w14:textId="77777777" w:rsidR="00910BF1" w:rsidRPr="00E164A4" w:rsidRDefault="00910BF1" w:rsidP="00910BF1">
            <w:pPr>
              <w:ind w:left="210" w:hanging="180"/>
              <w:rPr>
                <w:sz w:val="22"/>
                <w:szCs w:val="22"/>
              </w:rPr>
            </w:pPr>
            <w:r w:rsidRPr="00E164A4">
              <w:rPr>
                <w:sz w:val="22"/>
                <w:szCs w:val="22"/>
              </w:rPr>
              <w:t>It’s important to me that life is exciting, challenging, and varied.</w:t>
            </w:r>
          </w:p>
        </w:tc>
        <w:tc>
          <w:tcPr>
            <w:tcW w:w="339" w:type="pct"/>
            <w:tcBorders>
              <w:top w:val="nil"/>
              <w:left w:val="double" w:sz="4" w:space="0" w:color="auto"/>
              <w:bottom w:val="nil"/>
              <w:right w:val="nil"/>
            </w:tcBorders>
            <w:shd w:val="clear" w:color="auto" w:fill="auto"/>
            <w:noWrap/>
            <w:vAlign w:val="center"/>
            <w:hideMark/>
          </w:tcPr>
          <w:p w14:paraId="78F847A7" w14:textId="77777777" w:rsidR="00910BF1" w:rsidRPr="00E164A4" w:rsidRDefault="00910BF1" w:rsidP="00910BF1">
            <w:pPr>
              <w:jc w:val="center"/>
              <w:rPr>
                <w:color w:val="808080"/>
                <w:sz w:val="22"/>
                <w:szCs w:val="22"/>
              </w:rPr>
            </w:pPr>
            <w:r w:rsidRPr="00E164A4">
              <w:rPr>
                <w:color w:val="808080"/>
                <w:sz w:val="22"/>
                <w:szCs w:val="22"/>
              </w:rPr>
              <w:t>n/a</w:t>
            </w:r>
          </w:p>
        </w:tc>
        <w:tc>
          <w:tcPr>
            <w:tcW w:w="337" w:type="pct"/>
            <w:tcBorders>
              <w:top w:val="nil"/>
              <w:left w:val="nil"/>
              <w:bottom w:val="nil"/>
              <w:right w:val="single" w:sz="4" w:space="0" w:color="auto"/>
            </w:tcBorders>
            <w:shd w:val="clear" w:color="auto" w:fill="auto"/>
            <w:noWrap/>
            <w:vAlign w:val="center"/>
            <w:hideMark/>
          </w:tcPr>
          <w:p w14:paraId="67E1BF70" w14:textId="77777777" w:rsidR="00910BF1" w:rsidRPr="00E164A4" w:rsidRDefault="00910BF1" w:rsidP="00910BF1">
            <w:pPr>
              <w:jc w:val="center"/>
              <w:rPr>
                <w:color w:val="808080"/>
                <w:sz w:val="22"/>
                <w:szCs w:val="22"/>
              </w:rPr>
            </w:pPr>
            <w:r w:rsidRPr="00E164A4">
              <w:rPr>
                <w:color w:val="808080"/>
                <w:sz w:val="22"/>
                <w:szCs w:val="22"/>
              </w:rPr>
              <w:t>n/a</w:t>
            </w:r>
          </w:p>
        </w:tc>
        <w:tc>
          <w:tcPr>
            <w:tcW w:w="379" w:type="pct"/>
            <w:tcBorders>
              <w:top w:val="nil"/>
              <w:left w:val="single" w:sz="4" w:space="0" w:color="auto"/>
              <w:bottom w:val="nil"/>
              <w:right w:val="nil"/>
            </w:tcBorders>
            <w:shd w:val="clear" w:color="auto" w:fill="auto"/>
            <w:noWrap/>
            <w:vAlign w:val="center"/>
            <w:hideMark/>
          </w:tcPr>
          <w:p w14:paraId="5A7A0992" w14:textId="1A679501" w:rsidR="00910BF1" w:rsidRPr="00E164A4" w:rsidRDefault="00910BF1" w:rsidP="00910BF1">
            <w:pPr>
              <w:jc w:val="center"/>
              <w:rPr>
                <w:sz w:val="22"/>
                <w:szCs w:val="22"/>
              </w:rPr>
            </w:pPr>
            <w:r w:rsidRPr="00E164A4">
              <w:rPr>
                <w:color w:val="000000"/>
                <w:sz w:val="22"/>
                <w:szCs w:val="22"/>
              </w:rPr>
              <w:t>0.836</w:t>
            </w:r>
          </w:p>
        </w:tc>
        <w:tc>
          <w:tcPr>
            <w:tcW w:w="338" w:type="pct"/>
            <w:gridSpan w:val="2"/>
            <w:tcBorders>
              <w:top w:val="nil"/>
              <w:left w:val="nil"/>
              <w:bottom w:val="nil"/>
              <w:right w:val="single" w:sz="4" w:space="0" w:color="auto"/>
            </w:tcBorders>
            <w:shd w:val="clear" w:color="auto" w:fill="auto"/>
            <w:noWrap/>
            <w:vAlign w:val="center"/>
            <w:hideMark/>
          </w:tcPr>
          <w:p w14:paraId="16CE16BC" w14:textId="12CC0316" w:rsidR="00910BF1" w:rsidRPr="00E164A4" w:rsidRDefault="00910BF1" w:rsidP="00910BF1">
            <w:pPr>
              <w:jc w:val="center"/>
              <w:rPr>
                <w:sz w:val="22"/>
                <w:szCs w:val="22"/>
              </w:rPr>
            </w:pPr>
            <w:r w:rsidRPr="00E164A4">
              <w:rPr>
                <w:color w:val="000000"/>
                <w:sz w:val="22"/>
                <w:szCs w:val="22"/>
              </w:rPr>
              <w:t>10.13</w:t>
            </w:r>
          </w:p>
        </w:tc>
        <w:tc>
          <w:tcPr>
            <w:tcW w:w="383" w:type="pct"/>
            <w:tcBorders>
              <w:top w:val="nil"/>
              <w:left w:val="single" w:sz="4" w:space="0" w:color="auto"/>
              <w:bottom w:val="nil"/>
              <w:right w:val="nil"/>
            </w:tcBorders>
            <w:shd w:val="clear" w:color="auto" w:fill="auto"/>
            <w:noWrap/>
            <w:vAlign w:val="center"/>
            <w:hideMark/>
          </w:tcPr>
          <w:p w14:paraId="7B4AE4F6" w14:textId="77777777" w:rsidR="00910BF1" w:rsidRPr="00E164A4" w:rsidRDefault="00910BF1" w:rsidP="00910BF1">
            <w:pPr>
              <w:jc w:val="center"/>
              <w:rPr>
                <w:color w:val="808080"/>
                <w:sz w:val="22"/>
                <w:szCs w:val="22"/>
              </w:rPr>
            </w:pPr>
            <w:r w:rsidRPr="00E164A4">
              <w:rPr>
                <w:color w:val="808080"/>
                <w:sz w:val="22"/>
                <w:szCs w:val="22"/>
              </w:rPr>
              <w:t>n/a</w:t>
            </w:r>
          </w:p>
        </w:tc>
        <w:tc>
          <w:tcPr>
            <w:tcW w:w="344" w:type="pct"/>
            <w:tcBorders>
              <w:top w:val="nil"/>
              <w:left w:val="nil"/>
              <w:bottom w:val="nil"/>
              <w:right w:val="double" w:sz="4" w:space="0" w:color="auto"/>
            </w:tcBorders>
            <w:shd w:val="clear" w:color="auto" w:fill="auto"/>
            <w:noWrap/>
            <w:vAlign w:val="center"/>
            <w:hideMark/>
          </w:tcPr>
          <w:p w14:paraId="033EBA31" w14:textId="77777777" w:rsidR="00910BF1" w:rsidRPr="00E164A4" w:rsidRDefault="00910BF1" w:rsidP="00910BF1">
            <w:pPr>
              <w:jc w:val="center"/>
              <w:rPr>
                <w:color w:val="808080"/>
                <w:sz w:val="22"/>
                <w:szCs w:val="22"/>
              </w:rPr>
            </w:pPr>
            <w:r w:rsidRPr="00E164A4">
              <w:rPr>
                <w:color w:val="808080"/>
                <w:sz w:val="22"/>
                <w:szCs w:val="22"/>
              </w:rPr>
              <w:t>n/a</w:t>
            </w:r>
          </w:p>
        </w:tc>
      </w:tr>
      <w:tr w:rsidR="00A12147" w:rsidRPr="00E164A4" w14:paraId="177679CE" w14:textId="77777777" w:rsidTr="00A12147">
        <w:trPr>
          <w:trHeight w:val="20"/>
        </w:trPr>
        <w:tc>
          <w:tcPr>
            <w:tcW w:w="2880"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0ABC13AE" w14:textId="77777777" w:rsidR="00910BF1" w:rsidRPr="00E164A4" w:rsidRDefault="00910BF1" w:rsidP="00910BF1">
            <w:pPr>
              <w:ind w:left="210" w:hanging="180"/>
              <w:rPr>
                <w:sz w:val="22"/>
                <w:szCs w:val="22"/>
              </w:rPr>
            </w:pPr>
            <w:r w:rsidRPr="00E164A4">
              <w:rPr>
                <w:sz w:val="22"/>
                <w:szCs w:val="22"/>
              </w:rPr>
              <w:t>Having the freedom to choose my goals, to be creative, and to be independent is important to me.</w:t>
            </w:r>
          </w:p>
        </w:tc>
        <w:tc>
          <w:tcPr>
            <w:tcW w:w="339" w:type="pct"/>
            <w:tcBorders>
              <w:top w:val="nil"/>
              <w:left w:val="double" w:sz="4" w:space="0" w:color="auto"/>
              <w:bottom w:val="nil"/>
              <w:right w:val="nil"/>
            </w:tcBorders>
            <w:shd w:val="clear" w:color="auto" w:fill="auto"/>
            <w:noWrap/>
            <w:vAlign w:val="center"/>
            <w:hideMark/>
          </w:tcPr>
          <w:p w14:paraId="6C4BB58D" w14:textId="77777777" w:rsidR="00910BF1" w:rsidRPr="00E164A4" w:rsidRDefault="00910BF1" w:rsidP="00910BF1">
            <w:pPr>
              <w:jc w:val="center"/>
              <w:rPr>
                <w:color w:val="808080"/>
                <w:sz w:val="22"/>
                <w:szCs w:val="22"/>
              </w:rPr>
            </w:pPr>
            <w:r w:rsidRPr="00E164A4">
              <w:rPr>
                <w:color w:val="808080"/>
                <w:sz w:val="22"/>
                <w:szCs w:val="22"/>
              </w:rPr>
              <w:t>n/a</w:t>
            </w:r>
          </w:p>
        </w:tc>
        <w:tc>
          <w:tcPr>
            <w:tcW w:w="337" w:type="pct"/>
            <w:tcBorders>
              <w:top w:val="nil"/>
              <w:left w:val="nil"/>
              <w:bottom w:val="nil"/>
              <w:right w:val="single" w:sz="4" w:space="0" w:color="auto"/>
            </w:tcBorders>
            <w:shd w:val="clear" w:color="auto" w:fill="auto"/>
            <w:noWrap/>
            <w:vAlign w:val="center"/>
            <w:hideMark/>
          </w:tcPr>
          <w:p w14:paraId="2F80DD08" w14:textId="77777777" w:rsidR="00910BF1" w:rsidRPr="00E164A4" w:rsidRDefault="00910BF1" w:rsidP="00910BF1">
            <w:pPr>
              <w:jc w:val="center"/>
              <w:rPr>
                <w:color w:val="808080"/>
                <w:sz w:val="22"/>
                <w:szCs w:val="22"/>
              </w:rPr>
            </w:pPr>
            <w:r w:rsidRPr="00E164A4">
              <w:rPr>
                <w:color w:val="808080"/>
                <w:sz w:val="22"/>
                <w:szCs w:val="22"/>
              </w:rPr>
              <w:t>n/a</w:t>
            </w:r>
          </w:p>
        </w:tc>
        <w:tc>
          <w:tcPr>
            <w:tcW w:w="379" w:type="pct"/>
            <w:tcBorders>
              <w:top w:val="nil"/>
              <w:left w:val="single" w:sz="4" w:space="0" w:color="auto"/>
              <w:bottom w:val="nil"/>
              <w:right w:val="nil"/>
            </w:tcBorders>
            <w:shd w:val="clear" w:color="auto" w:fill="auto"/>
            <w:noWrap/>
            <w:vAlign w:val="center"/>
            <w:hideMark/>
          </w:tcPr>
          <w:p w14:paraId="7DAC4AA7" w14:textId="379F0D8D" w:rsidR="00910BF1" w:rsidRPr="00E164A4" w:rsidRDefault="00910BF1" w:rsidP="00910BF1">
            <w:pPr>
              <w:jc w:val="center"/>
              <w:rPr>
                <w:sz w:val="22"/>
                <w:szCs w:val="22"/>
              </w:rPr>
            </w:pPr>
            <w:r w:rsidRPr="00E164A4">
              <w:rPr>
                <w:color w:val="000000"/>
                <w:sz w:val="22"/>
                <w:szCs w:val="22"/>
              </w:rPr>
              <w:t>1.265</w:t>
            </w:r>
          </w:p>
        </w:tc>
        <w:tc>
          <w:tcPr>
            <w:tcW w:w="338" w:type="pct"/>
            <w:gridSpan w:val="2"/>
            <w:tcBorders>
              <w:top w:val="nil"/>
              <w:left w:val="nil"/>
              <w:bottom w:val="nil"/>
              <w:right w:val="single" w:sz="4" w:space="0" w:color="auto"/>
            </w:tcBorders>
            <w:shd w:val="clear" w:color="auto" w:fill="auto"/>
            <w:noWrap/>
            <w:vAlign w:val="center"/>
            <w:hideMark/>
          </w:tcPr>
          <w:p w14:paraId="55B8E533" w14:textId="6BD7BAA7" w:rsidR="00910BF1" w:rsidRPr="00E164A4" w:rsidRDefault="00910BF1" w:rsidP="00910BF1">
            <w:pPr>
              <w:jc w:val="center"/>
              <w:rPr>
                <w:sz w:val="22"/>
                <w:szCs w:val="22"/>
              </w:rPr>
            </w:pPr>
            <w:r w:rsidRPr="00E164A4">
              <w:rPr>
                <w:color w:val="000000"/>
                <w:sz w:val="22"/>
                <w:szCs w:val="22"/>
              </w:rPr>
              <w:t>9.64</w:t>
            </w:r>
          </w:p>
        </w:tc>
        <w:tc>
          <w:tcPr>
            <w:tcW w:w="383" w:type="pct"/>
            <w:tcBorders>
              <w:top w:val="nil"/>
              <w:left w:val="single" w:sz="4" w:space="0" w:color="auto"/>
              <w:bottom w:val="nil"/>
              <w:right w:val="nil"/>
            </w:tcBorders>
            <w:shd w:val="clear" w:color="auto" w:fill="auto"/>
            <w:noWrap/>
            <w:vAlign w:val="center"/>
            <w:hideMark/>
          </w:tcPr>
          <w:p w14:paraId="313DAB2C" w14:textId="77777777" w:rsidR="00910BF1" w:rsidRPr="00E164A4" w:rsidRDefault="00910BF1" w:rsidP="00910BF1">
            <w:pPr>
              <w:jc w:val="center"/>
              <w:rPr>
                <w:color w:val="808080"/>
                <w:sz w:val="22"/>
                <w:szCs w:val="22"/>
              </w:rPr>
            </w:pPr>
            <w:r w:rsidRPr="00E164A4">
              <w:rPr>
                <w:color w:val="808080"/>
                <w:sz w:val="22"/>
                <w:szCs w:val="22"/>
              </w:rPr>
              <w:t>n/a</w:t>
            </w:r>
          </w:p>
        </w:tc>
        <w:tc>
          <w:tcPr>
            <w:tcW w:w="344" w:type="pct"/>
            <w:tcBorders>
              <w:top w:val="nil"/>
              <w:left w:val="nil"/>
              <w:bottom w:val="nil"/>
              <w:right w:val="double" w:sz="4" w:space="0" w:color="auto"/>
            </w:tcBorders>
            <w:shd w:val="clear" w:color="auto" w:fill="auto"/>
            <w:noWrap/>
            <w:vAlign w:val="center"/>
            <w:hideMark/>
          </w:tcPr>
          <w:p w14:paraId="25DC8210" w14:textId="77777777" w:rsidR="00910BF1" w:rsidRPr="00E164A4" w:rsidRDefault="00910BF1" w:rsidP="00910BF1">
            <w:pPr>
              <w:jc w:val="center"/>
              <w:rPr>
                <w:color w:val="808080"/>
                <w:sz w:val="22"/>
                <w:szCs w:val="22"/>
              </w:rPr>
            </w:pPr>
            <w:r w:rsidRPr="00E164A4">
              <w:rPr>
                <w:color w:val="808080"/>
                <w:sz w:val="22"/>
                <w:szCs w:val="22"/>
              </w:rPr>
              <w:t>n/a</w:t>
            </w:r>
          </w:p>
        </w:tc>
      </w:tr>
      <w:tr w:rsidR="00A12147" w:rsidRPr="00E164A4" w14:paraId="5E474A53" w14:textId="77777777" w:rsidTr="00A12147">
        <w:trPr>
          <w:trHeight w:val="20"/>
        </w:trPr>
        <w:tc>
          <w:tcPr>
            <w:tcW w:w="2880"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372B8D15" w14:textId="5D91FD1D" w:rsidR="00910BF1" w:rsidRPr="00E164A4" w:rsidRDefault="00910BF1" w:rsidP="00910BF1">
            <w:pPr>
              <w:ind w:left="210" w:hanging="180"/>
              <w:rPr>
                <w:sz w:val="22"/>
                <w:szCs w:val="22"/>
              </w:rPr>
            </w:pPr>
            <w:r w:rsidRPr="00E164A4">
              <w:rPr>
                <w:sz w:val="22"/>
                <w:szCs w:val="22"/>
              </w:rPr>
              <w:t>I’m broad-minded, I value a world at peace, the beauty of nature, and equality.</w:t>
            </w:r>
          </w:p>
        </w:tc>
        <w:tc>
          <w:tcPr>
            <w:tcW w:w="339" w:type="pct"/>
            <w:tcBorders>
              <w:top w:val="nil"/>
              <w:left w:val="double" w:sz="4" w:space="0" w:color="auto"/>
              <w:bottom w:val="nil"/>
              <w:right w:val="nil"/>
            </w:tcBorders>
            <w:shd w:val="clear" w:color="auto" w:fill="auto"/>
            <w:noWrap/>
            <w:vAlign w:val="center"/>
            <w:hideMark/>
          </w:tcPr>
          <w:p w14:paraId="1CD02FC7" w14:textId="77777777" w:rsidR="00910BF1" w:rsidRPr="00E164A4" w:rsidRDefault="00910BF1" w:rsidP="00910BF1">
            <w:pPr>
              <w:jc w:val="center"/>
              <w:rPr>
                <w:color w:val="808080"/>
                <w:sz w:val="22"/>
                <w:szCs w:val="22"/>
              </w:rPr>
            </w:pPr>
            <w:r w:rsidRPr="00E164A4">
              <w:rPr>
                <w:color w:val="808080"/>
                <w:sz w:val="22"/>
                <w:szCs w:val="22"/>
              </w:rPr>
              <w:t>n/a</w:t>
            </w:r>
          </w:p>
        </w:tc>
        <w:tc>
          <w:tcPr>
            <w:tcW w:w="337" w:type="pct"/>
            <w:tcBorders>
              <w:top w:val="nil"/>
              <w:left w:val="nil"/>
              <w:bottom w:val="nil"/>
              <w:right w:val="single" w:sz="4" w:space="0" w:color="auto"/>
            </w:tcBorders>
            <w:shd w:val="clear" w:color="auto" w:fill="auto"/>
            <w:noWrap/>
            <w:vAlign w:val="center"/>
            <w:hideMark/>
          </w:tcPr>
          <w:p w14:paraId="79C5B444" w14:textId="77777777" w:rsidR="00910BF1" w:rsidRPr="00E164A4" w:rsidRDefault="00910BF1" w:rsidP="00910BF1">
            <w:pPr>
              <w:jc w:val="center"/>
              <w:rPr>
                <w:color w:val="808080"/>
                <w:sz w:val="22"/>
                <w:szCs w:val="22"/>
              </w:rPr>
            </w:pPr>
            <w:r w:rsidRPr="00E164A4">
              <w:rPr>
                <w:color w:val="808080"/>
                <w:sz w:val="22"/>
                <w:szCs w:val="22"/>
              </w:rPr>
              <w:t>n/a</w:t>
            </w:r>
          </w:p>
        </w:tc>
        <w:tc>
          <w:tcPr>
            <w:tcW w:w="379" w:type="pct"/>
            <w:tcBorders>
              <w:top w:val="nil"/>
              <w:left w:val="single" w:sz="4" w:space="0" w:color="auto"/>
              <w:bottom w:val="nil"/>
              <w:right w:val="nil"/>
            </w:tcBorders>
            <w:shd w:val="clear" w:color="auto" w:fill="auto"/>
            <w:noWrap/>
            <w:vAlign w:val="center"/>
            <w:hideMark/>
          </w:tcPr>
          <w:p w14:paraId="30A17FC7" w14:textId="4E20901A" w:rsidR="00910BF1" w:rsidRPr="00E164A4" w:rsidRDefault="00910BF1" w:rsidP="00910BF1">
            <w:pPr>
              <w:jc w:val="center"/>
              <w:rPr>
                <w:sz w:val="22"/>
                <w:szCs w:val="22"/>
              </w:rPr>
            </w:pPr>
            <w:r w:rsidRPr="00E164A4">
              <w:rPr>
                <w:color w:val="000000"/>
                <w:sz w:val="22"/>
                <w:szCs w:val="22"/>
              </w:rPr>
              <w:t>0.836</w:t>
            </w:r>
          </w:p>
        </w:tc>
        <w:tc>
          <w:tcPr>
            <w:tcW w:w="338" w:type="pct"/>
            <w:gridSpan w:val="2"/>
            <w:tcBorders>
              <w:top w:val="nil"/>
              <w:left w:val="nil"/>
              <w:bottom w:val="nil"/>
              <w:right w:val="single" w:sz="4" w:space="0" w:color="auto"/>
            </w:tcBorders>
            <w:shd w:val="clear" w:color="auto" w:fill="auto"/>
            <w:noWrap/>
            <w:vAlign w:val="center"/>
            <w:hideMark/>
          </w:tcPr>
          <w:p w14:paraId="3EAFBE80" w14:textId="524523F7" w:rsidR="00910BF1" w:rsidRPr="00E164A4" w:rsidRDefault="00910BF1" w:rsidP="00910BF1">
            <w:pPr>
              <w:jc w:val="center"/>
              <w:rPr>
                <w:sz w:val="22"/>
                <w:szCs w:val="22"/>
              </w:rPr>
            </w:pPr>
            <w:r w:rsidRPr="00E164A4">
              <w:rPr>
                <w:color w:val="000000"/>
                <w:sz w:val="22"/>
                <w:szCs w:val="22"/>
              </w:rPr>
              <w:t>9.37</w:t>
            </w:r>
          </w:p>
        </w:tc>
        <w:tc>
          <w:tcPr>
            <w:tcW w:w="383" w:type="pct"/>
            <w:tcBorders>
              <w:top w:val="nil"/>
              <w:left w:val="single" w:sz="4" w:space="0" w:color="auto"/>
              <w:bottom w:val="nil"/>
              <w:right w:val="nil"/>
            </w:tcBorders>
            <w:shd w:val="clear" w:color="auto" w:fill="auto"/>
            <w:noWrap/>
            <w:vAlign w:val="center"/>
            <w:hideMark/>
          </w:tcPr>
          <w:p w14:paraId="772BF9BB" w14:textId="77777777" w:rsidR="00910BF1" w:rsidRPr="00E164A4" w:rsidRDefault="00910BF1" w:rsidP="00910BF1">
            <w:pPr>
              <w:jc w:val="center"/>
              <w:rPr>
                <w:color w:val="808080"/>
                <w:sz w:val="22"/>
                <w:szCs w:val="22"/>
              </w:rPr>
            </w:pPr>
            <w:r w:rsidRPr="00E164A4">
              <w:rPr>
                <w:color w:val="808080"/>
                <w:sz w:val="22"/>
                <w:szCs w:val="22"/>
              </w:rPr>
              <w:t>n/a</w:t>
            </w:r>
          </w:p>
        </w:tc>
        <w:tc>
          <w:tcPr>
            <w:tcW w:w="344" w:type="pct"/>
            <w:tcBorders>
              <w:top w:val="nil"/>
              <w:left w:val="nil"/>
              <w:bottom w:val="nil"/>
              <w:right w:val="double" w:sz="4" w:space="0" w:color="auto"/>
            </w:tcBorders>
            <w:shd w:val="clear" w:color="auto" w:fill="auto"/>
            <w:noWrap/>
            <w:vAlign w:val="center"/>
            <w:hideMark/>
          </w:tcPr>
          <w:p w14:paraId="6D1874D7" w14:textId="77777777" w:rsidR="00910BF1" w:rsidRPr="00E164A4" w:rsidRDefault="00910BF1" w:rsidP="00910BF1">
            <w:pPr>
              <w:jc w:val="center"/>
              <w:rPr>
                <w:color w:val="808080"/>
                <w:sz w:val="22"/>
                <w:szCs w:val="22"/>
              </w:rPr>
            </w:pPr>
            <w:r w:rsidRPr="00E164A4">
              <w:rPr>
                <w:color w:val="808080"/>
                <w:sz w:val="22"/>
                <w:szCs w:val="22"/>
              </w:rPr>
              <w:t>n/a</w:t>
            </w:r>
          </w:p>
        </w:tc>
      </w:tr>
      <w:tr w:rsidR="00A12147" w:rsidRPr="00E164A4" w14:paraId="1C0A3D5E" w14:textId="77777777" w:rsidTr="00A12147">
        <w:trPr>
          <w:trHeight w:val="20"/>
        </w:trPr>
        <w:tc>
          <w:tcPr>
            <w:tcW w:w="2880"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6FFB337B" w14:textId="77777777" w:rsidR="00910BF1" w:rsidRPr="00E164A4" w:rsidRDefault="00910BF1" w:rsidP="00910BF1">
            <w:pPr>
              <w:ind w:left="210" w:hanging="180"/>
              <w:rPr>
                <w:sz w:val="22"/>
                <w:szCs w:val="22"/>
              </w:rPr>
            </w:pPr>
            <w:r w:rsidRPr="00E164A4">
              <w:rPr>
                <w:sz w:val="22"/>
                <w:szCs w:val="22"/>
              </w:rPr>
              <w:t>For me, honesty, forgiveness, loyalty, and taking responsibility are important.</w:t>
            </w:r>
          </w:p>
        </w:tc>
        <w:tc>
          <w:tcPr>
            <w:tcW w:w="339" w:type="pct"/>
            <w:tcBorders>
              <w:top w:val="nil"/>
              <w:left w:val="double" w:sz="4" w:space="0" w:color="auto"/>
              <w:bottom w:val="nil"/>
              <w:right w:val="nil"/>
            </w:tcBorders>
            <w:shd w:val="clear" w:color="auto" w:fill="auto"/>
            <w:noWrap/>
            <w:vAlign w:val="center"/>
            <w:hideMark/>
          </w:tcPr>
          <w:p w14:paraId="12F2F404" w14:textId="77777777" w:rsidR="00910BF1" w:rsidRPr="00E164A4" w:rsidRDefault="00910BF1" w:rsidP="00910BF1">
            <w:pPr>
              <w:jc w:val="center"/>
              <w:rPr>
                <w:color w:val="808080"/>
                <w:sz w:val="22"/>
                <w:szCs w:val="22"/>
              </w:rPr>
            </w:pPr>
            <w:r w:rsidRPr="00E164A4">
              <w:rPr>
                <w:color w:val="808080"/>
                <w:sz w:val="22"/>
                <w:szCs w:val="22"/>
              </w:rPr>
              <w:t>n/a</w:t>
            </w:r>
          </w:p>
        </w:tc>
        <w:tc>
          <w:tcPr>
            <w:tcW w:w="337" w:type="pct"/>
            <w:tcBorders>
              <w:top w:val="nil"/>
              <w:left w:val="nil"/>
              <w:bottom w:val="nil"/>
              <w:right w:val="single" w:sz="4" w:space="0" w:color="auto"/>
            </w:tcBorders>
            <w:shd w:val="clear" w:color="auto" w:fill="auto"/>
            <w:noWrap/>
            <w:vAlign w:val="center"/>
            <w:hideMark/>
          </w:tcPr>
          <w:p w14:paraId="0D87FA86" w14:textId="77777777" w:rsidR="00910BF1" w:rsidRPr="00E164A4" w:rsidRDefault="00910BF1" w:rsidP="00910BF1">
            <w:pPr>
              <w:jc w:val="center"/>
              <w:rPr>
                <w:color w:val="808080"/>
                <w:sz w:val="22"/>
                <w:szCs w:val="22"/>
              </w:rPr>
            </w:pPr>
            <w:r w:rsidRPr="00E164A4">
              <w:rPr>
                <w:color w:val="808080"/>
                <w:sz w:val="22"/>
                <w:szCs w:val="22"/>
              </w:rPr>
              <w:t>n/a</w:t>
            </w:r>
          </w:p>
        </w:tc>
        <w:tc>
          <w:tcPr>
            <w:tcW w:w="379" w:type="pct"/>
            <w:tcBorders>
              <w:top w:val="nil"/>
              <w:left w:val="single" w:sz="4" w:space="0" w:color="auto"/>
              <w:bottom w:val="nil"/>
              <w:right w:val="nil"/>
            </w:tcBorders>
            <w:shd w:val="clear" w:color="auto" w:fill="auto"/>
            <w:noWrap/>
            <w:vAlign w:val="center"/>
            <w:hideMark/>
          </w:tcPr>
          <w:p w14:paraId="34A29B95" w14:textId="4181917F" w:rsidR="00910BF1" w:rsidRPr="00E164A4" w:rsidRDefault="00910BF1" w:rsidP="00910BF1">
            <w:pPr>
              <w:jc w:val="center"/>
              <w:rPr>
                <w:sz w:val="22"/>
                <w:szCs w:val="22"/>
              </w:rPr>
            </w:pPr>
            <w:r w:rsidRPr="00E164A4">
              <w:rPr>
                <w:color w:val="000000"/>
                <w:sz w:val="22"/>
                <w:szCs w:val="22"/>
              </w:rPr>
              <w:t>1.085</w:t>
            </w:r>
          </w:p>
        </w:tc>
        <w:tc>
          <w:tcPr>
            <w:tcW w:w="338" w:type="pct"/>
            <w:gridSpan w:val="2"/>
            <w:tcBorders>
              <w:top w:val="nil"/>
              <w:left w:val="nil"/>
              <w:bottom w:val="nil"/>
              <w:right w:val="single" w:sz="4" w:space="0" w:color="auto"/>
            </w:tcBorders>
            <w:shd w:val="clear" w:color="auto" w:fill="auto"/>
            <w:noWrap/>
            <w:vAlign w:val="center"/>
            <w:hideMark/>
          </w:tcPr>
          <w:p w14:paraId="5D375FBF" w14:textId="22B79C04" w:rsidR="00910BF1" w:rsidRPr="00E164A4" w:rsidRDefault="00910BF1" w:rsidP="00910BF1">
            <w:pPr>
              <w:jc w:val="center"/>
              <w:rPr>
                <w:sz w:val="22"/>
                <w:szCs w:val="22"/>
              </w:rPr>
            </w:pPr>
            <w:r w:rsidRPr="00E164A4">
              <w:rPr>
                <w:color w:val="000000"/>
                <w:sz w:val="22"/>
                <w:szCs w:val="22"/>
              </w:rPr>
              <w:t>11.43</w:t>
            </w:r>
          </w:p>
        </w:tc>
        <w:tc>
          <w:tcPr>
            <w:tcW w:w="383" w:type="pct"/>
            <w:tcBorders>
              <w:top w:val="nil"/>
              <w:left w:val="single" w:sz="4" w:space="0" w:color="auto"/>
              <w:bottom w:val="nil"/>
              <w:right w:val="nil"/>
            </w:tcBorders>
            <w:shd w:val="clear" w:color="auto" w:fill="auto"/>
            <w:noWrap/>
            <w:vAlign w:val="center"/>
            <w:hideMark/>
          </w:tcPr>
          <w:p w14:paraId="3060FA34" w14:textId="77777777" w:rsidR="00910BF1" w:rsidRPr="00E164A4" w:rsidRDefault="00910BF1" w:rsidP="00910BF1">
            <w:pPr>
              <w:jc w:val="center"/>
              <w:rPr>
                <w:color w:val="808080"/>
                <w:sz w:val="22"/>
                <w:szCs w:val="22"/>
              </w:rPr>
            </w:pPr>
            <w:r w:rsidRPr="00E164A4">
              <w:rPr>
                <w:color w:val="808080"/>
                <w:sz w:val="22"/>
                <w:szCs w:val="22"/>
              </w:rPr>
              <w:t>n/a</w:t>
            </w:r>
          </w:p>
        </w:tc>
        <w:tc>
          <w:tcPr>
            <w:tcW w:w="344" w:type="pct"/>
            <w:tcBorders>
              <w:top w:val="nil"/>
              <w:left w:val="nil"/>
              <w:bottom w:val="nil"/>
              <w:right w:val="double" w:sz="4" w:space="0" w:color="auto"/>
            </w:tcBorders>
            <w:shd w:val="clear" w:color="auto" w:fill="auto"/>
            <w:noWrap/>
            <w:vAlign w:val="center"/>
            <w:hideMark/>
          </w:tcPr>
          <w:p w14:paraId="136B723D" w14:textId="77777777" w:rsidR="00910BF1" w:rsidRPr="00E164A4" w:rsidRDefault="00910BF1" w:rsidP="00910BF1">
            <w:pPr>
              <w:jc w:val="center"/>
              <w:rPr>
                <w:color w:val="808080"/>
                <w:sz w:val="22"/>
                <w:szCs w:val="22"/>
              </w:rPr>
            </w:pPr>
            <w:r w:rsidRPr="00E164A4">
              <w:rPr>
                <w:color w:val="808080"/>
                <w:sz w:val="22"/>
                <w:szCs w:val="22"/>
              </w:rPr>
              <w:t>n/a</w:t>
            </w:r>
          </w:p>
        </w:tc>
      </w:tr>
      <w:tr w:rsidR="00A12147" w:rsidRPr="00E164A4" w14:paraId="4821D35A" w14:textId="77777777" w:rsidTr="00A12147">
        <w:trPr>
          <w:trHeight w:val="20"/>
        </w:trPr>
        <w:tc>
          <w:tcPr>
            <w:tcW w:w="2880"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4FE10342" w14:textId="77777777" w:rsidR="002152AC" w:rsidRPr="00E164A4" w:rsidRDefault="002152AC" w:rsidP="002152AC">
            <w:pPr>
              <w:ind w:left="210" w:hanging="180"/>
              <w:rPr>
                <w:sz w:val="22"/>
                <w:szCs w:val="22"/>
              </w:rPr>
            </w:pPr>
            <w:r w:rsidRPr="00E164A4">
              <w:rPr>
                <w:sz w:val="22"/>
                <w:szCs w:val="22"/>
              </w:rPr>
              <w:t>I quite enjoy using an e-scooter.</w:t>
            </w:r>
          </w:p>
        </w:tc>
        <w:tc>
          <w:tcPr>
            <w:tcW w:w="339" w:type="pct"/>
            <w:tcBorders>
              <w:top w:val="nil"/>
              <w:left w:val="double" w:sz="4" w:space="0" w:color="auto"/>
              <w:bottom w:val="nil"/>
              <w:right w:val="nil"/>
            </w:tcBorders>
            <w:shd w:val="clear" w:color="auto" w:fill="auto"/>
            <w:noWrap/>
            <w:vAlign w:val="center"/>
            <w:hideMark/>
          </w:tcPr>
          <w:p w14:paraId="0646D917" w14:textId="77777777" w:rsidR="002152AC" w:rsidRPr="00E164A4" w:rsidRDefault="002152AC" w:rsidP="002152AC">
            <w:pPr>
              <w:jc w:val="center"/>
              <w:rPr>
                <w:color w:val="808080"/>
                <w:sz w:val="22"/>
                <w:szCs w:val="22"/>
              </w:rPr>
            </w:pPr>
            <w:r w:rsidRPr="00E164A4">
              <w:rPr>
                <w:color w:val="808080"/>
                <w:sz w:val="22"/>
                <w:szCs w:val="22"/>
              </w:rPr>
              <w:t>n/a</w:t>
            </w:r>
          </w:p>
        </w:tc>
        <w:tc>
          <w:tcPr>
            <w:tcW w:w="337" w:type="pct"/>
            <w:tcBorders>
              <w:top w:val="nil"/>
              <w:left w:val="nil"/>
              <w:bottom w:val="nil"/>
              <w:right w:val="single" w:sz="4" w:space="0" w:color="auto"/>
            </w:tcBorders>
            <w:shd w:val="clear" w:color="auto" w:fill="auto"/>
            <w:noWrap/>
            <w:vAlign w:val="center"/>
            <w:hideMark/>
          </w:tcPr>
          <w:p w14:paraId="67030039" w14:textId="77777777" w:rsidR="002152AC" w:rsidRPr="00E164A4" w:rsidRDefault="002152AC" w:rsidP="002152AC">
            <w:pPr>
              <w:jc w:val="center"/>
              <w:rPr>
                <w:color w:val="808080"/>
                <w:sz w:val="22"/>
                <w:szCs w:val="22"/>
              </w:rPr>
            </w:pPr>
            <w:r w:rsidRPr="00E164A4">
              <w:rPr>
                <w:color w:val="808080"/>
                <w:sz w:val="22"/>
                <w:szCs w:val="22"/>
              </w:rPr>
              <w:t>n/a</w:t>
            </w:r>
          </w:p>
        </w:tc>
        <w:tc>
          <w:tcPr>
            <w:tcW w:w="379" w:type="pct"/>
            <w:tcBorders>
              <w:top w:val="nil"/>
              <w:left w:val="single" w:sz="4" w:space="0" w:color="auto"/>
              <w:bottom w:val="nil"/>
              <w:right w:val="nil"/>
            </w:tcBorders>
            <w:shd w:val="clear" w:color="auto" w:fill="auto"/>
            <w:noWrap/>
            <w:vAlign w:val="center"/>
            <w:hideMark/>
          </w:tcPr>
          <w:p w14:paraId="792C85BC" w14:textId="77777777" w:rsidR="002152AC" w:rsidRPr="00E164A4" w:rsidRDefault="002152AC" w:rsidP="002152AC">
            <w:pPr>
              <w:jc w:val="center"/>
              <w:rPr>
                <w:color w:val="808080"/>
                <w:sz w:val="22"/>
                <w:szCs w:val="22"/>
              </w:rPr>
            </w:pPr>
            <w:r w:rsidRPr="00E164A4">
              <w:rPr>
                <w:color w:val="808080"/>
                <w:sz w:val="22"/>
                <w:szCs w:val="22"/>
              </w:rPr>
              <w:t>n/a</w:t>
            </w:r>
          </w:p>
        </w:tc>
        <w:tc>
          <w:tcPr>
            <w:tcW w:w="338" w:type="pct"/>
            <w:gridSpan w:val="2"/>
            <w:tcBorders>
              <w:top w:val="nil"/>
              <w:left w:val="nil"/>
              <w:bottom w:val="nil"/>
              <w:right w:val="single" w:sz="4" w:space="0" w:color="auto"/>
            </w:tcBorders>
            <w:shd w:val="clear" w:color="auto" w:fill="auto"/>
            <w:noWrap/>
            <w:vAlign w:val="center"/>
            <w:hideMark/>
          </w:tcPr>
          <w:p w14:paraId="3C13873E" w14:textId="77777777" w:rsidR="002152AC" w:rsidRPr="00E164A4" w:rsidRDefault="002152AC" w:rsidP="002152AC">
            <w:pPr>
              <w:jc w:val="center"/>
              <w:rPr>
                <w:color w:val="808080"/>
                <w:sz w:val="22"/>
                <w:szCs w:val="22"/>
              </w:rPr>
            </w:pPr>
            <w:r w:rsidRPr="00E164A4">
              <w:rPr>
                <w:color w:val="808080"/>
                <w:sz w:val="22"/>
                <w:szCs w:val="22"/>
              </w:rPr>
              <w:t>n/a</w:t>
            </w:r>
          </w:p>
        </w:tc>
        <w:tc>
          <w:tcPr>
            <w:tcW w:w="383" w:type="pct"/>
            <w:tcBorders>
              <w:top w:val="nil"/>
              <w:left w:val="single" w:sz="4" w:space="0" w:color="auto"/>
              <w:bottom w:val="nil"/>
              <w:right w:val="nil"/>
            </w:tcBorders>
            <w:shd w:val="clear" w:color="auto" w:fill="auto"/>
            <w:noWrap/>
            <w:vAlign w:val="center"/>
            <w:hideMark/>
          </w:tcPr>
          <w:p w14:paraId="5438186F" w14:textId="78E907FC" w:rsidR="002152AC" w:rsidRPr="00E164A4" w:rsidRDefault="002152AC" w:rsidP="002152AC">
            <w:pPr>
              <w:jc w:val="center"/>
              <w:rPr>
                <w:sz w:val="22"/>
                <w:szCs w:val="22"/>
              </w:rPr>
            </w:pPr>
            <w:r w:rsidRPr="00E164A4">
              <w:rPr>
                <w:color w:val="000000"/>
                <w:sz w:val="22"/>
                <w:szCs w:val="22"/>
              </w:rPr>
              <w:t>1.608</w:t>
            </w:r>
          </w:p>
        </w:tc>
        <w:tc>
          <w:tcPr>
            <w:tcW w:w="344" w:type="pct"/>
            <w:tcBorders>
              <w:top w:val="nil"/>
              <w:left w:val="nil"/>
              <w:bottom w:val="nil"/>
              <w:right w:val="double" w:sz="4" w:space="0" w:color="auto"/>
            </w:tcBorders>
            <w:shd w:val="clear" w:color="auto" w:fill="auto"/>
            <w:noWrap/>
            <w:vAlign w:val="center"/>
            <w:hideMark/>
          </w:tcPr>
          <w:p w14:paraId="070E3C09" w14:textId="1EE45A24" w:rsidR="002152AC" w:rsidRPr="00E164A4" w:rsidRDefault="002152AC" w:rsidP="002152AC">
            <w:pPr>
              <w:jc w:val="center"/>
              <w:rPr>
                <w:sz w:val="22"/>
                <w:szCs w:val="22"/>
              </w:rPr>
            </w:pPr>
            <w:r w:rsidRPr="00E164A4">
              <w:rPr>
                <w:color w:val="000000"/>
                <w:sz w:val="22"/>
                <w:szCs w:val="22"/>
              </w:rPr>
              <w:t>10.09</w:t>
            </w:r>
          </w:p>
        </w:tc>
      </w:tr>
      <w:tr w:rsidR="00A12147" w:rsidRPr="00E164A4" w14:paraId="7B7E7AF8" w14:textId="77777777" w:rsidTr="00A12147">
        <w:trPr>
          <w:trHeight w:val="20"/>
        </w:trPr>
        <w:tc>
          <w:tcPr>
            <w:tcW w:w="2880"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54B5F25E" w14:textId="77777777" w:rsidR="002152AC" w:rsidRPr="00E164A4" w:rsidRDefault="002152AC" w:rsidP="002152AC">
            <w:pPr>
              <w:ind w:left="210" w:hanging="180"/>
              <w:rPr>
                <w:sz w:val="22"/>
                <w:szCs w:val="22"/>
              </w:rPr>
            </w:pPr>
            <w:r w:rsidRPr="00E164A4">
              <w:rPr>
                <w:sz w:val="22"/>
                <w:szCs w:val="22"/>
              </w:rPr>
              <w:t>Using an e-scooter is convenient and easy.</w:t>
            </w:r>
          </w:p>
        </w:tc>
        <w:tc>
          <w:tcPr>
            <w:tcW w:w="339" w:type="pct"/>
            <w:tcBorders>
              <w:top w:val="nil"/>
              <w:left w:val="double" w:sz="4" w:space="0" w:color="auto"/>
              <w:bottom w:val="nil"/>
              <w:right w:val="nil"/>
            </w:tcBorders>
            <w:shd w:val="clear" w:color="auto" w:fill="auto"/>
            <w:noWrap/>
            <w:vAlign w:val="center"/>
            <w:hideMark/>
          </w:tcPr>
          <w:p w14:paraId="631FF5B6" w14:textId="77777777" w:rsidR="002152AC" w:rsidRPr="00E164A4" w:rsidRDefault="002152AC" w:rsidP="002152AC">
            <w:pPr>
              <w:jc w:val="center"/>
              <w:rPr>
                <w:color w:val="808080"/>
                <w:sz w:val="22"/>
                <w:szCs w:val="22"/>
              </w:rPr>
            </w:pPr>
            <w:r w:rsidRPr="00E164A4">
              <w:rPr>
                <w:color w:val="808080"/>
                <w:sz w:val="22"/>
                <w:szCs w:val="22"/>
              </w:rPr>
              <w:t>n/a</w:t>
            </w:r>
          </w:p>
        </w:tc>
        <w:tc>
          <w:tcPr>
            <w:tcW w:w="337" w:type="pct"/>
            <w:tcBorders>
              <w:top w:val="nil"/>
              <w:left w:val="nil"/>
              <w:bottom w:val="nil"/>
              <w:right w:val="single" w:sz="4" w:space="0" w:color="auto"/>
            </w:tcBorders>
            <w:shd w:val="clear" w:color="auto" w:fill="auto"/>
            <w:noWrap/>
            <w:vAlign w:val="center"/>
            <w:hideMark/>
          </w:tcPr>
          <w:p w14:paraId="5C2220BB" w14:textId="77777777" w:rsidR="002152AC" w:rsidRPr="00E164A4" w:rsidRDefault="002152AC" w:rsidP="002152AC">
            <w:pPr>
              <w:jc w:val="center"/>
              <w:rPr>
                <w:color w:val="808080"/>
                <w:sz w:val="22"/>
                <w:szCs w:val="22"/>
              </w:rPr>
            </w:pPr>
            <w:r w:rsidRPr="00E164A4">
              <w:rPr>
                <w:color w:val="808080"/>
                <w:sz w:val="22"/>
                <w:szCs w:val="22"/>
              </w:rPr>
              <w:t>n/a</w:t>
            </w:r>
          </w:p>
        </w:tc>
        <w:tc>
          <w:tcPr>
            <w:tcW w:w="379" w:type="pct"/>
            <w:tcBorders>
              <w:top w:val="nil"/>
              <w:left w:val="single" w:sz="4" w:space="0" w:color="auto"/>
              <w:bottom w:val="nil"/>
              <w:right w:val="nil"/>
            </w:tcBorders>
            <w:shd w:val="clear" w:color="auto" w:fill="auto"/>
            <w:noWrap/>
            <w:vAlign w:val="center"/>
            <w:hideMark/>
          </w:tcPr>
          <w:p w14:paraId="244E8911" w14:textId="77777777" w:rsidR="002152AC" w:rsidRPr="00E164A4" w:rsidRDefault="002152AC" w:rsidP="002152AC">
            <w:pPr>
              <w:jc w:val="center"/>
              <w:rPr>
                <w:color w:val="808080"/>
                <w:sz w:val="22"/>
                <w:szCs w:val="22"/>
              </w:rPr>
            </w:pPr>
            <w:r w:rsidRPr="00E164A4">
              <w:rPr>
                <w:color w:val="808080"/>
                <w:sz w:val="22"/>
                <w:szCs w:val="22"/>
              </w:rPr>
              <w:t>n/a</w:t>
            </w:r>
          </w:p>
        </w:tc>
        <w:tc>
          <w:tcPr>
            <w:tcW w:w="338" w:type="pct"/>
            <w:gridSpan w:val="2"/>
            <w:tcBorders>
              <w:top w:val="nil"/>
              <w:left w:val="nil"/>
              <w:bottom w:val="nil"/>
              <w:right w:val="single" w:sz="4" w:space="0" w:color="auto"/>
            </w:tcBorders>
            <w:shd w:val="clear" w:color="auto" w:fill="auto"/>
            <w:noWrap/>
            <w:vAlign w:val="center"/>
            <w:hideMark/>
          </w:tcPr>
          <w:p w14:paraId="73ED1090" w14:textId="77777777" w:rsidR="002152AC" w:rsidRPr="00E164A4" w:rsidRDefault="002152AC" w:rsidP="002152AC">
            <w:pPr>
              <w:jc w:val="center"/>
              <w:rPr>
                <w:color w:val="808080"/>
                <w:sz w:val="22"/>
                <w:szCs w:val="22"/>
              </w:rPr>
            </w:pPr>
            <w:r w:rsidRPr="00E164A4">
              <w:rPr>
                <w:color w:val="808080"/>
                <w:sz w:val="22"/>
                <w:szCs w:val="22"/>
              </w:rPr>
              <w:t>n/a</w:t>
            </w:r>
          </w:p>
        </w:tc>
        <w:tc>
          <w:tcPr>
            <w:tcW w:w="383" w:type="pct"/>
            <w:tcBorders>
              <w:top w:val="nil"/>
              <w:left w:val="single" w:sz="4" w:space="0" w:color="auto"/>
              <w:bottom w:val="nil"/>
              <w:right w:val="nil"/>
            </w:tcBorders>
            <w:shd w:val="clear" w:color="auto" w:fill="auto"/>
            <w:noWrap/>
            <w:vAlign w:val="center"/>
            <w:hideMark/>
          </w:tcPr>
          <w:p w14:paraId="68A157C6" w14:textId="3962D9D7" w:rsidR="002152AC" w:rsidRPr="00E164A4" w:rsidRDefault="002152AC" w:rsidP="002152AC">
            <w:pPr>
              <w:jc w:val="center"/>
              <w:rPr>
                <w:sz w:val="22"/>
                <w:szCs w:val="22"/>
              </w:rPr>
            </w:pPr>
            <w:r w:rsidRPr="00E164A4">
              <w:rPr>
                <w:color w:val="000000"/>
                <w:sz w:val="22"/>
                <w:szCs w:val="22"/>
              </w:rPr>
              <w:t>1.608</w:t>
            </w:r>
          </w:p>
        </w:tc>
        <w:tc>
          <w:tcPr>
            <w:tcW w:w="344" w:type="pct"/>
            <w:tcBorders>
              <w:top w:val="nil"/>
              <w:left w:val="nil"/>
              <w:bottom w:val="nil"/>
              <w:right w:val="double" w:sz="4" w:space="0" w:color="auto"/>
            </w:tcBorders>
            <w:shd w:val="clear" w:color="auto" w:fill="auto"/>
            <w:noWrap/>
            <w:vAlign w:val="center"/>
            <w:hideMark/>
          </w:tcPr>
          <w:p w14:paraId="10B143B0" w14:textId="204BE0E1" w:rsidR="002152AC" w:rsidRPr="00E164A4" w:rsidRDefault="002152AC" w:rsidP="002152AC">
            <w:pPr>
              <w:jc w:val="center"/>
              <w:rPr>
                <w:sz w:val="22"/>
                <w:szCs w:val="22"/>
              </w:rPr>
            </w:pPr>
            <w:r w:rsidRPr="00E164A4">
              <w:rPr>
                <w:color w:val="000000"/>
                <w:sz w:val="22"/>
                <w:szCs w:val="22"/>
              </w:rPr>
              <w:t>8.69</w:t>
            </w:r>
          </w:p>
        </w:tc>
      </w:tr>
      <w:tr w:rsidR="00A12147" w:rsidRPr="00E164A4" w14:paraId="1A7642B7" w14:textId="77777777" w:rsidTr="00A12147">
        <w:trPr>
          <w:trHeight w:val="20"/>
        </w:trPr>
        <w:tc>
          <w:tcPr>
            <w:tcW w:w="2880"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3E407999" w14:textId="77777777" w:rsidR="002152AC" w:rsidRPr="00E164A4" w:rsidRDefault="002152AC" w:rsidP="002152AC">
            <w:pPr>
              <w:ind w:left="210" w:hanging="180"/>
              <w:rPr>
                <w:sz w:val="22"/>
                <w:szCs w:val="22"/>
              </w:rPr>
            </w:pPr>
            <w:r w:rsidRPr="00E164A4">
              <w:rPr>
                <w:sz w:val="22"/>
                <w:szCs w:val="22"/>
              </w:rPr>
              <w:t>An e-scooter is a quicker way to get around the city.</w:t>
            </w:r>
          </w:p>
        </w:tc>
        <w:tc>
          <w:tcPr>
            <w:tcW w:w="339" w:type="pct"/>
            <w:tcBorders>
              <w:top w:val="nil"/>
              <w:left w:val="double" w:sz="4" w:space="0" w:color="auto"/>
              <w:bottom w:val="nil"/>
              <w:right w:val="nil"/>
            </w:tcBorders>
            <w:shd w:val="clear" w:color="auto" w:fill="auto"/>
            <w:noWrap/>
            <w:vAlign w:val="center"/>
            <w:hideMark/>
          </w:tcPr>
          <w:p w14:paraId="4A85C603" w14:textId="77777777" w:rsidR="002152AC" w:rsidRPr="00E164A4" w:rsidRDefault="002152AC" w:rsidP="002152AC">
            <w:pPr>
              <w:jc w:val="center"/>
              <w:rPr>
                <w:color w:val="808080"/>
                <w:sz w:val="22"/>
                <w:szCs w:val="22"/>
              </w:rPr>
            </w:pPr>
            <w:r w:rsidRPr="00E164A4">
              <w:rPr>
                <w:color w:val="808080"/>
                <w:sz w:val="22"/>
                <w:szCs w:val="22"/>
              </w:rPr>
              <w:t>n/a</w:t>
            </w:r>
          </w:p>
        </w:tc>
        <w:tc>
          <w:tcPr>
            <w:tcW w:w="337" w:type="pct"/>
            <w:tcBorders>
              <w:top w:val="nil"/>
              <w:left w:val="nil"/>
              <w:bottom w:val="nil"/>
              <w:right w:val="single" w:sz="4" w:space="0" w:color="auto"/>
            </w:tcBorders>
            <w:shd w:val="clear" w:color="auto" w:fill="auto"/>
            <w:noWrap/>
            <w:vAlign w:val="center"/>
            <w:hideMark/>
          </w:tcPr>
          <w:p w14:paraId="090A3C5B" w14:textId="77777777" w:rsidR="002152AC" w:rsidRPr="00E164A4" w:rsidRDefault="002152AC" w:rsidP="002152AC">
            <w:pPr>
              <w:jc w:val="center"/>
              <w:rPr>
                <w:color w:val="808080"/>
                <w:sz w:val="22"/>
                <w:szCs w:val="22"/>
              </w:rPr>
            </w:pPr>
            <w:r w:rsidRPr="00E164A4">
              <w:rPr>
                <w:color w:val="808080"/>
                <w:sz w:val="22"/>
                <w:szCs w:val="22"/>
              </w:rPr>
              <w:t>n/a</w:t>
            </w:r>
          </w:p>
        </w:tc>
        <w:tc>
          <w:tcPr>
            <w:tcW w:w="379" w:type="pct"/>
            <w:tcBorders>
              <w:top w:val="nil"/>
              <w:left w:val="single" w:sz="4" w:space="0" w:color="auto"/>
              <w:bottom w:val="nil"/>
              <w:right w:val="nil"/>
            </w:tcBorders>
            <w:shd w:val="clear" w:color="auto" w:fill="auto"/>
            <w:noWrap/>
            <w:vAlign w:val="center"/>
            <w:hideMark/>
          </w:tcPr>
          <w:p w14:paraId="68BA2BAC" w14:textId="77777777" w:rsidR="002152AC" w:rsidRPr="00E164A4" w:rsidRDefault="002152AC" w:rsidP="002152AC">
            <w:pPr>
              <w:jc w:val="center"/>
              <w:rPr>
                <w:color w:val="808080"/>
                <w:sz w:val="22"/>
                <w:szCs w:val="22"/>
              </w:rPr>
            </w:pPr>
            <w:r w:rsidRPr="00E164A4">
              <w:rPr>
                <w:color w:val="808080"/>
                <w:sz w:val="22"/>
                <w:szCs w:val="22"/>
              </w:rPr>
              <w:t>n/a</w:t>
            </w:r>
          </w:p>
        </w:tc>
        <w:tc>
          <w:tcPr>
            <w:tcW w:w="338" w:type="pct"/>
            <w:gridSpan w:val="2"/>
            <w:tcBorders>
              <w:top w:val="nil"/>
              <w:left w:val="nil"/>
              <w:bottom w:val="nil"/>
              <w:right w:val="single" w:sz="4" w:space="0" w:color="auto"/>
            </w:tcBorders>
            <w:shd w:val="clear" w:color="auto" w:fill="auto"/>
            <w:noWrap/>
            <w:vAlign w:val="center"/>
            <w:hideMark/>
          </w:tcPr>
          <w:p w14:paraId="492A63AA" w14:textId="77777777" w:rsidR="002152AC" w:rsidRPr="00E164A4" w:rsidRDefault="002152AC" w:rsidP="002152AC">
            <w:pPr>
              <w:jc w:val="center"/>
              <w:rPr>
                <w:color w:val="808080"/>
                <w:sz w:val="22"/>
                <w:szCs w:val="22"/>
              </w:rPr>
            </w:pPr>
            <w:r w:rsidRPr="00E164A4">
              <w:rPr>
                <w:color w:val="808080"/>
                <w:sz w:val="22"/>
                <w:szCs w:val="22"/>
              </w:rPr>
              <w:t>n/a</w:t>
            </w:r>
          </w:p>
        </w:tc>
        <w:tc>
          <w:tcPr>
            <w:tcW w:w="383" w:type="pct"/>
            <w:tcBorders>
              <w:top w:val="nil"/>
              <w:left w:val="single" w:sz="4" w:space="0" w:color="auto"/>
              <w:bottom w:val="nil"/>
              <w:right w:val="nil"/>
            </w:tcBorders>
            <w:shd w:val="clear" w:color="auto" w:fill="auto"/>
            <w:noWrap/>
            <w:vAlign w:val="center"/>
            <w:hideMark/>
          </w:tcPr>
          <w:p w14:paraId="7A3E4619" w14:textId="19FECE10" w:rsidR="002152AC" w:rsidRPr="00E164A4" w:rsidRDefault="002152AC" w:rsidP="002152AC">
            <w:pPr>
              <w:jc w:val="center"/>
              <w:rPr>
                <w:sz w:val="22"/>
                <w:szCs w:val="22"/>
              </w:rPr>
            </w:pPr>
            <w:r w:rsidRPr="00E164A4">
              <w:rPr>
                <w:color w:val="000000"/>
                <w:sz w:val="22"/>
                <w:szCs w:val="22"/>
              </w:rPr>
              <w:t>1.470</w:t>
            </w:r>
          </w:p>
        </w:tc>
        <w:tc>
          <w:tcPr>
            <w:tcW w:w="344" w:type="pct"/>
            <w:tcBorders>
              <w:top w:val="nil"/>
              <w:left w:val="nil"/>
              <w:bottom w:val="nil"/>
              <w:right w:val="double" w:sz="4" w:space="0" w:color="auto"/>
            </w:tcBorders>
            <w:shd w:val="clear" w:color="auto" w:fill="auto"/>
            <w:noWrap/>
            <w:vAlign w:val="center"/>
            <w:hideMark/>
          </w:tcPr>
          <w:p w14:paraId="42142903" w14:textId="5F3409BD" w:rsidR="002152AC" w:rsidRPr="00E164A4" w:rsidRDefault="002152AC" w:rsidP="002152AC">
            <w:pPr>
              <w:jc w:val="center"/>
              <w:rPr>
                <w:sz w:val="22"/>
                <w:szCs w:val="22"/>
              </w:rPr>
            </w:pPr>
            <w:r w:rsidRPr="00E164A4">
              <w:rPr>
                <w:color w:val="000000"/>
                <w:sz w:val="22"/>
                <w:szCs w:val="22"/>
              </w:rPr>
              <w:t>11.28</w:t>
            </w:r>
          </w:p>
        </w:tc>
      </w:tr>
      <w:tr w:rsidR="003047D0" w:rsidRPr="00E164A4" w14:paraId="60B18162" w14:textId="77777777" w:rsidTr="00D7352A">
        <w:trPr>
          <w:trHeight w:val="20"/>
        </w:trPr>
        <w:tc>
          <w:tcPr>
            <w:tcW w:w="2880" w:type="pct"/>
            <w:tcBorders>
              <w:top w:val="single" w:sz="4" w:space="0" w:color="auto"/>
              <w:left w:val="double" w:sz="4" w:space="0" w:color="auto"/>
              <w:bottom w:val="nil"/>
              <w:right w:val="double" w:sz="4" w:space="0" w:color="auto"/>
            </w:tcBorders>
            <w:shd w:val="clear" w:color="auto" w:fill="auto"/>
            <w:tcMar>
              <w:left w:w="43" w:type="dxa"/>
              <w:right w:w="43" w:type="dxa"/>
            </w:tcMar>
            <w:vAlign w:val="center"/>
            <w:hideMark/>
          </w:tcPr>
          <w:p w14:paraId="45EA2C2A" w14:textId="77777777" w:rsidR="00CA2A5A" w:rsidRPr="00E164A4" w:rsidRDefault="00CA2A5A" w:rsidP="00C01D9E">
            <w:pPr>
              <w:rPr>
                <w:b/>
                <w:bCs/>
                <w:sz w:val="22"/>
                <w:szCs w:val="22"/>
              </w:rPr>
            </w:pPr>
            <w:r w:rsidRPr="00E164A4">
              <w:rPr>
                <w:b/>
                <w:bCs/>
                <w:sz w:val="22"/>
                <w:szCs w:val="22"/>
              </w:rPr>
              <w:t>Correlations</w:t>
            </w:r>
          </w:p>
        </w:tc>
        <w:tc>
          <w:tcPr>
            <w:tcW w:w="676" w:type="pct"/>
            <w:gridSpan w:val="2"/>
            <w:tcBorders>
              <w:top w:val="single" w:sz="4" w:space="0" w:color="auto"/>
              <w:left w:val="double" w:sz="4" w:space="0" w:color="auto"/>
              <w:bottom w:val="nil"/>
              <w:right w:val="single" w:sz="4" w:space="0" w:color="auto"/>
            </w:tcBorders>
            <w:shd w:val="clear" w:color="auto" w:fill="auto"/>
            <w:vAlign w:val="center"/>
            <w:hideMark/>
          </w:tcPr>
          <w:p w14:paraId="43AD1E40" w14:textId="77777777" w:rsidR="00CA2A5A" w:rsidRPr="00E164A4" w:rsidRDefault="00CA2A5A" w:rsidP="00C01D9E">
            <w:pPr>
              <w:jc w:val="center"/>
              <w:rPr>
                <w:b/>
                <w:bCs/>
                <w:sz w:val="22"/>
                <w:szCs w:val="22"/>
              </w:rPr>
            </w:pPr>
            <w:r w:rsidRPr="00E164A4">
              <w:rPr>
                <w:b/>
                <w:bCs/>
                <w:sz w:val="22"/>
                <w:szCs w:val="22"/>
              </w:rPr>
              <w:t>GLP</w:t>
            </w:r>
          </w:p>
        </w:tc>
        <w:tc>
          <w:tcPr>
            <w:tcW w:w="714" w:type="pct"/>
            <w:gridSpan w:val="2"/>
            <w:tcBorders>
              <w:top w:val="single" w:sz="4" w:space="0" w:color="auto"/>
              <w:left w:val="single" w:sz="4" w:space="0" w:color="auto"/>
              <w:bottom w:val="nil"/>
              <w:right w:val="single" w:sz="4" w:space="0" w:color="auto"/>
            </w:tcBorders>
            <w:shd w:val="clear" w:color="auto" w:fill="auto"/>
            <w:vAlign w:val="center"/>
            <w:hideMark/>
          </w:tcPr>
          <w:p w14:paraId="636E52AB" w14:textId="77777777" w:rsidR="00CA2A5A" w:rsidRPr="00E164A4" w:rsidRDefault="00CA2A5A" w:rsidP="00C01D9E">
            <w:pPr>
              <w:jc w:val="center"/>
              <w:rPr>
                <w:b/>
                <w:bCs/>
                <w:sz w:val="22"/>
                <w:szCs w:val="22"/>
              </w:rPr>
            </w:pPr>
            <w:r w:rsidRPr="00E164A4">
              <w:rPr>
                <w:b/>
                <w:bCs/>
                <w:sz w:val="22"/>
                <w:szCs w:val="22"/>
              </w:rPr>
              <w:t>VSLP</w:t>
            </w:r>
          </w:p>
        </w:tc>
        <w:tc>
          <w:tcPr>
            <w:tcW w:w="730" w:type="pct"/>
            <w:gridSpan w:val="3"/>
            <w:tcBorders>
              <w:top w:val="single" w:sz="4" w:space="0" w:color="auto"/>
              <w:left w:val="single" w:sz="4" w:space="0" w:color="auto"/>
              <w:bottom w:val="nil"/>
              <w:right w:val="double" w:sz="4" w:space="0" w:color="auto"/>
            </w:tcBorders>
            <w:shd w:val="clear" w:color="auto" w:fill="auto"/>
            <w:vAlign w:val="center"/>
            <w:hideMark/>
          </w:tcPr>
          <w:p w14:paraId="1A6646A9" w14:textId="77777777" w:rsidR="00CA2A5A" w:rsidRPr="00E164A4" w:rsidRDefault="00CA2A5A" w:rsidP="00C01D9E">
            <w:pPr>
              <w:jc w:val="center"/>
              <w:rPr>
                <w:b/>
                <w:bCs/>
                <w:sz w:val="22"/>
                <w:szCs w:val="22"/>
              </w:rPr>
            </w:pPr>
            <w:r w:rsidRPr="00E164A4">
              <w:rPr>
                <w:b/>
                <w:bCs/>
                <w:sz w:val="22"/>
                <w:szCs w:val="22"/>
              </w:rPr>
              <w:t>PPS</w:t>
            </w:r>
          </w:p>
        </w:tc>
      </w:tr>
      <w:tr w:rsidR="00A12147" w:rsidRPr="00E164A4" w14:paraId="7F6254E8" w14:textId="77777777" w:rsidTr="00A12147">
        <w:trPr>
          <w:trHeight w:val="20"/>
        </w:trPr>
        <w:tc>
          <w:tcPr>
            <w:tcW w:w="2880" w:type="pct"/>
            <w:tcBorders>
              <w:top w:val="nil"/>
              <w:left w:val="double" w:sz="4" w:space="0" w:color="auto"/>
              <w:bottom w:val="nil"/>
              <w:right w:val="double" w:sz="4" w:space="0" w:color="auto"/>
            </w:tcBorders>
            <w:shd w:val="clear" w:color="auto" w:fill="auto"/>
            <w:noWrap/>
            <w:tcMar>
              <w:left w:w="43" w:type="dxa"/>
              <w:right w:w="43" w:type="dxa"/>
            </w:tcMar>
            <w:vAlign w:val="bottom"/>
            <w:hideMark/>
          </w:tcPr>
          <w:p w14:paraId="14BD6B17" w14:textId="4E3D3276" w:rsidR="00B744C4" w:rsidRPr="00E164A4" w:rsidRDefault="00B744C4" w:rsidP="00B744C4">
            <w:pPr>
              <w:rPr>
                <w:sz w:val="22"/>
                <w:szCs w:val="22"/>
              </w:rPr>
            </w:pPr>
            <w:r w:rsidRPr="00E164A4">
              <w:rPr>
                <w:sz w:val="22"/>
                <w:szCs w:val="22"/>
              </w:rPr>
              <w:t>Green lifestyle propensity (GLP)</w:t>
            </w:r>
          </w:p>
        </w:tc>
        <w:tc>
          <w:tcPr>
            <w:tcW w:w="339" w:type="pct"/>
            <w:tcBorders>
              <w:top w:val="nil"/>
              <w:left w:val="double" w:sz="4" w:space="0" w:color="auto"/>
              <w:bottom w:val="nil"/>
              <w:right w:val="nil"/>
            </w:tcBorders>
            <w:shd w:val="clear" w:color="auto" w:fill="auto"/>
            <w:noWrap/>
            <w:vAlign w:val="bottom"/>
            <w:hideMark/>
          </w:tcPr>
          <w:p w14:paraId="41C206B4" w14:textId="77777777" w:rsidR="00B744C4" w:rsidRPr="00E164A4" w:rsidRDefault="00B744C4" w:rsidP="00B744C4">
            <w:pPr>
              <w:jc w:val="center"/>
              <w:rPr>
                <w:sz w:val="22"/>
                <w:szCs w:val="22"/>
              </w:rPr>
            </w:pPr>
            <w:r w:rsidRPr="00E164A4">
              <w:rPr>
                <w:sz w:val="22"/>
                <w:szCs w:val="22"/>
              </w:rPr>
              <w:t>1.000</w:t>
            </w:r>
          </w:p>
        </w:tc>
        <w:tc>
          <w:tcPr>
            <w:tcW w:w="337" w:type="pct"/>
            <w:tcBorders>
              <w:top w:val="nil"/>
              <w:left w:val="nil"/>
              <w:bottom w:val="nil"/>
              <w:right w:val="single" w:sz="4" w:space="0" w:color="auto"/>
            </w:tcBorders>
            <w:shd w:val="clear" w:color="auto" w:fill="auto"/>
            <w:noWrap/>
            <w:vAlign w:val="bottom"/>
            <w:hideMark/>
          </w:tcPr>
          <w:p w14:paraId="4B880DD1" w14:textId="77777777" w:rsidR="00B744C4" w:rsidRPr="00E164A4" w:rsidRDefault="00B744C4" w:rsidP="00B744C4">
            <w:pPr>
              <w:jc w:val="center"/>
              <w:rPr>
                <w:color w:val="808080"/>
                <w:sz w:val="22"/>
                <w:szCs w:val="22"/>
              </w:rPr>
            </w:pPr>
            <w:r w:rsidRPr="00E164A4">
              <w:rPr>
                <w:color w:val="808080"/>
                <w:sz w:val="22"/>
                <w:szCs w:val="22"/>
              </w:rPr>
              <w:t>n/a</w:t>
            </w:r>
          </w:p>
        </w:tc>
        <w:tc>
          <w:tcPr>
            <w:tcW w:w="379" w:type="pct"/>
            <w:tcBorders>
              <w:top w:val="nil"/>
              <w:left w:val="single" w:sz="4" w:space="0" w:color="auto"/>
              <w:bottom w:val="nil"/>
              <w:right w:val="nil"/>
            </w:tcBorders>
            <w:shd w:val="clear" w:color="auto" w:fill="auto"/>
            <w:noWrap/>
            <w:vAlign w:val="center"/>
            <w:hideMark/>
          </w:tcPr>
          <w:p w14:paraId="3D86F061" w14:textId="6A666DE6" w:rsidR="00B744C4" w:rsidRPr="00E164A4" w:rsidRDefault="00B744C4" w:rsidP="00B744C4">
            <w:pPr>
              <w:jc w:val="center"/>
              <w:rPr>
                <w:sz w:val="22"/>
                <w:szCs w:val="22"/>
              </w:rPr>
            </w:pPr>
            <w:r w:rsidRPr="00E164A4">
              <w:rPr>
                <w:color w:val="000000"/>
                <w:sz w:val="22"/>
                <w:szCs w:val="22"/>
              </w:rPr>
              <w:t>0.450</w:t>
            </w:r>
          </w:p>
        </w:tc>
        <w:tc>
          <w:tcPr>
            <w:tcW w:w="338" w:type="pct"/>
            <w:gridSpan w:val="2"/>
            <w:tcBorders>
              <w:top w:val="nil"/>
              <w:left w:val="nil"/>
              <w:bottom w:val="nil"/>
              <w:right w:val="single" w:sz="4" w:space="0" w:color="auto"/>
            </w:tcBorders>
            <w:shd w:val="clear" w:color="auto" w:fill="auto"/>
            <w:noWrap/>
            <w:vAlign w:val="center"/>
            <w:hideMark/>
          </w:tcPr>
          <w:p w14:paraId="7CC090D3" w14:textId="76931360" w:rsidR="00B744C4" w:rsidRPr="00E164A4" w:rsidRDefault="00B744C4" w:rsidP="00B744C4">
            <w:pPr>
              <w:jc w:val="center"/>
              <w:rPr>
                <w:sz w:val="22"/>
                <w:szCs w:val="22"/>
              </w:rPr>
            </w:pPr>
            <w:r w:rsidRPr="00E164A4">
              <w:rPr>
                <w:color w:val="000000"/>
                <w:sz w:val="22"/>
                <w:szCs w:val="22"/>
              </w:rPr>
              <w:t>9.81</w:t>
            </w:r>
          </w:p>
        </w:tc>
        <w:tc>
          <w:tcPr>
            <w:tcW w:w="383" w:type="pct"/>
            <w:tcBorders>
              <w:top w:val="nil"/>
              <w:left w:val="single" w:sz="4" w:space="0" w:color="auto"/>
              <w:bottom w:val="nil"/>
              <w:right w:val="nil"/>
            </w:tcBorders>
            <w:shd w:val="clear" w:color="auto" w:fill="auto"/>
            <w:noWrap/>
            <w:vAlign w:val="center"/>
            <w:hideMark/>
          </w:tcPr>
          <w:p w14:paraId="0280FBD2" w14:textId="035B4FA0" w:rsidR="00B744C4" w:rsidRPr="00E164A4" w:rsidRDefault="00B744C4" w:rsidP="00B744C4">
            <w:pPr>
              <w:jc w:val="center"/>
              <w:rPr>
                <w:sz w:val="22"/>
                <w:szCs w:val="22"/>
              </w:rPr>
            </w:pPr>
            <w:r w:rsidRPr="00E164A4">
              <w:rPr>
                <w:color w:val="000000"/>
                <w:sz w:val="22"/>
                <w:szCs w:val="22"/>
              </w:rPr>
              <w:t>0.219</w:t>
            </w:r>
          </w:p>
        </w:tc>
        <w:tc>
          <w:tcPr>
            <w:tcW w:w="344" w:type="pct"/>
            <w:tcBorders>
              <w:top w:val="nil"/>
              <w:left w:val="nil"/>
              <w:bottom w:val="nil"/>
              <w:right w:val="double" w:sz="4" w:space="0" w:color="auto"/>
            </w:tcBorders>
            <w:shd w:val="clear" w:color="auto" w:fill="auto"/>
            <w:noWrap/>
            <w:vAlign w:val="center"/>
            <w:hideMark/>
          </w:tcPr>
          <w:p w14:paraId="294962DC" w14:textId="610A6971" w:rsidR="00B744C4" w:rsidRPr="00E164A4" w:rsidRDefault="00B744C4" w:rsidP="00B744C4">
            <w:pPr>
              <w:jc w:val="center"/>
              <w:rPr>
                <w:sz w:val="22"/>
                <w:szCs w:val="22"/>
              </w:rPr>
            </w:pPr>
            <w:r w:rsidRPr="00E164A4">
              <w:rPr>
                <w:color w:val="000000"/>
                <w:sz w:val="22"/>
                <w:szCs w:val="22"/>
              </w:rPr>
              <w:t>5.35</w:t>
            </w:r>
          </w:p>
        </w:tc>
      </w:tr>
      <w:tr w:rsidR="00A12147" w:rsidRPr="00E164A4" w14:paraId="75CB4C2B" w14:textId="77777777" w:rsidTr="00A12147">
        <w:trPr>
          <w:trHeight w:val="20"/>
        </w:trPr>
        <w:tc>
          <w:tcPr>
            <w:tcW w:w="2880" w:type="pct"/>
            <w:tcBorders>
              <w:top w:val="nil"/>
              <w:left w:val="double" w:sz="4" w:space="0" w:color="auto"/>
              <w:bottom w:val="nil"/>
              <w:right w:val="double" w:sz="4" w:space="0" w:color="auto"/>
            </w:tcBorders>
            <w:shd w:val="clear" w:color="auto" w:fill="auto"/>
            <w:noWrap/>
            <w:tcMar>
              <w:left w:w="43" w:type="dxa"/>
              <w:right w:w="43" w:type="dxa"/>
            </w:tcMar>
            <w:vAlign w:val="bottom"/>
            <w:hideMark/>
          </w:tcPr>
          <w:p w14:paraId="7A6047F5" w14:textId="1DDDF0E5" w:rsidR="00B744C4" w:rsidRPr="00E164A4" w:rsidRDefault="00B744C4" w:rsidP="00B744C4">
            <w:pPr>
              <w:rPr>
                <w:sz w:val="22"/>
                <w:szCs w:val="22"/>
              </w:rPr>
            </w:pPr>
            <w:r w:rsidRPr="00E164A4">
              <w:rPr>
                <w:sz w:val="22"/>
                <w:szCs w:val="22"/>
              </w:rPr>
              <w:t>Variety-seeking lifestyle propensity (VSLP)</w:t>
            </w:r>
          </w:p>
        </w:tc>
        <w:tc>
          <w:tcPr>
            <w:tcW w:w="339" w:type="pct"/>
            <w:tcBorders>
              <w:top w:val="nil"/>
              <w:left w:val="double" w:sz="4" w:space="0" w:color="auto"/>
              <w:bottom w:val="nil"/>
              <w:right w:val="nil"/>
            </w:tcBorders>
            <w:shd w:val="clear" w:color="auto" w:fill="auto"/>
            <w:noWrap/>
            <w:vAlign w:val="bottom"/>
            <w:hideMark/>
          </w:tcPr>
          <w:p w14:paraId="5AB56F9F" w14:textId="77777777" w:rsidR="00B744C4" w:rsidRPr="00E164A4" w:rsidRDefault="00B744C4" w:rsidP="00B744C4">
            <w:pPr>
              <w:jc w:val="center"/>
              <w:rPr>
                <w:color w:val="808080"/>
                <w:sz w:val="22"/>
                <w:szCs w:val="22"/>
              </w:rPr>
            </w:pPr>
            <w:r w:rsidRPr="00E164A4">
              <w:rPr>
                <w:color w:val="808080"/>
                <w:sz w:val="22"/>
                <w:szCs w:val="22"/>
              </w:rPr>
              <w:t>n/a</w:t>
            </w:r>
          </w:p>
        </w:tc>
        <w:tc>
          <w:tcPr>
            <w:tcW w:w="337" w:type="pct"/>
            <w:tcBorders>
              <w:top w:val="nil"/>
              <w:left w:val="nil"/>
              <w:bottom w:val="nil"/>
              <w:right w:val="single" w:sz="4" w:space="0" w:color="auto"/>
            </w:tcBorders>
            <w:shd w:val="clear" w:color="auto" w:fill="auto"/>
            <w:noWrap/>
            <w:vAlign w:val="bottom"/>
            <w:hideMark/>
          </w:tcPr>
          <w:p w14:paraId="7D881D12" w14:textId="77777777" w:rsidR="00B744C4" w:rsidRPr="00E164A4" w:rsidRDefault="00B744C4" w:rsidP="00B744C4">
            <w:pPr>
              <w:jc w:val="center"/>
              <w:rPr>
                <w:color w:val="808080"/>
                <w:sz w:val="22"/>
                <w:szCs w:val="22"/>
              </w:rPr>
            </w:pPr>
            <w:r w:rsidRPr="00E164A4">
              <w:rPr>
                <w:color w:val="808080"/>
                <w:sz w:val="22"/>
                <w:szCs w:val="22"/>
              </w:rPr>
              <w:t>n/a</w:t>
            </w:r>
          </w:p>
        </w:tc>
        <w:tc>
          <w:tcPr>
            <w:tcW w:w="379" w:type="pct"/>
            <w:tcBorders>
              <w:top w:val="nil"/>
              <w:left w:val="single" w:sz="4" w:space="0" w:color="auto"/>
              <w:bottom w:val="nil"/>
              <w:right w:val="nil"/>
            </w:tcBorders>
            <w:shd w:val="clear" w:color="auto" w:fill="auto"/>
            <w:noWrap/>
            <w:vAlign w:val="bottom"/>
            <w:hideMark/>
          </w:tcPr>
          <w:p w14:paraId="69D03479" w14:textId="77777777" w:rsidR="00B744C4" w:rsidRPr="00E164A4" w:rsidRDefault="00B744C4" w:rsidP="00B744C4">
            <w:pPr>
              <w:jc w:val="center"/>
              <w:rPr>
                <w:sz w:val="22"/>
                <w:szCs w:val="22"/>
              </w:rPr>
            </w:pPr>
            <w:r w:rsidRPr="00E164A4">
              <w:rPr>
                <w:sz w:val="22"/>
                <w:szCs w:val="22"/>
              </w:rPr>
              <w:t>1.000</w:t>
            </w:r>
          </w:p>
        </w:tc>
        <w:tc>
          <w:tcPr>
            <w:tcW w:w="338" w:type="pct"/>
            <w:gridSpan w:val="2"/>
            <w:tcBorders>
              <w:top w:val="nil"/>
              <w:left w:val="nil"/>
              <w:bottom w:val="nil"/>
              <w:right w:val="single" w:sz="4" w:space="0" w:color="auto"/>
            </w:tcBorders>
            <w:shd w:val="clear" w:color="auto" w:fill="auto"/>
            <w:noWrap/>
            <w:vAlign w:val="bottom"/>
            <w:hideMark/>
          </w:tcPr>
          <w:p w14:paraId="7379E663" w14:textId="77777777" w:rsidR="00B744C4" w:rsidRPr="00E164A4" w:rsidRDefault="00B744C4" w:rsidP="00B744C4">
            <w:pPr>
              <w:jc w:val="center"/>
              <w:rPr>
                <w:color w:val="808080"/>
                <w:sz w:val="22"/>
                <w:szCs w:val="22"/>
              </w:rPr>
            </w:pPr>
            <w:r w:rsidRPr="00E164A4">
              <w:rPr>
                <w:color w:val="808080"/>
                <w:sz w:val="22"/>
                <w:szCs w:val="22"/>
              </w:rPr>
              <w:t>n/a</w:t>
            </w:r>
          </w:p>
        </w:tc>
        <w:tc>
          <w:tcPr>
            <w:tcW w:w="383" w:type="pct"/>
            <w:tcBorders>
              <w:top w:val="nil"/>
              <w:left w:val="single" w:sz="4" w:space="0" w:color="auto"/>
              <w:bottom w:val="nil"/>
              <w:right w:val="nil"/>
            </w:tcBorders>
            <w:shd w:val="clear" w:color="auto" w:fill="auto"/>
            <w:noWrap/>
            <w:vAlign w:val="center"/>
            <w:hideMark/>
          </w:tcPr>
          <w:p w14:paraId="26885B67" w14:textId="677BF65B" w:rsidR="00B744C4" w:rsidRPr="00E164A4" w:rsidRDefault="00B744C4" w:rsidP="00B744C4">
            <w:pPr>
              <w:jc w:val="center"/>
              <w:rPr>
                <w:sz w:val="22"/>
                <w:szCs w:val="22"/>
              </w:rPr>
            </w:pPr>
            <w:r w:rsidRPr="00E164A4">
              <w:rPr>
                <w:color w:val="000000"/>
                <w:sz w:val="22"/>
                <w:szCs w:val="22"/>
              </w:rPr>
              <w:t>0.384</w:t>
            </w:r>
          </w:p>
        </w:tc>
        <w:tc>
          <w:tcPr>
            <w:tcW w:w="344" w:type="pct"/>
            <w:tcBorders>
              <w:top w:val="nil"/>
              <w:left w:val="nil"/>
              <w:bottom w:val="nil"/>
              <w:right w:val="double" w:sz="4" w:space="0" w:color="auto"/>
            </w:tcBorders>
            <w:shd w:val="clear" w:color="auto" w:fill="auto"/>
            <w:noWrap/>
            <w:vAlign w:val="center"/>
            <w:hideMark/>
          </w:tcPr>
          <w:p w14:paraId="58274693" w14:textId="19A6E6E4" w:rsidR="00B744C4" w:rsidRPr="00E164A4" w:rsidRDefault="00B744C4" w:rsidP="00B744C4">
            <w:pPr>
              <w:jc w:val="center"/>
              <w:rPr>
                <w:sz w:val="22"/>
                <w:szCs w:val="22"/>
              </w:rPr>
            </w:pPr>
            <w:r w:rsidRPr="00E164A4">
              <w:rPr>
                <w:color w:val="000000"/>
                <w:sz w:val="22"/>
                <w:szCs w:val="22"/>
              </w:rPr>
              <w:t>9.30</w:t>
            </w:r>
          </w:p>
        </w:tc>
      </w:tr>
      <w:tr w:rsidR="00A12147" w:rsidRPr="00E164A4" w14:paraId="3085DCDC" w14:textId="77777777" w:rsidTr="00A12147">
        <w:trPr>
          <w:trHeight w:val="20"/>
        </w:trPr>
        <w:tc>
          <w:tcPr>
            <w:tcW w:w="2880" w:type="pct"/>
            <w:tcBorders>
              <w:top w:val="nil"/>
              <w:left w:val="double" w:sz="4" w:space="0" w:color="auto"/>
              <w:bottom w:val="double" w:sz="4" w:space="0" w:color="auto"/>
              <w:right w:val="double" w:sz="4" w:space="0" w:color="auto"/>
            </w:tcBorders>
            <w:shd w:val="clear" w:color="auto" w:fill="auto"/>
            <w:noWrap/>
            <w:tcMar>
              <w:left w:w="43" w:type="dxa"/>
              <w:right w:w="43" w:type="dxa"/>
            </w:tcMar>
            <w:vAlign w:val="bottom"/>
            <w:hideMark/>
          </w:tcPr>
          <w:p w14:paraId="1335F480" w14:textId="76A844E5" w:rsidR="00CA2A5A" w:rsidRPr="00E164A4" w:rsidRDefault="00C15E0C" w:rsidP="00C01D9E">
            <w:pPr>
              <w:rPr>
                <w:sz w:val="22"/>
                <w:szCs w:val="22"/>
              </w:rPr>
            </w:pPr>
            <w:r w:rsidRPr="00E164A4">
              <w:rPr>
                <w:sz w:val="22"/>
                <w:szCs w:val="22"/>
              </w:rPr>
              <w:t xml:space="preserve">Positive </w:t>
            </w:r>
            <w:r w:rsidR="007216BE" w:rsidRPr="00E164A4">
              <w:rPr>
                <w:sz w:val="22"/>
                <w:szCs w:val="22"/>
              </w:rPr>
              <w:t>p</w:t>
            </w:r>
            <w:r w:rsidRPr="00E164A4">
              <w:rPr>
                <w:sz w:val="22"/>
                <w:szCs w:val="22"/>
              </w:rPr>
              <w:t xml:space="preserve">erception of </w:t>
            </w:r>
            <w:r w:rsidR="007216BE" w:rsidRPr="00E164A4">
              <w:rPr>
                <w:sz w:val="22"/>
                <w:szCs w:val="22"/>
              </w:rPr>
              <w:t>e</w:t>
            </w:r>
            <w:r w:rsidR="0039259C" w:rsidRPr="00E164A4">
              <w:rPr>
                <w:sz w:val="22"/>
                <w:szCs w:val="22"/>
              </w:rPr>
              <w:t>-</w:t>
            </w:r>
            <w:r w:rsidR="007216BE" w:rsidRPr="00E164A4">
              <w:rPr>
                <w:sz w:val="22"/>
                <w:szCs w:val="22"/>
              </w:rPr>
              <w:t>s</w:t>
            </w:r>
            <w:r w:rsidRPr="00E164A4">
              <w:rPr>
                <w:sz w:val="22"/>
                <w:szCs w:val="22"/>
              </w:rPr>
              <w:t>cooters (</w:t>
            </w:r>
            <w:r w:rsidR="00CA2A5A" w:rsidRPr="00E164A4">
              <w:rPr>
                <w:sz w:val="22"/>
                <w:szCs w:val="22"/>
              </w:rPr>
              <w:t>PPS</w:t>
            </w:r>
            <w:r w:rsidRPr="00E164A4">
              <w:rPr>
                <w:sz w:val="22"/>
                <w:szCs w:val="22"/>
              </w:rPr>
              <w:t>)</w:t>
            </w:r>
          </w:p>
        </w:tc>
        <w:tc>
          <w:tcPr>
            <w:tcW w:w="339" w:type="pct"/>
            <w:tcBorders>
              <w:top w:val="nil"/>
              <w:left w:val="double" w:sz="4" w:space="0" w:color="auto"/>
              <w:bottom w:val="double" w:sz="4" w:space="0" w:color="auto"/>
              <w:right w:val="nil"/>
            </w:tcBorders>
            <w:shd w:val="clear" w:color="auto" w:fill="auto"/>
            <w:noWrap/>
            <w:vAlign w:val="bottom"/>
            <w:hideMark/>
          </w:tcPr>
          <w:p w14:paraId="17F1951D" w14:textId="77777777" w:rsidR="00CA2A5A" w:rsidRPr="00E164A4" w:rsidRDefault="00CA2A5A" w:rsidP="00D03B7E">
            <w:pPr>
              <w:jc w:val="center"/>
              <w:rPr>
                <w:color w:val="808080"/>
                <w:sz w:val="22"/>
                <w:szCs w:val="22"/>
              </w:rPr>
            </w:pPr>
            <w:r w:rsidRPr="00E164A4">
              <w:rPr>
                <w:color w:val="808080"/>
                <w:sz w:val="22"/>
                <w:szCs w:val="22"/>
              </w:rPr>
              <w:t>n/a</w:t>
            </w:r>
          </w:p>
        </w:tc>
        <w:tc>
          <w:tcPr>
            <w:tcW w:w="337" w:type="pct"/>
            <w:tcBorders>
              <w:top w:val="nil"/>
              <w:left w:val="nil"/>
              <w:bottom w:val="double" w:sz="4" w:space="0" w:color="auto"/>
              <w:right w:val="single" w:sz="4" w:space="0" w:color="auto"/>
            </w:tcBorders>
            <w:shd w:val="clear" w:color="auto" w:fill="auto"/>
            <w:noWrap/>
            <w:vAlign w:val="bottom"/>
            <w:hideMark/>
          </w:tcPr>
          <w:p w14:paraId="29F23F5F" w14:textId="77777777" w:rsidR="00CA2A5A" w:rsidRPr="00E164A4" w:rsidRDefault="00CA2A5A" w:rsidP="00D03B7E">
            <w:pPr>
              <w:jc w:val="center"/>
              <w:rPr>
                <w:color w:val="808080"/>
                <w:sz w:val="22"/>
                <w:szCs w:val="22"/>
              </w:rPr>
            </w:pPr>
            <w:r w:rsidRPr="00E164A4">
              <w:rPr>
                <w:color w:val="808080"/>
                <w:sz w:val="22"/>
                <w:szCs w:val="22"/>
              </w:rPr>
              <w:t>n/a</w:t>
            </w:r>
          </w:p>
        </w:tc>
        <w:tc>
          <w:tcPr>
            <w:tcW w:w="379" w:type="pct"/>
            <w:tcBorders>
              <w:top w:val="nil"/>
              <w:left w:val="single" w:sz="4" w:space="0" w:color="auto"/>
              <w:bottom w:val="double" w:sz="4" w:space="0" w:color="auto"/>
              <w:right w:val="nil"/>
            </w:tcBorders>
            <w:shd w:val="clear" w:color="auto" w:fill="auto"/>
            <w:noWrap/>
            <w:vAlign w:val="bottom"/>
            <w:hideMark/>
          </w:tcPr>
          <w:p w14:paraId="4D75DE14" w14:textId="77777777" w:rsidR="00CA2A5A" w:rsidRPr="00E164A4" w:rsidRDefault="00CA2A5A" w:rsidP="00D03B7E">
            <w:pPr>
              <w:jc w:val="center"/>
              <w:rPr>
                <w:color w:val="808080"/>
                <w:sz w:val="22"/>
                <w:szCs w:val="22"/>
              </w:rPr>
            </w:pPr>
            <w:r w:rsidRPr="00E164A4">
              <w:rPr>
                <w:color w:val="808080"/>
                <w:sz w:val="22"/>
                <w:szCs w:val="22"/>
              </w:rPr>
              <w:t>n/a</w:t>
            </w:r>
          </w:p>
        </w:tc>
        <w:tc>
          <w:tcPr>
            <w:tcW w:w="338" w:type="pct"/>
            <w:gridSpan w:val="2"/>
            <w:tcBorders>
              <w:top w:val="nil"/>
              <w:left w:val="nil"/>
              <w:bottom w:val="double" w:sz="4" w:space="0" w:color="auto"/>
              <w:right w:val="single" w:sz="4" w:space="0" w:color="auto"/>
            </w:tcBorders>
            <w:shd w:val="clear" w:color="auto" w:fill="auto"/>
            <w:noWrap/>
            <w:vAlign w:val="bottom"/>
            <w:hideMark/>
          </w:tcPr>
          <w:p w14:paraId="3DD57271" w14:textId="77777777" w:rsidR="00CA2A5A" w:rsidRPr="00E164A4" w:rsidRDefault="00CA2A5A" w:rsidP="00D03B7E">
            <w:pPr>
              <w:jc w:val="center"/>
              <w:rPr>
                <w:color w:val="808080"/>
                <w:sz w:val="22"/>
                <w:szCs w:val="22"/>
              </w:rPr>
            </w:pPr>
            <w:r w:rsidRPr="00E164A4">
              <w:rPr>
                <w:color w:val="808080"/>
                <w:sz w:val="22"/>
                <w:szCs w:val="22"/>
              </w:rPr>
              <w:t>n/a</w:t>
            </w:r>
          </w:p>
        </w:tc>
        <w:tc>
          <w:tcPr>
            <w:tcW w:w="383" w:type="pct"/>
            <w:tcBorders>
              <w:top w:val="nil"/>
              <w:left w:val="single" w:sz="4" w:space="0" w:color="auto"/>
              <w:bottom w:val="double" w:sz="4" w:space="0" w:color="auto"/>
              <w:right w:val="nil"/>
            </w:tcBorders>
            <w:shd w:val="clear" w:color="auto" w:fill="auto"/>
            <w:noWrap/>
            <w:vAlign w:val="bottom"/>
            <w:hideMark/>
          </w:tcPr>
          <w:p w14:paraId="40943656" w14:textId="77777777" w:rsidR="00CA2A5A" w:rsidRPr="00E164A4" w:rsidRDefault="00CA2A5A" w:rsidP="00D03B7E">
            <w:pPr>
              <w:jc w:val="center"/>
              <w:rPr>
                <w:sz w:val="22"/>
                <w:szCs w:val="22"/>
              </w:rPr>
            </w:pPr>
            <w:r w:rsidRPr="00E164A4">
              <w:rPr>
                <w:sz w:val="22"/>
                <w:szCs w:val="22"/>
              </w:rPr>
              <w:t>1.000</w:t>
            </w:r>
          </w:p>
        </w:tc>
        <w:tc>
          <w:tcPr>
            <w:tcW w:w="344" w:type="pct"/>
            <w:tcBorders>
              <w:top w:val="nil"/>
              <w:left w:val="nil"/>
              <w:bottom w:val="double" w:sz="4" w:space="0" w:color="auto"/>
              <w:right w:val="double" w:sz="4" w:space="0" w:color="auto"/>
            </w:tcBorders>
            <w:shd w:val="clear" w:color="auto" w:fill="auto"/>
            <w:noWrap/>
            <w:vAlign w:val="bottom"/>
            <w:hideMark/>
          </w:tcPr>
          <w:p w14:paraId="10F5608E" w14:textId="77777777" w:rsidR="00CA2A5A" w:rsidRPr="00E164A4" w:rsidRDefault="00CA2A5A" w:rsidP="00D03B7E">
            <w:pPr>
              <w:jc w:val="center"/>
              <w:rPr>
                <w:color w:val="808080"/>
                <w:sz w:val="22"/>
                <w:szCs w:val="22"/>
              </w:rPr>
            </w:pPr>
            <w:r w:rsidRPr="00E164A4">
              <w:rPr>
                <w:color w:val="808080"/>
                <w:sz w:val="22"/>
                <w:szCs w:val="22"/>
              </w:rPr>
              <w:t>n/a</w:t>
            </w:r>
          </w:p>
        </w:tc>
      </w:tr>
    </w:tbl>
    <w:p w14:paraId="276ABEED" w14:textId="650E67F7" w:rsidR="006F07BB" w:rsidRPr="00E164A4" w:rsidRDefault="00EA0C6C" w:rsidP="00791675">
      <w:pPr>
        <w:jc w:val="both"/>
        <w:rPr>
          <w:bCs/>
          <w:sz w:val="16"/>
          <w:szCs w:val="16"/>
        </w:rPr>
      </w:pPr>
      <w:r w:rsidRPr="00BC1AD2">
        <w:rPr>
          <w:bCs/>
          <w:i/>
          <w:iCs/>
          <w:sz w:val="16"/>
          <w:szCs w:val="16"/>
        </w:rPr>
        <w:t>Note</w:t>
      </w:r>
      <w:r w:rsidRPr="00E164A4">
        <w:rPr>
          <w:bCs/>
          <w:sz w:val="16"/>
          <w:szCs w:val="16"/>
        </w:rPr>
        <w:t xml:space="preserve">: </w:t>
      </w:r>
      <w:r w:rsidR="00362106" w:rsidRPr="00E164A4">
        <w:rPr>
          <w:bCs/>
          <w:sz w:val="16"/>
          <w:szCs w:val="16"/>
        </w:rPr>
        <w:t>‘</w:t>
      </w:r>
      <w:r w:rsidR="008457A4" w:rsidRPr="00E164A4">
        <w:rPr>
          <w:bCs/>
          <w:sz w:val="16"/>
          <w:szCs w:val="16"/>
        </w:rPr>
        <w:t>--</w:t>
      </w:r>
      <w:r w:rsidR="00362106" w:rsidRPr="00E164A4">
        <w:rPr>
          <w:bCs/>
          <w:sz w:val="16"/>
          <w:szCs w:val="16"/>
        </w:rPr>
        <w:t>’</w:t>
      </w:r>
      <w:r w:rsidR="002062B6" w:rsidRPr="00E164A4">
        <w:rPr>
          <w:bCs/>
          <w:sz w:val="16"/>
          <w:szCs w:val="16"/>
        </w:rPr>
        <w:t xml:space="preserve"> =</w:t>
      </w:r>
      <w:r w:rsidR="002A55CA" w:rsidRPr="00E164A4">
        <w:rPr>
          <w:bCs/>
          <w:sz w:val="16"/>
          <w:szCs w:val="16"/>
        </w:rPr>
        <w:t xml:space="preserve"> </w:t>
      </w:r>
      <w:r w:rsidR="00362106" w:rsidRPr="00E164A4">
        <w:rPr>
          <w:bCs/>
          <w:sz w:val="16"/>
          <w:szCs w:val="16"/>
        </w:rPr>
        <w:t>estimates not statistically significant</w:t>
      </w:r>
      <w:r w:rsidR="002A55CA" w:rsidRPr="00E164A4">
        <w:rPr>
          <w:bCs/>
          <w:sz w:val="16"/>
          <w:szCs w:val="16"/>
        </w:rPr>
        <w:t>;</w:t>
      </w:r>
      <w:r w:rsidR="008B1C97" w:rsidRPr="00E164A4">
        <w:rPr>
          <w:bCs/>
          <w:sz w:val="16"/>
          <w:szCs w:val="16"/>
        </w:rPr>
        <w:t xml:space="preserve"> GLP = green lifestyle propensity; </w:t>
      </w:r>
      <w:proofErr w:type="spellStart"/>
      <w:r w:rsidR="008B1C97" w:rsidRPr="00E164A4">
        <w:rPr>
          <w:bCs/>
          <w:sz w:val="16"/>
          <w:szCs w:val="16"/>
        </w:rPr>
        <w:t>na</w:t>
      </w:r>
      <w:proofErr w:type="spellEnd"/>
      <w:r w:rsidR="008B1C97" w:rsidRPr="00E164A4">
        <w:rPr>
          <w:bCs/>
          <w:sz w:val="16"/>
          <w:szCs w:val="16"/>
        </w:rPr>
        <w:t xml:space="preserve"> = not applicable; MEM = measurement equation model; PPS = positive perception of e-scooters; VSLP = variety-seeking lifestyle propensity</w:t>
      </w:r>
    </w:p>
    <w:p w14:paraId="5CE465C3" w14:textId="77777777" w:rsidR="00482C07" w:rsidRPr="00E164A4" w:rsidRDefault="00482C07" w:rsidP="00791675">
      <w:pPr>
        <w:jc w:val="both"/>
        <w:rPr>
          <w:bCs/>
        </w:rPr>
      </w:pPr>
    </w:p>
    <w:p w14:paraId="3E1EA871" w14:textId="77777777" w:rsidR="00791675" w:rsidRPr="00E164A4" w:rsidRDefault="00791675" w:rsidP="00D03B7E">
      <w:pPr>
        <w:pStyle w:val="Heading3"/>
      </w:pPr>
      <w:r w:rsidRPr="00E164A4">
        <w:t>Latent Construct Effects</w:t>
      </w:r>
    </w:p>
    <w:p w14:paraId="3930CA26" w14:textId="7167F682" w:rsidR="00791675" w:rsidRPr="00E164A4" w:rsidRDefault="00791675" w:rsidP="00791675">
      <w:pPr>
        <w:jc w:val="both"/>
      </w:pPr>
      <w:r w:rsidRPr="00E164A4">
        <w:t xml:space="preserve">Table </w:t>
      </w:r>
      <w:r w:rsidR="000F420E" w:rsidRPr="00E164A4">
        <w:t>4</w:t>
      </w:r>
      <w:r w:rsidRPr="00E164A4">
        <w:t xml:space="preserve"> shows that a higher score on GLP implies a higher propensity for e-scooter use. This positive association between environmental concern and e-scooter use frequency has been consistently observed in previous studies (see </w:t>
      </w:r>
      <w:bookmarkStart w:id="62" w:name="ZOTERO_BREF_rN5BWHLjNfLt"/>
      <w:r w:rsidRPr="00E164A4">
        <w:t>(</w:t>
      </w:r>
      <w:r w:rsidRPr="00E164A4">
        <w:rPr>
          <w:i/>
          <w:iCs/>
        </w:rPr>
        <w:t>7</w:t>
      </w:r>
      <w:r w:rsidRPr="00E164A4">
        <w:t xml:space="preserve">, </w:t>
      </w:r>
      <w:r w:rsidRPr="00E164A4">
        <w:rPr>
          <w:i/>
          <w:iCs/>
        </w:rPr>
        <w:t>17</w:t>
      </w:r>
      <w:r w:rsidRPr="00E164A4">
        <w:t>)</w:t>
      </w:r>
      <w:bookmarkEnd w:id="62"/>
      <w:r w:rsidRPr="00E164A4">
        <w:t>), and can (at least partially)</w:t>
      </w:r>
      <w:r w:rsidR="006F5C88" w:rsidRPr="00E164A4">
        <w:t xml:space="preserve"> be</w:t>
      </w:r>
      <w:r w:rsidRPr="00E164A4">
        <w:t xml:space="preserve"> attribut</w:t>
      </w:r>
      <w:r w:rsidR="006F5C88" w:rsidRPr="00E164A4">
        <w:t>ed</w:t>
      </w:r>
      <w:r w:rsidRPr="00E164A4">
        <w:t xml:space="preserve"> to the positioning and marketing of e-scooters as eco-friendly alternatives. Individuals holding a high </w:t>
      </w:r>
      <w:r w:rsidRPr="00E164A4">
        <w:lastRenderedPageBreak/>
        <w:t xml:space="preserve">PPS also tend to be frequent users. While most studies use respondent ratings of these attributes as independent variables in their models and not as latent constructs or factors as we do, multiple studies have established a positive association between perceived attributes of e-scooters and their usage (see </w:t>
      </w:r>
      <w:bookmarkStart w:id="63" w:name="ZOTERO_BREF_N1154aorFQcJ"/>
      <w:r w:rsidRPr="00E164A4">
        <w:t>(</w:t>
      </w:r>
      <w:r w:rsidRPr="00E164A4">
        <w:rPr>
          <w:i/>
          <w:iCs/>
        </w:rPr>
        <w:t>17</w:t>
      </w:r>
      <w:r w:rsidRPr="00E164A4">
        <w:t>)</w:t>
      </w:r>
      <w:bookmarkEnd w:id="63"/>
      <w:r w:rsidRPr="00E164A4">
        <w:t>).</w:t>
      </w:r>
    </w:p>
    <w:p w14:paraId="1FC7D824" w14:textId="375CAED9" w:rsidR="00791675" w:rsidRPr="00E164A4" w:rsidRDefault="00791675" w:rsidP="005A72A1">
      <w:pPr>
        <w:ind w:firstLine="630"/>
        <w:jc w:val="both"/>
      </w:pPr>
      <w:r w:rsidRPr="00E164A4">
        <w:t>All three latent constructs affect one or more general trip purposes. Higher GLP is negatively linked with e-scooter use for leisure but positively linked with transit</w:t>
      </w:r>
      <w:r w:rsidR="00041DEF" w:rsidRPr="00E164A4">
        <w:t xml:space="preserve"> connections</w:t>
      </w:r>
      <w:r w:rsidRPr="00E164A4">
        <w:t xml:space="preserve">. The former result suggests that environmentally conscious individuals prefer alternative modes of transportation, such as walking, bicycling, or using public transit for leisure, either to minimize their environmental footprint during leisure and/or </w:t>
      </w:r>
      <w:r w:rsidR="00775341" w:rsidRPr="00E164A4">
        <w:t xml:space="preserve">to </w:t>
      </w:r>
      <w:r w:rsidRPr="00E164A4">
        <w:t xml:space="preserve">maximize their time by traveling on faster public transit systems when vacationing. The positive effect of GLP on transit </w:t>
      </w:r>
      <w:r w:rsidR="00AB1782" w:rsidRPr="00E164A4">
        <w:t xml:space="preserve">connection </w:t>
      </w:r>
      <w:r w:rsidRPr="00E164A4">
        <w:t>has already been explained earlier in the paper, reflecting an overall eco-friendly lifestyle. Also, individuals with higher VSLP tend to use e-scooters more for leisure. This is intuitive as those who seek stimulation and value freedom in life are likely to explore new places using innovative modes of transportation, such as e-scooters. On the other hand, individuals with lower VSLP scores are more likely to use e-scooters for work-related purposes, where practicality and efficiency in commuting take precedence over variety-seeking and excitement. Finally, individuals who appreciate the fun, convenience, and agility aspects of e-scooters (i.e., have a high PPS) are more likely to use them for leisure and to connect with transit.</w:t>
      </w:r>
    </w:p>
    <w:p w14:paraId="7F65E049" w14:textId="77777777" w:rsidR="006F07BB" w:rsidRPr="00E164A4" w:rsidRDefault="006F07BB" w:rsidP="006F07BB">
      <w:pPr>
        <w:jc w:val="both"/>
      </w:pPr>
    </w:p>
    <w:p w14:paraId="5C49C321" w14:textId="77777777" w:rsidR="00791675" w:rsidRPr="00E164A4" w:rsidRDefault="00791675" w:rsidP="00D03B7E">
      <w:pPr>
        <w:pStyle w:val="Heading3"/>
      </w:pPr>
      <w:r w:rsidRPr="00E164A4">
        <w:t>Effects of Individual and Household Sociodemographic Variables</w:t>
      </w:r>
    </w:p>
    <w:p w14:paraId="39E0DFF4" w14:textId="1FAB0F03" w:rsidR="00C81C33" w:rsidRPr="00E164A4" w:rsidRDefault="00791675" w:rsidP="00C81C33">
      <w:pPr>
        <w:autoSpaceDE w:val="0"/>
        <w:autoSpaceDN w:val="0"/>
        <w:adjustRightInd w:val="0"/>
        <w:jc w:val="both"/>
      </w:pPr>
      <w:r w:rsidRPr="00E164A4">
        <w:t>Women demonstrate a lower propensity for e-scooter use compared to men, both when single and non-single, in terms of a direct effect. When taken in concert with the indirect effects through the GLP and PPS latent propensities, the net result of being a woman on e-scooter use propensity remains negative. That is, the direct effect dominates the indirect effect here. Note that the indirect effect of being a woman is 0.</w:t>
      </w:r>
      <w:r w:rsidR="005C2CB2" w:rsidRPr="00E164A4">
        <w:t xml:space="preserve">086 </w:t>
      </w:r>
      <w:r w:rsidRPr="00E164A4">
        <w:t>(</w:t>
      </w:r>
      <w:proofErr w:type="spellStart"/>
      <w:r w:rsidRPr="00E164A4">
        <w:t>coeff</w:t>
      </w:r>
      <w:proofErr w:type="spellEnd"/>
      <w:r w:rsidRPr="00E164A4">
        <w:t xml:space="preserve">. on GLP from Table </w:t>
      </w:r>
      <w:r w:rsidR="00EA6B52" w:rsidRPr="00E164A4">
        <w:t>4</w:t>
      </w:r>
      <w:r w:rsidRPr="00E164A4">
        <w:t>)*0.</w:t>
      </w:r>
      <w:r w:rsidR="005C2CB2" w:rsidRPr="00E164A4">
        <w:t xml:space="preserve">169 </w:t>
      </w:r>
      <w:r w:rsidRPr="00E164A4">
        <w:t xml:space="preserve">(female </w:t>
      </w:r>
      <w:proofErr w:type="spellStart"/>
      <w:r w:rsidRPr="00E164A4">
        <w:t>coeff</w:t>
      </w:r>
      <w:proofErr w:type="spellEnd"/>
      <w:r w:rsidRPr="00E164A4">
        <w:t xml:space="preserve">. effect on GLP from Table </w:t>
      </w:r>
      <w:r w:rsidR="000F420E" w:rsidRPr="00E164A4">
        <w:t>3</w:t>
      </w:r>
      <w:r w:rsidRPr="00E164A4">
        <w:t>)+0.</w:t>
      </w:r>
      <w:r w:rsidR="005C2CB2" w:rsidRPr="00E164A4">
        <w:t xml:space="preserve">292 </w:t>
      </w:r>
      <w:r w:rsidRPr="00E164A4">
        <w:t>(</w:t>
      </w:r>
      <w:proofErr w:type="spellStart"/>
      <w:r w:rsidRPr="00E164A4">
        <w:t>coeff</w:t>
      </w:r>
      <w:proofErr w:type="spellEnd"/>
      <w:r w:rsidRPr="00E164A4">
        <w:t xml:space="preserve">. on PPS from Table </w:t>
      </w:r>
      <w:r w:rsidR="000F420E" w:rsidRPr="00E164A4">
        <w:t>4</w:t>
      </w:r>
      <w:r w:rsidRPr="00E164A4">
        <w:t>)*0.</w:t>
      </w:r>
      <w:r w:rsidR="005C2CB2" w:rsidRPr="00E164A4">
        <w:t xml:space="preserve">306 </w:t>
      </w:r>
      <w:r w:rsidRPr="00E164A4">
        <w:t xml:space="preserve">(female </w:t>
      </w:r>
      <w:proofErr w:type="spellStart"/>
      <w:r w:rsidRPr="00E164A4">
        <w:t>coeff</w:t>
      </w:r>
      <w:proofErr w:type="spellEnd"/>
      <w:r w:rsidRPr="00E164A4">
        <w:t xml:space="preserve">. effect on PPS from Table </w:t>
      </w:r>
      <w:r w:rsidR="000F420E" w:rsidRPr="00E164A4">
        <w:t>3</w:t>
      </w:r>
      <w:r w:rsidRPr="00E164A4">
        <w:t>)=+0.</w:t>
      </w:r>
      <w:r w:rsidR="00683A44" w:rsidRPr="00E164A4">
        <w:t>10</w:t>
      </w:r>
      <w:r w:rsidR="00562472">
        <w:t>4</w:t>
      </w:r>
      <w:r w:rsidRPr="00E164A4">
        <w:t>. The net effect then is -0.</w:t>
      </w:r>
      <w:r w:rsidR="00683A44" w:rsidRPr="00E164A4">
        <w:t>204</w:t>
      </w:r>
      <w:r w:rsidRPr="00E164A4">
        <w:t>+0.</w:t>
      </w:r>
      <w:r w:rsidR="00683A44" w:rsidRPr="00E164A4">
        <w:t>10</w:t>
      </w:r>
      <w:r w:rsidR="00574B04" w:rsidRPr="00E164A4">
        <w:t>4</w:t>
      </w:r>
      <w:r w:rsidRPr="00E164A4">
        <w:t>=-0.1</w:t>
      </w:r>
      <w:r w:rsidR="0068422F" w:rsidRPr="00E164A4">
        <w:t>0</w:t>
      </w:r>
      <w:r w:rsidR="00574B04" w:rsidRPr="00E164A4">
        <w:t>0</w:t>
      </w:r>
      <w:r w:rsidRPr="00E164A4">
        <w:t xml:space="preserve"> for single women relative to single men </w:t>
      </w:r>
      <w:r w:rsidR="00216096" w:rsidRPr="00E164A4">
        <w:t>and</w:t>
      </w:r>
      <w:r w:rsidRPr="00E164A4">
        <w:t xml:space="preserve"> -0.</w:t>
      </w:r>
      <w:r w:rsidR="00E658BC" w:rsidRPr="00E164A4">
        <w:t>09</w:t>
      </w:r>
      <w:r w:rsidR="00574B04" w:rsidRPr="00E164A4">
        <w:t>7</w:t>
      </w:r>
      <w:r w:rsidRPr="00E164A4">
        <w:t xml:space="preserve">for non-single women relative to non-single men (to discuss the gender effects appropriately, we have combined the household composition variables with the gender effects in Table </w:t>
      </w:r>
      <w:r w:rsidR="000F420E" w:rsidRPr="00E164A4">
        <w:t>4</w:t>
      </w:r>
      <w:r w:rsidRPr="00E164A4">
        <w:t>). Several studies report that men are more likely to adopt and frequently use e-scooters (</w:t>
      </w:r>
      <w:r w:rsidRPr="00E164A4">
        <w:rPr>
          <w:i/>
          <w:iCs/>
        </w:rPr>
        <w:t>4</w:t>
      </w:r>
      <w:r w:rsidRPr="00E164A4">
        <w:t xml:space="preserve">, </w:t>
      </w:r>
      <w:r w:rsidRPr="00E164A4">
        <w:rPr>
          <w:i/>
          <w:iCs/>
        </w:rPr>
        <w:t>9</w:t>
      </w:r>
      <w:r w:rsidRPr="00E164A4">
        <w:t>), suggesting that these gender disparities may be attributed to differences in risk-taking perceptions between men and women. However, further investigation is needed to fully understand the underlying reasons behind these gender-based variations in e-scooter usage. Our study starts to provide some initial guidance along these lines, indicating that e-scooter use among women (in any type of household structure) is particularly low for transit connections. This holds true even after controlling for the effects of gender through the GLP and PPS latent constructs; the net effect is -0.2</w:t>
      </w:r>
      <w:r w:rsidR="00BB7A24" w:rsidRPr="00E164A4">
        <w:t>0</w:t>
      </w:r>
      <w:r w:rsidRPr="00E164A4">
        <w:t xml:space="preserve">7 and remains statistically significant at the 95% confidence level. </w:t>
      </w:r>
      <w:r w:rsidR="00775341" w:rsidRPr="00E164A4">
        <w:t>On the other hand, t</w:t>
      </w:r>
      <w:r w:rsidRPr="00E164A4">
        <w:t xml:space="preserve">he results also reveal that e-scooter use among single women is </w:t>
      </w:r>
      <w:r w:rsidR="00775341" w:rsidRPr="00E164A4">
        <w:t xml:space="preserve">higher </w:t>
      </w:r>
      <w:r w:rsidRPr="00E164A4">
        <w:t xml:space="preserve">for </w:t>
      </w:r>
      <w:r w:rsidR="00775341" w:rsidRPr="00E164A4">
        <w:t xml:space="preserve">shopping </w:t>
      </w:r>
      <w:r w:rsidRPr="00E164A4">
        <w:t>purposes</w:t>
      </w:r>
      <w:r w:rsidR="00615358" w:rsidRPr="00E164A4">
        <w:t>. A</w:t>
      </w:r>
      <w:r w:rsidRPr="00E164A4">
        <w:t xml:space="preserve">fter </w:t>
      </w:r>
      <w:r w:rsidR="00615358" w:rsidRPr="00E164A4">
        <w:t xml:space="preserve">accounting </w:t>
      </w:r>
      <w:r w:rsidRPr="00E164A4">
        <w:t xml:space="preserve">for the </w:t>
      </w:r>
      <w:r w:rsidR="00775341" w:rsidRPr="00E164A4">
        <w:t>endogenous</w:t>
      </w:r>
      <w:r w:rsidRPr="00E164A4">
        <w:t xml:space="preserve"> effects</w:t>
      </w:r>
      <w:r w:rsidR="00615358" w:rsidRPr="00E164A4">
        <w:t xml:space="preserve">, </w:t>
      </w:r>
      <w:r w:rsidRPr="00E164A4">
        <w:t xml:space="preserve">the net effect is </w:t>
      </w:r>
      <w:r w:rsidR="00775341" w:rsidRPr="00E164A4">
        <w:t>+</w:t>
      </w:r>
      <w:r w:rsidRPr="00E164A4">
        <w:t>0.</w:t>
      </w:r>
      <w:r w:rsidR="002E7E3F" w:rsidRPr="00E164A4">
        <w:t>343</w:t>
      </w:r>
      <w:r w:rsidRPr="00E164A4">
        <w:t xml:space="preserve">. </w:t>
      </w:r>
      <w:r w:rsidR="00775341" w:rsidRPr="00E164A4">
        <w:t>However, e-scooter use for shopping purposes among non-single women is significantly lower. T</w:t>
      </w:r>
      <w:r w:rsidRPr="00E164A4">
        <w:t>his effect may be because e-scooters are primarily designed for individual use, making them less convenient for families or groups with the “mother hen” in command. In general, this is also the case for overall use frequency, where the results indicate that single individuals have a higher propensity for e-scooter use than those with multiple adults in the household.</w:t>
      </w:r>
      <w:r w:rsidR="00C81C33" w:rsidRPr="00E164A4">
        <w:t xml:space="preserve"> Overall, based on the many gender effects, single men have a generally heightened proclivity for e-scooter use, and men (regardless of being single or not) have an elevated propensity for e-scooter use for leisure and transit connections. </w:t>
      </w:r>
      <w:r w:rsidR="00C81C33" w:rsidRPr="00E164A4">
        <w:lastRenderedPageBreak/>
        <w:t xml:space="preserve">Other individual </w:t>
      </w:r>
      <w:proofErr w:type="spellStart"/>
      <w:r w:rsidR="00C81C33" w:rsidRPr="00E164A4">
        <w:t>sociodemographics</w:t>
      </w:r>
      <w:proofErr w:type="spellEnd"/>
      <w:r w:rsidR="00C81C33" w:rsidRPr="00E164A4">
        <w:t>, including age</w:t>
      </w:r>
      <w:r w:rsidR="00775341" w:rsidRPr="00E164A4">
        <w:t xml:space="preserve"> and</w:t>
      </w:r>
      <w:r w:rsidR="00C81C33" w:rsidRPr="00E164A4">
        <w:t xml:space="preserve"> education</w:t>
      </w:r>
      <w:r w:rsidR="00775341" w:rsidRPr="00E164A4">
        <w:t xml:space="preserve">, </w:t>
      </w:r>
      <w:r w:rsidR="00C81C33" w:rsidRPr="00E164A4">
        <w:t>have little direct effect on use frequency beyond any indirect effects they have through the latent constructs. But older individuals are particularly unlikely to use e-scooters for leisure (perhaps because of being more cautious when pursuing tourism-type activities in unfamiliar surroundings), while those with a graduate degree are unlikely to use e-scooters for shopping. Th</w:t>
      </w:r>
      <w:r w:rsidR="00C15E0C" w:rsidRPr="00E164A4">
        <w:t>is latter effect is</w:t>
      </w:r>
      <w:r w:rsidR="00C81C33" w:rsidRPr="00E164A4">
        <w:t xml:space="preserve"> </w:t>
      </w:r>
      <w:r w:rsidR="00C15E0C" w:rsidRPr="00E164A4">
        <w:t xml:space="preserve">a </w:t>
      </w:r>
      <w:r w:rsidR="00C81C33" w:rsidRPr="00E164A4">
        <w:t xml:space="preserve">net effect because there are no indirect effects through latent constructs on the shopping purpose. </w:t>
      </w:r>
      <w:r w:rsidR="00775341" w:rsidRPr="00E164A4">
        <w:t>Regarding employment status, u</w:t>
      </w:r>
      <w:r w:rsidR="00C81C33" w:rsidRPr="00E164A4">
        <w:t xml:space="preserve">nemployed individuals </w:t>
      </w:r>
      <w:r w:rsidR="00944350" w:rsidRPr="00E164A4">
        <w:t xml:space="preserve">are </w:t>
      </w:r>
      <w:r w:rsidR="00C81C33" w:rsidRPr="00E164A4">
        <w:t xml:space="preserve">reticent to use e-scooters </w:t>
      </w:r>
      <w:r w:rsidR="00775341" w:rsidRPr="00E164A4">
        <w:t>as frequently as employed individuals. Unemployed individuals may have fewer daily travel needs compared to those employed which could result in lower e-scooter usage among the unemployed.</w:t>
      </w:r>
    </w:p>
    <w:p w14:paraId="21BE6D42" w14:textId="322D897D" w:rsidR="00C81C33" w:rsidRPr="00E164A4" w:rsidRDefault="00C81C33" w:rsidP="00C81C33">
      <w:pPr>
        <w:autoSpaceDE w:val="0"/>
        <w:autoSpaceDN w:val="0"/>
        <w:adjustRightInd w:val="0"/>
        <w:ind w:firstLine="720"/>
        <w:jc w:val="both"/>
      </w:pPr>
      <w:r w:rsidRPr="00E164A4">
        <w:t>Household demographics also play a role in e-scooter use frequency and use purpose. Individuals from households making over $75,000 per year have a lower predisposition to use e-scooters. The effect of income has been rather inconsistent across studies. While some earlier studies suggest e-scooter use is more prevalent among high-income households or those living in rather affluent neighborhoods (see (</w:t>
      </w:r>
      <w:r w:rsidRPr="00E164A4">
        <w:rPr>
          <w:i/>
          <w:iCs/>
        </w:rPr>
        <w:t>4</w:t>
      </w:r>
      <w:r w:rsidRPr="00E164A4">
        <w:t xml:space="preserve">, </w:t>
      </w:r>
      <w:r w:rsidRPr="00E164A4">
        <w:rPr>
          <w:i/>
          <w:iCs/>
        </w:rPr>
        <w:t>18</w:t>
      </w:r>
      <w:r w:rsidRPr="00E164A4">
        <w:t>)), Blazanin et al. (</w:t>
      </w:r>
      <w:r w:rsidRPr="00E164A4">
        <w:rPr>
          <w:i/>
          <w:iCs/>
        </w:rPr>
        <w:t>7</w:t>
      </w:r>
      <w:r w:rsidRPr="00E164A4">
        <w:t>) find no effect of income on e-scooter use. Our study aligns more closely with Blazanin et al., suggesting that income has a net negative effect on e-scooter use (even when considering the indirect GLP and PPS effects, the net coefficient for those from households with $100,000 or more remains negative at -0.</w:t>
      </w:r>
      <w:r w:rsidR="00752A22" w:rsidRPr="00E164A4">
        <w:t>188</w:t>
      </w:r>
      <w:r w:rsidR="008A1B49">
        <w:t xml:space="preserve"> </w:t>
      </w:r>
      <w:r w:rsidR="008A1B49" w:rsidRPr="00E164A4">
        <w:t>(</w:t>
      </w:r>
      <w:r w:rsidR="008A1B49" w:rsidRPr="00E164A4">
        <w:rPr>
          <w:i/>
          <w:iCs/>
        </w:rPr>
        <w:t>7</w:t>
      </w:r>
      <w:r w:rsidR="008A1B49" w:rsidRPr="00E164A4">
        <w:t>)</w:t>
      </w:r>
      <w:r w:rsidRPr="00E164A4">
        <w:t xml:space="preserve">). All the studies, including ours, control for a host of other variables too. Clearly, more investigations are needed </w:t>
      </w:r>
      <w:r w:rsidR="006C57AE" w:rsidRPr="00E164A4">
        <w:t>into</w:t>
      </w:r>
      <w:r w:rsidRPr="00E164A4">
        <w:t xml:space="preserve"> this income effect. It is possible that income effects are purpose-specific, and there is a need to consider use frequency not just in a generic sense, but separately for each purpose. </w:t>
      </w:r>
      <w:r w:rsidR="00366205" w:rsidRPr="00E164A4">
        <w:t>Again, o</w:t>
      </w:r>
      <w:r w:rsidRPr="00E164A4">
        <w:t xml:space="preserve">ur study starts to provide some insights along these lines. Specifically, our results reveal that individuals from high-income-earning households have a higher propensity for e-scooter leisure use but a lower propensity for connecting with transit. Other household demographic effects reveal (a) the lower intensity of e-scooter use for DC non-residents, due to the limited availability and practicality of e-scooters in less densely populated areas, and reduced intensity of use among households with an abundance of motorized vehicles, (b) the higher use of e-scooters for leisure, and lower use of e-scooters for work, among DC non-residents and high car-owning households, and (c) the lower use of e-scooters for shopping by individuals from households with high vehicle </w:t>
      </w:r>
      <w:r w:rsidR="00DD7D26" w:rsidRPr="00E164A4">
        <w:t>ownership</w:t>
      </w:r>
      <w:r w:rsidRPr="00E164A4">
        <w:t xml:space="preserve">. With personal cars readily available, individuals in such households may find it more convenient to use their vehicles for most of their routine travel (such as to work and shopping), reducing the need and inclination to use e-scooters. Interestingly, we did not find any direct effects of e-scooter ownership itself on use frequency or purpose, though this variable plays an important role through its indirect effect through the PPS latent construct. </w:t>
      </w:r>
    </w:p>
    <w:p w14:paraId="259AABF9" w14:textId="77777777" w:rsidR="00C81C33" w:rsidRPr="00E164A4" w:rsidRDefault="00C81C33" w:rsidP="00C81C33">
      <w:pPr>
        <w:autoSpaceDE w:val="0"/>
        <w:autoSpaceDN w:val="0"/>
        <w:adjustRightInd w:val="0"/>
        <w:jc w:val="both"/>
      </w:pPr>
    </w:p>
    <w:p w14:paraId="30843BE8" w14:textId="07E35892" w:rsidR="00C81C33" w:rsidRPr="00E164A4" w:rsidRDefault="00C81C33" w:rsidP="00791675">
      <w:pPr>
        <w:pageBreakBefore/>
        <w:autoSpaceDE w:val="0"/>
        <w:autoSpaceDN w:val="0"/>
        <w:adjustRightInd w:val="0"/>
        <w:sectPr w:rsidR="00C81C33" w:rsidRPr="00E164A4" w:rsidSect="00733345">
          <w:headerReference w:type="even" r:id="rId37"/>
          <w:headerReference w:type="default" r:id="rId38"/>
          <w:footerReference w:type="default" r:id="rId39"/>
          <w:headerReference w:type="first" r:id="rId40"/>
          <w:footerReference w:type="first" r:id="rId41"/>
          <w:pgSz w:w="12240" w:h="15840"/>
          <w:pgMar w:top="1440" w:right="1440" w:bottom="1440" w:left="1440" w:header="720" w:footer="720" w:gutter="0"/>
          <w:pgNumType w:start="1"/>
          <w:cols w:space="720"/>
          <w:docGrid w:linePitch="360"/>
        </w:sectPr>
      </w:pPr>
    </w:p>
    <w:p w14:paraId="1033C850" w14:textId="6C70624E" w:rsidR="00F143C0" w:rsidRPr="00E164A4" w:rsidRDefault="00F143C0" w:rsidP="002A0AA2">
      <w:pPr>
        <w:rPr>
          <w:b/>
        </w:rPr>
      </w:pPr>
      <w:r w:rsidRPr="00E164A4">
        <w:rPr>
          <w:b/>
        </w:rPr>
        <w:lastRenderedPageBreak/>
        <w:t xml:space="preserve">TABLE </w:t>
      </w:r>
      <w:r w:rsidR="00F56B5B" w:rsidRPr="00E164A4">
        <w:rPr>
          <w:b/>
        </w:rPr>
        <w:t>4</w:t>
      </w:r>
      <w:r w:rsidRPr="00E164A4">
        <w:rPr>
          <w:b/>
        </w:rPr>
        <w:t xml:space="preserve"> Model Estimation Results</w:t>
      </w:r>
      <w:r w:rsidR="000E6AEB" w:rsidRPr="00E164A4">
        <w:rPr>
          <w:b/>
        </w:rPr>
        <w:t xml:space="preserve"> (N=823)</w:t>
      </w:r>
    </w:p>
    <w:tbl>
      <w:tblPr>
        <w:tblW w:w="4795" w:type="pct"/>
        <w:tblLayout w:type="fixed"/>
        <w:tblLook w:val="04A0" w:firstRow="1" w:lastRow="0" w:firstColumn="1" w:lastColumn="0" w:noHBand="0" w:noVBand="1"/>
      </w:tblPr>
      <w:tblGrid>
        <w:gridCol w:w="4576"/>
        <w:gridCol w:w="809"/>
        <w:gridCol w:w="811"/>
        <w:gridCol w:w="806"/>
        <w:gridCol w:w="814"/>
        <w:gridCol w:w="806"/>
        <w:gridCol w:w="18"/>
        <w:gridCol w:w="710"/>
        <w:gridCol w:w="806"/>
        <w:gridCol w:w="723"/>
        <w:gridCol w:w="811"/>
        <w:gridCol w:w="986"/>
      </w:tblGrid>
      <w:tr w:rsidR="00301F5F" w:rsidRPr="00E164A4" w14:paraId="3188E0DD" w14:textId="77777777" w:rsidTr="00A5193D">
        <w:trPr>
          <w:trHeight w:val="274"/>
          <w:tblHeader/>
        </w:trPr>
        <w:tc>
          <w:tcPr>
            <w:tcW w:w="1805" w:type="pct"/>
            <w:vMerge w:val="restart"/>
            <w:tcBorders>
              <w:top w:val="double" w:sz="4" w:space="0" w:color="auto"/>
              <w:left w:val="double" w:sz="4" w:space="0" w:color="auto"/>
              <w:bottom w:val="double" w:sz="6" w:space="0" w:color="000000"/>
              <w:right w:val="double" w:sz="4" w:space="0" w:color="auto"/>
            </w:tcBorders>
            <w:shd w:val="clear" w:color="auto" w:fill="auto"/>
            <w:vAlign w:val="center"/>
            <w:hideMark/>
          </w:tcPr>
          <w:p w14:paraId="0E9A8D6E" w14:textId="77777777" w:rsidR="00CA2A5A" w:rsidRPr="00E164A4" w:rsidRDefault="00CA2A5A" w:rsidP="00CA2A5A">
            <w:pPr>
              <w:rPr>
                <w:b/>
                <w:bCs/>
                <w:color w:val="000000"/>
                <w:sz w:val="20"/>
                <w:szCs w:val="20"/>
              </w:rPr>
            </w:pPr>
            <w:r w:rsidRPr="00E164A4">
              <w:rPr>
                <w:b/>
                <w:bCs/>
                <w:color w:val="000000"/>
                <w:sz w:val="20"/>
                <w:szCs w:val="20"/>
              </w:rPr>
              <w:t>Variables (base category)</w:t>
            </w:r>
          </w:p>
        </w:tc>
        <w:tc>
          <w:tcPr>
            <w:tcW w:w="639" w:type="pct"/>
            <w:gridSpan w:val="2"/>
            <w:vMerge w:val="restart"/>
            <w:tcBorders>
              <w:top w:val="double" w:sz="4" w:space="0" w:color="auto"/>
              <w:left w:val="double" w:sz="4" w:space="0" w:color="auto"/>
              <w:right w:val="double" w:sz="4" w:space="0" w:color="auto"/>
            </w:tcBorders>
            <w:shd w:val="clear" w:color="auto" w:fill="auto"/>
            <w:vAlign w:val="center"/>
            <w:hideMark/>
          </w:tcPr>
          <w:p w14:paraId="5A306F41" w14:textId="77777777" w:rsidR="00CA2A5A" w:rsidRPr="00E164A4" w:rsidRDefault="00CA2A5A" w:rsidP="00CA2A5A">
            <w:pPr>
              <w:jc w:val="center"/>
              <w:rPr>
                <w:b/>
                <w:bCs/>
                <w:color w:val="000000"/>
                <w:sz w:val="20"/>
                <w:szCs w:val="20"/>
              </w:rPr>
            </w:pPr>
            <w:r w:rsidRPr="00E164A4">
              <w:rPr>
                <w:b/>
                <w:bCs/>
                <w:color w:val="000000"/>
                <w:sz w:val="20"/>
                <w:szCs w:val="20"/>
              </w:rPr>
              <w:t>E-scooter use frequency</w:t>
            </w:r>
          </w:p>
        </w:tc>
        <w:tc>
          <w:tcPr>
            <w:tcW w:w="2556" w:type="pct"/>
            <w:gridSpan w:val="9"/>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0F28F698" w14:textId="77777777" w:rsidR="00CA2A5A" w:rsidRPr="00E164A4" w:rsidRDefault="00CA2A5A" w:rsidP="00CA2A5A">
            <w:pPr>
              <w:jc w:val="center"/>
              <w:rPr>
                <w:b/>
                <w:bCs/>
                <w:color w:val="000000"/>
                <w:sz w:val="20"/>
                <w:szCs w:val="20"/>
              </w:rPr>
            </w:pPr>
            <w:r w:rsidRPr="00E164A4">
              <w:rPr>
                <w:b/>
                <w:bCs/>
                <w:color w:val="000000"/>
                <w:sz w:val="20"/>
                <w:szCs w:val="20"/>
              </w:rPr>
              <w:t>General trip purpose</w:t>
            </w:r>
          </w:p>
        </w:tc>
      </w:tr>
      <w:tr w:rsidR="00301F5F" w:rsidRPr="00E164A4" w14:paraId="02F7315E" w14:textId="77777777" w:rsidTr="00A5193D">
        <w:trPr>
          <w:trHeight w:val="274"/>
          <w:tblHeader/>
        </w:trPr>
        <w:tc>
          <w:tcPr>
            <w:tcW w:w="1805" w:type="pct"/>
            <w:vMerge/>
            <w:tcBorders>
              <w:top w:val="double" w:sz="6" w:space="0" w:color="auto"/>
              <w:left w:val="double" w:sz="4" w:space="0" w:color="auto"/>
              <w:bottom w:val="double" w:sz="6" w:space="0" w:color="000000"/>
              <w:right w:val="double" w:sz="4" w:space="0" w:color="auto"/>
            </w:tcBorders>
            <w:shd w:val="clear" w:color="auto" w:fill="auto"/>
            <w:vAlign w:val="center"/>
            <w:hideMark/>
          </w:tcPr>
          <w:p w14:paraId="6B27483D" w14:textId="77777777" w:rsidR="00CA2A5A" w:rsidRPr="00E164A4" w:rsidRDefault="00CA2A5A" w:rsidP="00CA2A5A">
            <w:pPr>
              <w:jc w:val="center"/>
              <w:rPr>
                <w:b/>
                <w:bCs/>
                <w:color w:val="000000"/>
                <w:sz w:val="20"/>
                <w:szCs w:val="20"/>
              </w:rPr>
            </w:pPr>
          </w:p>
        </w:tc>
        <w:tc>
          <w:tcPr>
            <w:tcW w:w="639" w:type="pct"/>
            <w:gridSpan w:val="2"/>
            <w:vMerge/>
            <w:tcBorders>
              <w:left w:val="double" w:sz="4" w:space="0" w:color="auto"/>
              <w:bottom w:val="single" w:sz="6" w:space="0" w:color="auto"/>
              <w:right w:val="double" w:sz="4" w:space="0" w:color="auto"/>
            </w:tcBorders>
            <w:shd w:val="clear" w:color="auto" w:fill="auto"/>
            <w:vAlign w:val="center"/>
            <w:hideMark/>
          </w:tcPr>
          <w:p w14:paraId="5D0B30B6" w14:textId="77777777" w:rsidR="00CA2A5A" w:rsidRPr="00E164A4" w:rsidRDefault="00CA2A5A" w:rsidP="00CA2A5A">
            <w:pPr>
              <w:jc w:val="center"/>
              <w:rPr>
                <w:b/>
                <w:color w:val="000000"/>
                <w:sz w:val="20"/>
                <w:szCs w:val="20"/>
              </w:rPr>
            </w:pPr>
          </w:p>
        </w:tc>
        <w:tc>
          <w:tcPr>
            <w:tcW w:w="639" w:type="pct"/>
            <w:gridSpan w:val="2"/>
            <w:tcBorders>
              <w:top w:val="double" w:sz="4" w:space="0" w:color="auto"/>
              <w:left w:val="double" w:sz="4" w:space="0" w:color="auto"/>
              <w:bottom w:val="single" w:sz="6" w:space="0" w:color="auto"/>
              <w:right w:val="single" w:sz="4" w:space="0" w:color="auto"/>
            </w:tcBorders>
            <w:shd w:val="clear" w:color="auto" w:fill="auto"/>
            <w:vAlign w:val="center"/>
            <w:hideMark/>
          </w:tcPr>
          <w:p w14:paraId="1158AD55" w14:textId="77777777" w:rsidR="00CA2A5A" w:rsidRPr="00E164A4" w:rsidRDefault="00CA2A5A" w:rsidP="00CA2A5A">
            <w:pPr>
              <w:jc w:val="center"/>
              <w:rPr>
                <w:b/>
                <w:color w:val="000000"/>
                <w:sz w:val="20"/>
                <w:szCs w:val="20"/>
              </w:rPr>
            </w:pPr>
            <w:r w:rsidRPr="00E164A4">
              <w:rPr>
                <w:b/>
                <w:color w:val="000000"/>
                <w:sz w:val="20"/>
                <w:szCs w:val="20"/>
              </w:rPr>
              <w:t>Leisure</w:t>
            </w:r>
          </w:p>
        </w:tc>
        <w:tc>
          <w:tcPr>
            <w:tcW w:w="605" w:type="pct"/>
            <w:gridSpan w:val="3"/>
            <w:tcBorders>
              <w:top w:val="double" w:sz="4" w:space="0" w:color="auto"/>
              <w:left w:val="single" w:sz="4" w:space="0" w:color="auto"/>
              <w:bottom w:val="single" w:sz="6" w:space="0" w:color="auto"/>
              <w:right w:val="single" w:sz="4" w:space="0" w:color="auto"/>
            </w:tcBorders>
            <w:shd w:val="clear" w:color="auto" w:fill="auto"/>
            <w:vAlign w:val="center"/>
            <w:hideMark/>
          </w:tcPr>
          <w:p w14:paraId="11FE48FC" w14:textId="77777777" w:rsidR="00CA2A5A" w:rsidRPr="00E164A4" w:rsidRDefault="00CA2A5A" w:rsidP="00CA2A5A">
            <w:pPr>
              <w:jc w:val="center"/>
              <w:rPr>
                <w:b/>
                <w:color w:val="000000"/>
                <w:sz w:val="20"/>
                <w:szCs w:val="20"/>
              </w:rPr>
            </w:pPr>
            <w:r w:rsidRPr="00E164A4">
              <w:rPr>
                <w:b/>
                <w:color w:val="000000"/>
                <w:sz w:val="20"/>
                <w:szCs w:val="20"/>
              </w:rPr>
              <w:t>Shopping</w:t>
            </w:r>
          </w:p>
        </w:tc>
        <w:tc>
          <w:tcPr>
            <w:tcW w:w="603" w:type="pct"/>
            <w:gridSpan w:val="2"/>
            <w:tcBorders>
              <w:top w:val="double" w:sz="4" w:space="0" w:color="auto"/>
              <w:left w:val="single" w:sz="4" w:space="0" w:color="auto"/>
              <w:bottom w:val="single" w:sz="6" w:space="0" w:color="auto"/>
              <w:right w:val="single" w:sz="4" w:space="0" w:color="auto"/>
            </w:tcBorders>
            <w:shd w:val="clear" w:color="auto" w:fill="auto"/>
            <w:vAlign w:val="center"/>
            <w:hideMark/>
          </w:tcPr>
          <w:p w14:paraId="63429A60" w14:textId="77777777" w:rsidR="00CA2A5A" w:rsidRPr="00E164A4" w:rsidRDefault="00CA2A5A" w:rsidP="00CA2A5A">
            <w:pPr>
              <w:jc w:val="center"/>
              <w:rPr>
                <w:b/>
                <w:color w:val="000000"/>
                <w:sz w:val="20"/>
                <w:szCs w:val="20"/>
              </w:rPr>
            </w:pPr>
            <w:r w:rsidRPr="00E164A4">
              <w:rPr>
                <w:b/>
                <w:color w:val="000000"/>
                <w:sz w:val="20"/>
                <w:szCs w:val="20"/>
              </w:rPr>
              <w:t>Work</w:t>
            </w:r>
          </w:p>
        </w:tc>
        <w:tc>
          <w:tcPr>
            <w:tcW w:w="709" w:type="pct"/>
            <w:gridSpan w:val="2"/>
            <w:tcBorders>
              <w:top w:val="double" w:sz="4" w:space="0" w:color="auto"/>
              <w:left w:val="single" w:sz="4" w:space="0" w:color="auto"/>
              <w:bottom w:val="single" w:sz="6" w:space="0" w:color="auto"/>
              <w:right w:val="double" w:sz="4" w:space="0" w:color="auto"/>
            </w:tcBorders>
            <w:shd w:val="clear" w:color="auto" w:fill="auto"/>
            <w:vAlign w:val="center"/>
            <w:hideMark/>
          </w:tcPr>
          <w:p w14:paraId="0D2942E0" w14:textId="7E105B98" w:rsidR="00CA2A5A" w:rsidRPr="00E164A4" w:rsidRDefault="00CA2A5A" w:rsidP="00CA2A5A">
            <w:pPr>
              <w:jc w:val="center"/>
              <w:rPr>
                <w:b/>
                <w:color w:val="000000"/>
                <w:sz w:val="20"/>
                <w:szCs w:val="20"/>
              </w:rPr>
            </w:pPr>
            <w:r w:rsidRPr="00E164A4">
              <w:rPr>
                <w:b/>
                <w:color w:val="000000"/>
                <w:sz w:val="20"/>
                <w:szCs w:val="20"/>
              </w:rPr>
              <w:t xml:space="preserve">Transit </w:t>
            </w:r>
            <w:r w:rsidR="00C15E0C" w:rsidRPr="00E164A4">
              <w:rPr>
                <w:b/>
                <w:color w:val="000000"/>
                <w:sz w:val="20"/>
                <w:szCs w:val="20"/>
              </w:rPr>
              <w:t>Connection</w:t>
            </w:r>
          </w:p>
        </w:tc>
      </w:tr>
      <w:tr w:rsidR="00D062CD" w:rsidRPr="00E164A4" w14:paraId="77595C56" w14:textId="77777777" w:rsidTr="00A5193D">
        <w:trPr>
          <w:trHeight w:val="274"/>
          <w:tblHeader/>
        </w:trPr>
        <w:tc>
          <w:tcPr>
            <w:tcW w:w="1805" w:type="pct"/>
            <w:vMerge/>
            <w:tcBorders>
              <w:top w:val="double" w:sz="6" w:space="0" w:color="auto"/>
              <w:left w:val="double" w:sz="4" w:space="0" w:color="auto"/>
              <w:bottom w:val="double" w:sz="4" w:space="0" w:color="auto"/>
              <w:right w:val="double" w:sz="4" w:space="0" w:color="auto"/>
            </w:tcBorders>
            <w:shd w:val="clear" w:color="auto" w:fill="auto"/>
            <w:vAlign w:val="center"/>
            <w:hideMark/>
          </w:tcPr>
          <w:p w14:paraId="602D9A25" w14:textId="77777777" w:rsidR="00CA2A5A" w:rsidRPr="00E164A4" w:rsidRDefault="00CA2A5A" w:rsidP="00CA2A5A">
            <w:pPr>
              <w:jc w:val="center"/>
              <w:rPr>
                <w:b/>
                <w:bCs/>
                <w:color w:val="000000"/>
                <w:sz w:val="20"/>
                <w:szCs w:val="20"/>
              </w:rPr>
            </w:pPr>
          </w:p>
        </w:tc>
        <w:tc>
          <w:tcPr>
            <w:tcW w:w="319" w:type="pct"/>
            <w:tcBorders>
              <w:top w:val="single" w:sz="6" w:space="0" w:color="auto"/>
              <w:left w:val="double" w:sz="4" w:space="0" w:color="auto"/>
              <w:bottom w:val="double" w:sz="4" w:space="0" w:color="auto"/>
              <w:right w:val="nil"/>
            </w:tcBorders>
            <w:shd w:val="clear" w:color="auto" w:fill="auto"/>
            <w:vAlign w:val="center"/>
            <w:hideMark/>
          </w:tcPr>
          <w:p w14:paraId="507F63B8" w14:textId="77777777" w:rsidR="00CA2A5A" w:rsidRPr="00E164A4" w:rsidRDefault="00CA2A5A" w:rsidP="00CA2A5A">
            <w:pPr>
              <w:jc w:val="center"/>
              <w:rPr>
                <w:color w:val="000000"/>
                <w:sz w:val="20"/>
                <w:szCs w:val="20"/>
              </w:rPr>
            </w:pPr>
            <w:r w:rsidRPr="00E164A4">
              <w:rPr>
                <w:color w:val="000000"/>
                <w:sz w:val="20"/>
                <w:szCs w:val="20"/>
              </w:rPr>
              <w:t>Coeff.</w:t>
            </w:r>
          </w:p>
        </w:tc>
        <w:tc>
          <w:tcPr>
            <w:tcW w:w="320" w:type="pct"/>
            <w:tcBorders>
              <w:top w:val="single" w:sz="6" w:space="0" w:color="auto"/>
              <w:left w:val="nil"/>
              <w:bottom w:val="double" w:sz="4" w:space="0" w:color="auto"/>
              <w:right w:val="double" w:sz="4" w:space="0" w:color="auto"/>
            </w:tcBorders>
            <w:shd w:val="clear" w:color="auto" w:fill="auto"/>
            <w:vAlign w:val="center"/>
            <w:hideMark/>
          </w:tcPr>
          <w:p w14:paraId="4221785D" w14:textId="77777777" w:rsidR="00CA2A5A" w:rsidRPr="00E164A4" w:rsidRDefault="00CA2A5A" w:rsidP="00CA2A5A">
            <w:pPr>
              <w:jc w:val="center"/>
              <w:rPr>
                <w:color w:val="000000"/>
                <w:sz w:val="20"/>
                <w:szCs w:val="20"/>
              </w:rPr>
            </w:pPr>
            <w:r w:rsidRPr="00E164A4">
              <w:rPr>
                <w:color w:val="000000"/>
                <w:sz w:val="20"/>
                <w:szCs w:val="20"/>
              </w:rPr>
              <w:t>t-stat</w:t>
            </w:r>
          </w:p>
        </w:tc>
        <w:tc>
          <w:tcPr>
            <w:tcW w:w="318" w:type="pct"/>
            <w:tcBorders>
              <w:top w:val="single" w:sz="6" w:space="0" w:color="auto"/>
              <w:left w:val="double" w:sz="4" w:space="0" w:color="auto"/>
              <w:bottom w:val="double" w:sz="4" w:space="0" w:color="auto"/>
              <w:right w:val="nil"/>
            </w:tcBorders>
            <w:shd w:val="clear" w:color="auto" w:fill="auto"/>
            <w:vAlign w:val="center"/>
            <w:hideMark/>
          </w:tcPr>
          <w:p w14:paraId="19135E8E" w14:textId="77777777" w:rsidR="00CA2A5A" w:rsidRPr="00E164A4" w:rsidRDefault="00CA2A5A" w:rsidP="00CA2A5A">
            <w:pPr>
              <w:jc w:val="center"/>
              <w:rPr>
                <w:color w:val="000000"/>
                <w:sz w:val="20"/>
                <w:szCs w:val="20"/>
              </w:rPr>
            </w:pPr>
            <w:r w:rsidRPr="00E164A4">
              <w:rPr>
                <w:color w:val="000000"/>
                <w:sz w:val="20"/>
                <w:szCs w:val="20"/>
              </w:rPr>
              <w:t>Coeff.</w:t>
            </w:r>
          </w:p>
        </w:tc>
        <w:tc>
          <w:tcPr>
            <w:tcW w:w="321" w:type="pct"/>
            <w:tcBorders>
              <w:top w:val="single" w:sz="6" w:space="0" w:color="auto"/>
              <w:left w:val="nil"/>
              <w:bottom w:val="double" w:sz="4" w:space="0" w:color="auto"/>
              <w:right w:val="single" w:sz="4" w:space="0" w:color="auto"/>
            </w:tcBorders>
            <w:shd w:val="clear" w:color="auto" w:fill="auto"/>
            <w:vAlign w:val="center"/>
            <w:hideMark/>
          </w:tcPr>
          <w:p w14:paraId="171F2E1A" w14:textId="77777777" w:rsidR="00CA2A5A" w:rsidRPr="00E164A4" w:rsidRDefault="00CA2A5A" w:rsidP="00CA2A5A">
            <w:pPr>
              <w:jc w:val="center"/>
              <w:rPr>
                <w:color w:val="000000"/>
                <w:sz w:val="20"/>
                <w:szCs w:val="20"/>
              </w:rPr>
            </w:pPr>
            <w:r w:rsidRPr="00E164A4">
              <w:rPr>
                <w:color w:val="000000"/>
                <w:sz w:val="20"/>
                <w:szCs w:val="20"/>
              </w:rPr>
              <w:t>t-stat</w:t>
            </w:r>
          </w:p>
        </w:tc>
        <w:tc>
          <w:tcPr>
            <w:tcW w:w="318" w:type="pct"/>
            <w:tcBorders>
              <w:top w:val="single" w:sz="6" w:space="0" w:color="auto"/>
              <w:left w:val="single" w:sz="4" w:space="0" w:color="auto"/>
              <w:bottom w:val="double" w:sz="4" w:space="0" w:color="auto"/>
              <w:right w:val="nil"/>
            </w:tcBorders>
            <w:shd w:val="clear" w:color="auto" w:fill="auto"/>
            <w:vAlign w:val="center"/>
            <w:hideMark/>
          </w:tcPr>
          <w:p w14:paraId="22385DFC" w14:textId="77777777" w:rsidR="00CA2A5A" w:rsidRPr="00E164A4" w:rsidRDefault="00CA2A5A" w:rsidP="00CA2A5A">
            <w:pPr>
              <w:jc w:val="center"/>
              <w:rPr>
                <w:color w:val="000000"/>
                <w:sz w:val="20"/>
                <w:szCs w:val="20"/>
              </w:rPr>
            </w:pPr>
            <w:r w:rsidRPr="00E164A4">
              <w:rPr>
                <w:color w:val="000000"/>
                <w:sz w:val="20"/>
                <w:szCs w:val="20"/>
              </w:rPr>
              <w:t>Coeff.</w:t>
            </w:r>
          </w:p>
        </w:tc>
        <w:tc>
          <w:tcPr>
            <w:tcW w:w="287" w:type="pct"/>
            <w:gridSpan w:val="2"/>
            <w:tcBorders>
              <w:top w:val="single" w:sz="6" w:space="0" w:color="auto"/>
              <w:left w:val="nil"/>
              <w:bottom w:val="double" w:sz="4" w:space="0" w:color="auto"/>
              <w:right w:val="single" w:sz="4" w:space="0" w:color="auto"/>
            </w:tcBorders>
            <w:shd w:val="clear" w:color="auto" w:fill="auto"/>
            <w:vAlign w:val="center"/>
            <w:hideMark/>
          </w:tcPr>
          <w:p w14:paraId="677A4B69" w14:textId="77777777" w:rsidR="00CA2A5A" w:rsidRPr="00E164A4" w:rsidRDefault="00CA2A5A" w:rsidP="00CA2A5A">
            <w:pPr>
              <w:jc w:val="center"/>
              <w:rPr>
                <w:color w:val="000000"/>
                <w:sz w:val="20"/>
                <w:szCs w:val="20"/>
              </w:rPr>
            </w:pPr>
            <w:r w:rsidRPr="00E164A4">
              <w:rPr>
                <w:color w:val="000000"/>
                <w:sz w:val="20"/>
                <w:szCs w:val="20"/>
              </w:rPr>
              <w:t>t-stat</w:t>
            </w:r>
          </w:p>
        </w:tc>
        <w:tc>
          <w:tcPr>
            <w:tcW w:w="318" w:type="pct"/>
            <w:tcBorders>
              <w:top w:val="single" w:sz="6" w:space="0" w:color="auto"/>
              <w:left w:val="single" w:sz="4" w:space="0" w:color="auto"/>
              <w:bottom w:val="double" w:sz="4" w:space="0" w:color="auto"/>
              <w:right w:val="nil"/>
            </w:tcBorders>
            <w:shd w:val="clear" w:color="auto" w:fill="auto"/>
            <w:vAlign w:val="center"/>
            <w:hideMark/>
          </w:tcPr>
          <w:p w14:paraId="59ABE431" w14:textId="77777777" w:rsidR="00CA2A5A" w:rsidRPr="00E164A4" w:rsidRDefault="00CA2A5A" w:rsidP="00CA2A5A">
            <w:pPr>
              <w:jc w:val="center"/>
              <w:rPr>
                <w:color w:val="000000"/>
                <w:sz w:val="20"/>
                <w:szCs w:val="20"/>
              </w:rPr>
            </w:pPr>
            <w:r w:rsidRPr="00E164A4">
              <w:rPr>
                <w:color w:val="000000"/>
                <w:sz w:val="20"/>
                <w:szCs w:val="20"/>
              </w:rPr>
              <w:t>Coeff.</w:t>
            </w:r>
          </w:p>
        </w:tc>
        <w:tc>
          <w:tcPr>
            <w:tcW w:w="285" w:type="pct"/>
            <w:tcBorders>
              <w:top w:val="single" w:sz="6" w:space="0" w:color="auto"/>
              <w:left w:val="nil"/>
              <w:bottom w:val="double" w:sz="4" w:space="0" w:color="auto"/>
              <w:right w:val="single" w:sz="4" w:space="0" w:color="auto"/>
            </w:tcBorders>
            <w:shd w:val="clear" w:color="auto" w:fill="auto"/>
            <w:vAlign w:val="center"/>
            <w:hideMark/>
          </w:tcPr>
          <w:p w14:paraId="325E1EF7" w14:textId="77777777" w:rsidR="00CA2A5A" w:rsidRPr="00E164A4" w:rsidRDefault="00CA2A5A" w:rsidP="00CA2A5A">
            <w:pPr>
              <w:jc w:val="center"/>
              <w:rPr>
                <w:color w:val="000000"/>
                <w:sz w:val="20"/>
                <w:szCs w:val="20"/>
              </w:rPr>
            </w:pPr>
            <w:r w:rsidRPr="00E164A4">
              <w:rPr>
                <w:color w:val="000000"/>
                <w:sz w:val="20"/>
                <w:szCs w:val="20"/>
              </w:rPr>
              <w:t>t-stat</w:t>
            </w:r>
          </w:p>
        </w:tc>
        <w:tc>
          <w:tcPr>
            <w:tcW w:w="320" w:type="pct"/>
            <w:tcBorders>
              <w:top w:val="single" w:sz="6" w:space="0" w:color="auto"/>
              <w:left w:val="single" w:sz="4" w:space="0" w:color="auto"/>
              <w:bottom w:val="double" w:sz="4" w:space="0" w:color="auto"/>
              <w:right w:val="nil"/>
            </w:tcBorders>
            <w:shd w:val="clear" w:color="auto" w:fill="auto"/>
            <w:vAlign w:val="center"/>
            <w:hideMark/>
          </w:tcPr>
          <w:p w14:paraId="5FD6CA89" w14:textId="77777777" w:rsidR="00CA2A5A" w:rsidRPr="00E164A4" w:rsidRDefault="00CA2A5A" w:rsidP="00CA2A5A">
            <w:pPr>
              <w:jc w:val="center"/>
              <w:rPr>
                <w:color w:val="000000"/>
                <w:sz w:val="20"/>
                <w:szCs w:val="20"/>
              </w:rPr>
            </w:pPr>
            <w:r w:rsidRPr="00E164A4">
              <w:rPr>
                <w:color w:val="000000"/>
                <w:sz w:val="20"/>
                <w:szCs w:val="20"/>
              </w:rPr>
              <w:t>Coeff.</w:t>
            </w:r>
          </w:p>
        </w:tc>
        <w:tc>
          <w:tcPr>
            <w:tcW w:w="389" w:type="pct"/>
            <w:tcBorders>
              <w:top w:val="single" w:sz="6" w:space="0" w:color="auto"/>
              <w:left w:val="nil"/>
              <w:bottom w:val="double" w:sz="4" w:space="0" w:color="auto"/>
              <w:right w:val="double" w:sz="4" w:space="0" w:color="auto"/>
            </w:tcBorders>
            <w:shd w:val="clear" w:color="auto" w:fill="auto"/>
            <w:vAlign w:val="center"/>
            <w:hideMark/>
          </w:tcPr>
          <w:p w14:paraId="4E24DDAF" w14:textId="77777777" w:rsidR="00CA2A5A" w:rsidRPr="00E164A4" w:rsidRDefault="00CA2A5A" w:rsidP="00CA2A5A">
            <w:pPr>
              <w:jc w:val="center"/>
              <w:rPr>
                <w:color w:val="000000"/>
                <w:sz w:val="20"/>
                <w:szCs w:val="20"/>
              </w:rPr>
            </w:pPr>
            <w:r w:rsidRPr="00E164A4">
              <w:rPr>
                <w:color w:val="000000"/>
                <w:sz w:val="20"/>
                <w:szCs w:val="20"/>
              </w:rPr>
              <w:t>t-stat</w:t>
            </w:r>
          </w:p>
        </w:tc>
      </w:tr>
      <w:tr w:rsidR="00301F5F" w:rsidRPr="00E164A4" w14:paraId="1B336957" w14:textId="77777777" w:rsidTr="00A5193D">
        <w:trPr>
          <w:trHeight w:val="274"/>
        </w:trPr>
        <w:tc>
          <w:tcPr>
            <w:tcW w:w="5000" w:type="pct"/>
            <w:gridSpan w:val="12"/>
            <w:tcBorders>
              <w:top w:val="double" w:sz="4" w:space="0" w:color="auto"/>
              <w:left w:val="double" w:sz="4" w:space="0" w:color="auto"/>
              <w:bottom w:val="double" w:sz="4" w:space="0" w:color="auto"/>
              <w:right w:val="double" w:sz="4" w:space="0" w:color="auto"/>
            </w:tcBorders>
            <w:shd w:val="clear" w:color="auto" w:fill="auto"/>
            <w:vAlign w:val="center"/>
            <w:hideMark/>
          </w:tcPr>
          <w:p w14:paraId="3A38404F" w14:textId="77777777" w:rsidR="00CA2A5A" w:rsidRPr="00E164A4" w:rsidRDefault="00CA2A5A" w:rsidP="00CA2A5A">
            <w:pPr>
              <w:jc w:val="both"/>
              <w:rPr>
                <w:b/>
                <w:iCs/>
                <w:color w:val="000000"/>
                <w:sz w:val="20"/>
                <w:szCs w:val="20"/>
              </w:rPr>
            </w:pPr>
            <w:r w:rsidRPr="00E164A4">
              <w:rPr>
                <w:b/>
                <w:iCs/>
                <w:color w:val="000000"/>
                <w:sz w:val="20"/>
                <w:szCs w:val="20"/>
              </w:rPr>
              <w:t>Latent Variables</w:t>
            </w:r>
          </w:p>
          <w:p w14:paraId="1B07F44A" w14:textId="77777777" w:rsidR="00CA2A5A" w:rsidRPr="00E164A4" w:rsidRDefault="00CA2A5A" w:rsidP="00CA2A5A">
            <w:pPr>
              <w:jc w:val="right"/>
              <w:rPr>
                <w:color w:val="000000"/>
                <w:sz w:val="20"/>
                <w:szCs w:val="20"/>
              </w:rPr>
            </w:pPr>
          </w:p>
        </w:tc>
      </w:tr>
      <w:tr w:rsidR="00D062CD" w:rsidRPr="00E164A4" w14:paraId="15B7699B" w14:textId="77777777" w:rsidTr="00A5193D">
        <w:trPr>
          <w:trHeight w:val="274"/>
        </w:trPr>
        <w:tc>
          <w:tcPr>
            <w:tcW w:w="1805" w:type="pct"/>
            <w:tcBorders>
              <w:top w:val="double" w:sz="4" w:space="0" w:color="auto"/>
              <w:left w:val="double" w:sz="4" w:space="0" w:color="auto"/>
              <w:bottom w:val="nil"/>
              <w:right w:val="double" w:sz="4" w:space="0" w:color="auto"/>
            </w:tcBorders>
            <w:shd w:val="clear" w:color="auto" w:fill="auto"/>
            <w:vAlign w:val="bottom"/>
            <w:hideMark/>
          </w:tcPr>
          <w:p w14:paraId="1E5CF9C3" w14:textId="18004785" w:rsidR="00AB6C23" w:rsidRPr="00E164A4" w:rsidRDefault="00AB6C23" w:rsidP="00AB6C23">
            <w:pPr>
              <w:ind w:firstLine="150"/>
              <w:rPr>
                <w:color w:val="000000"/>
                <w:sz w:val="20"/>
                <w:szCs w:val="20"/>
              </w:rPr>
            </w:pPr>
            <w:r w:rsidRPr="00E164A4">
              <w:rPr>
                <w:color w:val="000000"/>
                <w:sz w:val="20"/>
                <w:szCs w:val="20"/>
              </w:rPr>
              <w:t>GLP</w:t>
            </w:r>
          </w:p>
        </w:tc>
        <w:tc>
          <w:tcPr>
            <w:tcW w:w="319" w:type="pct"/>
            <w:tcBorders>
              <w:top w:val="double" w:sz="4" w:space="0" w:color="auto"/>
              <w:left w:val="double" w:sz="4" w:space="0" w:color="auto"/>
              <w:bottom w:val="nil"/>
              <w:right w:val="nil"/>
            </w:tcBorders>
            <w:shd w:val="clear" w:color="auto" w:fill="auto"/>
            <w:noWrap/>
            <w:vAlign w:val="center"/>
            <w:hideMark/>
          </w:tcPr>
          <w:p w14:paraId="6FE6686E" w14:textId="5DC47B40" w:rsidR="00AB6C23" w:rsidRPr="00E164A4" w:rsidRDefault="00AB6C23" w:rsidP="00AB6C23">
            <w:pPr>
              <w:jc w:val="right"/>
              <w:rPr>
                <w:color w:val="000000"/>
                <w:sz w:val="20"/>
                <w:szCs w:val="20"/>
              </w:rPr>
            </w:pPr>
            <w:r w:rsidRPr="00D7352A">
              <w:rPr>
                <w:color w:val="000000"/>
                <w:sz w:val="20"/>
                <w:szCs w:val="20"/>
              </w:rPr>
              <w:t>0.086</w:t>
            </w:r>
          </w:p>
        </w:tc>
        <w:tc>
          <w:tcPr>
            <w:tcW w:w="320" w:type="pct"/>
            <w:tcBorders>
              <w:top w:val="double" w:sz="4" w:space="0" w:color="auto"/>
              <w:left w:val="nil"/>
              <w:bottom w:val="nil"/>
              <w:right w:val="double" w:sz="4" w:space="0" w:color="auto"/>
            </w:tcBorders>
            <w:shd w:val="clear" w:color="auto" w:fill="auto"/>
            <w:noWrap/>
            <w:vAlign w:val="center"/>
            <w:hideMark/>
          </w:tcPr>
          <w:p w14:paraId="754145CF" w14:textId="55B94075" w:rsidR="00AB6C23" w:rsidRPr="00E164A4" w:rsidRDefault="00AB6C23" w:rsidP="00AB6C23">
            <w:pPr>
              <w:jc w:val="right"/>
              <w:rPr>
                <w:color w:val="000000"/>
                <w:sz w:val="20"/>
                <w:szCs w:val="20"/>
              </w:rPr>
            </w:pPr>
            <w:r w:rsidRPr="00D7352A">
              <w:rPr>
                <w:color w:val="000000"/>
                <w:sz w:val="20"/>
                <w:szCs w:val="20"/>
              </w:rPr>
              <w:t>1.68</w:t>
            </w:r>
          </w:p>
        </w:tc>
        <w:tc>
          <w:tcPr>
            <w:tcW w:w="318" w:type="pct"/>
            <w:tcBorders>
              <w:top w:val="double" w:sz="4" w:space="0" w:color="auto"/>
              <w:left w:val="double" w:sz="4" w:space="0" w:color="auto"/>
              <w:bottom w:val="nil"/>
              <w:right w:val="nil"/>
            </w:tcBorders>
            <w:shd w:val="clear" w:color="auto" w:fill="auto"/>
            <w:noWrap/>
            <w:vAlign w:val="center"/>
            <w:hideMark/>
          </w:tcPr>
          <w:p w14:paraId="64200E28" w14:textId="3EEAAC29" w:rsidR="00AB6C23" w:rsidRPr="00E164A4" w:rsidRDefault="00AB6C23" w:rsidP="00AB6C23">
            <w:pPr>
              <w:jc w:val="right"/>
              <w:rPr>
                <w:color w:val="000000"/>
                <w:sz w:val="20"/>
                <w:szCs w:val="20"/>
              </w:rPr>
            </w:pPr>
            <w:r w:rsidRPr="00D7352A">
              <w:rPr>
                <w:color w:val="000000"/>
                <w:sz w:val="20"/>
                <w:szCs w:val="20"/>
              </w:rPr>
              <w:t>-0.211</w:t>
            </w:r>
          </w:p>
        </w:tc>
        <w:tc>
          <w:tcPr>
            <w:tcW w:w="321" w:type="pct"/>
            <w:tcBorders>
              <w:top w:val="double" w:sz="4" w:space="0" w:color="auto"/>
              <w:left w:val="nil"/>
              <w:bottom w:val="nil"/>
              <w:right w:val="single" w:sz="4" w:space="0" w:color="auto"/>
            </w:tcBorders>
            <w:shd w:val="clear" w:color="auto" w:fill="auto"/>
            <w:noWrap/>
            <w:vAlign w:val="center"/>
            <w:hideMark/>
          </w:tcPr>
          <w:p w14:paraId="3CCC0D64" w14:textId="4BDB6AB3" w:rsidR="00AB6C23" w:rsidRPr="00E164A4" w:rsidRDefault="00AB6C23" w:rsidP="00AB6C23">
            <w:pPr>
              <w:jc w:val="right"/>
              <w:rPr>
                <w:color w:val="000000"/>
                <w:sz w:val="20"/>
                <w:szCs w:val="20"/>
              </w:rPr>
            </w:pPr>
            <w:r w:rsidRPr="00D7352A">
              <w:rPr>
                <w:color w:val="000000"/>
                <w:sz w:val="20"/>
                <w:szCs w:val="20"/>
              </w:rPr>
              <w:t>-3.04</w:t>
            </w:r>
          </w:p>
        </w:tc>
        <w:tc>
          <w:tcPr>
            <w:tcW w:w="318" w:type="pct"/>
            <w:tcBorders>
              <w:top w:val="double" w:sz="4" w:space="0" w:color="auto"/>
              <w:left w:val="single" w:sz="4" w:space="0" w:color="auto"/>
              <w:bottom w:val="nil"/>
              <w:right w:val="nil"/>
            </w:tcBorders>
            <w:shd w:val="clear" w:color="auto" w:fill="auto"/>
            <w:noWrap/>
            <w:vAlign w:val="center"/>
            <w:hideMark/>
          </w:tcPr>
          <w:p w14:paraId="7B2A8EA4" w14:textId="77777777" w:rsidR="00AB6C23" w:rsidRPr="00E164A4" w:rsidRDefault="00AB6C23" w:rsidP="00AB6C23">
            <w:pPr>
              <w:jc w:val="right"/>
              <w:rPr>
                <w:b/>
                <w:color w:val="000000"/>
                <w:sz w:val="20"/>
                <w:szCs w:val="20"/>
              </w:rPr>
            </w:pPr>
            <w:r w:rsidRPr="00E164A4">
              <w:rPr>
                <w:b/>
                <w:color w:val="000000"/>
                <w:sz w:val="20"/>
                <w:szCs w:val="20"/>
              </w:rPr>
              <w:t>--</w:t>
            </w:r>
          </w:p>
        </w:tc>
        <w:tc>
          <w:tcPr>
            <w:tcW w:w="287" w:type="pct"/>
            <w:gridSpan w:val="2"/>
            <w:tcBorders>
              <w:top w:val="double" w:sz="4" w:space="0" w:color="auto"/>
              <w:left w:val="nil"/>
              <w:bottom w:val="nil"/>
              <w:right w:val="single" w:sz="4" w:space="0" w:color="auto"/>
            </w:tcBorders>
            <w:shd w:val="clear" w:color="auto" w:fill="auto"/>
            <w:noWrap/>
            <w:vAlign w:val="center"/>
            <w:hideMark/>
          </w:tcPr>
          <w:p w14:paraId="2AAF1733" w14:textId="77777777" w:rsidR="00AB6C23" w:rsidRPr="00E164A4" w:rsidRDefault="00AB6C23" w:rsidP="00AB6C23">
            <w:pPr>
              <w:jc w:val="right"/>
              <w:rPr>
                <w:b/>
                <w:color w:val="000000"/>
                <w:sz w:val="20"/>
                <w:szCs w:val="20"/>
              </w:rPr>
            </w:pPr>
            <w:r w:rsidRPr="00E164A4">
              <w:rPr>
                <w:b/>
                <w:color w:val="000000"/>
                <w:sz w:val="20"/>
                <w:szCs w:val="20"/>
              </w:rPr>
              <w:t>--</w:t>
            </w:r>
          </w:p>
        </w:tc>
        <w:tc>
          <w:tcPr>
            <w:tcW w:w="318" w:type="pct"/>
            <w:tcBorders>
              <w:top w:val="double" w:sz="4" w:space="0" w:color="auto"/>
              <w:left w:val="single" w:sz="4" w:space="0" w:color="auto"/>
              <w:bottom w:val="nil"/>
              <w:right w:val="nil"/>
            </w:tcBorders>
            <w:shd w:val="clear" w:color="auto" w:fill="auto"/>
            <w:noWrap/>
            <w:vAlign w:val="center"/>
            <w:hideMark/>
          </w:tcPr>
          <w:p w14:paraId="1A19CF7A" w14:textId="77777777" w:rsidR="00AB6C23" w:rsidRPr="00E164A4" w:rsidRDefault="00AB6C23" w:rsidP="00AB6C23">
            <w:pPr>
              <w:jc w:val="right"/>
              <w:rPr>
                <w:b/>
                <w:color w:val="000000"/>
                <w:sz w:val="20"/>
                <w:szCs w:val="20"/>
              </w:rPr>
            </w:pPr>
            <w:r w:rsidRPr="00E164A4">
              <w:rPr>
                <w:b/>
                <w:color w:val="000000"/>
                <w:sz w:val="20"/>
                <w:szCs w:val="20"/>
              </w:rPr>
              <w:t>--</w:t>
            </w:r>
          </w:p>
        </w:tc>
        <w:tc>
          <w:tcPr>
            <w:tcW w:w="285" w:type="pct"/>
            <w:tcBorders>
              <w:top w:val="double" w:sz="4" w:space="0" w:color="auto"/>
              <w:left w:val="nil"/>
              <w:bottom w:val="nil"/>
              <w:right w:val="single" w:sz="4" w:space="0" w:color="auto"/>
            </w:tcBorders>
            <w:shd w:val="clear" w:color="auto" w:fill="auto"/>
            <w:noWrap/>
            <w:vAlign w:val="center"/>
            <w:hideMark/>
          </w:tcPr>
          <w:p w14:paraId="6B394DE4" w14:textId="77777777" w:rsidR="00AB6C23" w:rsidRPr="00E164A4" w:rsidRDefault="00AB6C23" w:rsidP="00AB6C23">
            <w:pPr>
              <w:jc w:val="right"/>
              <w:rPr>
                <w:b/>
                <w:color w:val="000000"/>
                <w:sz w:val="20"/>
                <w:szCs w:val="20"/>
              </w:rPr>
            </w:pPr>
            <w:r w:rsidRPr="00E164A4">
              <w:rPr>
                <w:b/>
                <w:color w:val="000000"/>
                <w:sz w:val="20"/>
                <w:szCs w:val="20"/>
              </w:rPr>
              <w:t>--</w:t>
            </w:r>
          </w:p>
        </w:tc>
        <w:tc>
          <w:tcPr>
            <w:tcW w:w="320" w:type="pct"/>
            <w:tcBorders>
              <w:top w:val="double" w:sz="4" w:space="0" w:color="auto"/>
              <w:left w:val="single" w:sz="4" w:space="0" w:color="auto"/>
              <w:bottom w:val="nil"/>
              <w:right w:val="nil"/>
            </w:tcBorders>
            <w:shd w:val="clear" w:color="auto" w:fill="auto"/>
            <w:noWrap/>
            <w:vAlign w:val="center"/>
            <w:hideMark/>
          </w:tcPr>
          <w:p w14:paraId="106E041D" w14:textId="3B992BA5" w:rsidR="00AB6C23" w:rsidRPr="00E164A4" w:rsidRDefault="00AB6C23" w:rsidP="00AB6C23">
            <w:pPr>
              <w:jc w:val="right"/>
              <w:rPr>
                <w:color w:val="000000"/>
                <w:sz w:val="20"/>
                <w:szCs w:val="20"/>
              </w:rPr>
            </w:pPr>
            <w:r w:rsidRPr="00D7352A">
              <w:rPr>
                <w:color w:val="000000"/>
                <w:sz w:val="20"/>
                <w:szCs w:val="20"/>
              </w:rPr>
              <w:t>0.259</w:t>
            </w:r>
          </w:p>
        </w:tc>
        <w:tc>
          <w:tcPr>
            <w:tcW w:w="389" w:type="pct"/>
            <w:tcBorders>
              <w:top w:val="double" w:sz="4" w:space="0" w:color="auto"/>
              <w:left w:val="nil"/>
              <w:bottom w:val="nil"/>
              <w:right w:val="double" w:sz="4" w:space="0" w:color="auto"/>
            </w:tcBorders>
            <w:shd w:val="clear" w:color="auto" w:fill="auto"/>
            <w:noWrap/>
            <w:vAlign w:val="center"/>
            <w:hideMark/>
          </w:tcPr>
          <w:p w14:paraId="67A08FBE" w14:textId="7E2C31E1" w:rsidR="00AB6C23" w:rsidRPr="00E164A4" w:rsidRDefault="00AB6C23" w:rsidP="00AB6C23">
            <w:pPr>
              <w:jc w:val="right"/>
              <w:rPr>
                <w:color w:val="000000"/>
                <w:sz w:val="20"/>
                <w:szCs w:val="20"/>
              </w:rPr>
            </w:pPr>
            <w:r w:rsidRPr="00D7352A">
              <w:rPr>
                <w:color w:val="000000"/>
                <w:sz w:val="20"/>
                <w:szCs w:val="20"/>
              </w:rPr>
              <w:t>4.77</w:t>
            </w:r>
          </w:p>
        </w:tc>
      </w:tr>
      <w:tr w:rsidR="00D062CD" w:rsidRPr="00E164A4" w14:paraId="30A89E92" w14:textId="77777777" w:rsidTr="00A5193D">
        <w:trPr>
          <w:trHeight w:val="274"/>
        </w:trPr>
        <w:tc>
          <w:tcPr>
            <w:tcW w:w="1805" w:type="pct"/>
            <w:tcBorders>
              <w:top w:val="nil"/>
              <w:left w:val="double" w:sz="4" w:space="0" w:color="auto"/>
              <w:right w:val="double" w:sz="4" w:space="0" w:color="auto"/>
            </w:tcBorders>
            <w:shd w:val="clear" w:color="auto" w:fill="auto"/>
            <w:vAlign w:val="bottom"/>
            <w:hideMark/>
          </w:tcPr>
          <w:p w14:paraId="385B2345" w14:textId="008275E2" w:rsidR="00AB6C23" w:rsidRPr="00E164A4" w:rsidRDefault="00AB6C23" w:rsidP="00AB6C23">
            <w:pPr>
              <w:ind w:firstLine="150"/>
              <w:rPr>
                <w:color w:val="000000"/>
                <w:sz w:val="20"/>
                <w:szCs w:val="20"/>
              </w:rPr>
            </w:pPr>
            <w:r w:rsidRPr="00E164A4">
              <w:rPr>
                <w:color w:val="000000"/>
                <w:sz w:val="20"/>
                <w:szCs w:val="20"/>
              </w:rPr>
              <w:t>VSLP</w:t>
            </w:r>
          </w:p>
        </w:tc>
        <w:tc>
          <w:tcPr>
            <w:tcW w:w="319" w:type="pct"/>
            <w:tcBorders>
              <w:top w:val="nil"/>
              <w:left w:val="double" w:sz="4" w:space="0" w:color="auto"/>
              <w:right w:val="nil"/>
            </w:tcBorders>
            <w:shd w:val="clear" w:color="auto" w:fill="auto"/>
            <w:noWrap/>
            <w:vAlign w:val="center"/>
            <w:hideMark/>
          </w:tcPr>
          <w:p w14:paraId="1B64DE3E" w14:textId="77777777" w:rsidR="00AB6C23" w:rsidRPr="00E164A4" w:rsidRDefault="00AB6C23" w:rsidP="00AB6C23">
            <w:pPr>
              <w:jc w:val="right"/>
              <w:rPr>
                <w:b/>
                <w:color w:val="000000"/>
                <w:sz w:val="20"/>
                <w:szCs w:val="20"/>
              </w:rPr>
            </w:pPr>
            <w:r w:rsidRPr="00E164A4">
              <w:rPr>
                <w:b/>
                <w:color w:val="000000"/>
                <w:sz w:val="20"/>
                <w:szCs w:val="20"/>
              </w:rPr>
              <w:t>--</w:t>
            </w:r>
          </w:p>
        </w:tc>
        <w:tc>
          <w:tcPr>
            <w:tcW w:w="320" w:type="pct"/>
            <w:tcBorders>
              <w:top w:val="nil"/>
              <w:left w:val="nil"/>
              <w:right w:val="double" w:sz="4" w:space="0" w:color="auto"/>
            </w:tcBorders>
            <w:shd w:val="clear" w:color="auto" w:fill="auto"/>
            <w:noWrap/>
            <w:vAlign w:val="center"/>
            <w:hideMark/>
          </w:tcPr>
          <w:p w14:paraId="07AEB1A4" w14:textId="77777777" w:rsidR="00AB6C23" w:rsidRPr="00E164A4" w:rsidRDefault="00AB6C23" w:rsidP="00AB6C23">
            <w:pPr>
              <w:jc w:val="right"/>
              <w:rPr>
                <w:b/>
                <w:color w:val="000000"/>
                <w:sz w:val="20"/>
                <w:szCs w:val="20"/>
              </w:rPr>
            </w:pPr>
            <w:r w:rsidRPr="00E164A4">
              <w:rPr>
                <w:b/>
                <w:color w:val="000000"/>
                <w:sz w:val="20"/>
                <w:szCs w:val="20"/>
              </w:rPr>
              <w:t>--</w:t>
            </w:r>
          </w:p>
        </w:tc>
        <w:tc>
          <w:tcPr>
            <w:tcW w:w="318" w:type="pct"/>
            <w:tcBorders>
              <w:top w:val="nil"/>
              <w:left w:val="double" w:sz="4" w:space="0" w:color="auto"/>
              <w:right w:val="nil"/>
            </w:tcBorders>
            <w:shd w:val="clear" w:color="auto" w:fill="auto"/>
            <w:noWrap/>
            <w:vAlign w:val="center"/>
            <w:hideMark/>
          </w:tcPr>
          <w:p w14:paraId="53E18E22" w14:textId="27F11D5E" w:rsidR="00AB6C23" w:rsidRPr="00E164A4" w:rsidRDefault="00AB6C23" w:rsidP="00AB6C23">
            <w:pPr>
              <w:jc w:val="right"/>
              <w:rPr>
                <w:color w:val="000000"/>
                <w:sz w:val="20"/>
                <w:szCs w:val="20"/>
              </w:rPr>
            </w:pPr>
            <w:r w:rsidRPr="00D7352A">
              <w:rPr>
                <w:color w:val="000000"/>
                <w:sz w:val="20"/>
                <w:szCs w:val="20"/>
              </w:rPr>
              <w:t>0.236</w:t>
            </w:r>
          </w:p>
        </w:tc>
        <w:tc>
          <w:tcPr>
            <w:tcW w:w="321" w:type="pct"/>
            <w:tcBorders>
              <w:top w:val="nil"/>
              <w:left w:val="nil"/>
              <w:right w:val="single" w:sz="4" w:space="0" w:color="auto"/>
            </w:tcBorders>
            <w:shd w:val="clear" w:color="auto" w:fill="auto"/>
            <w:noWrap/>
            <w:vAlign w:val="center"/>
            <w:hideMark/>
          </w:tcPr>
          <w:p w14:paraId="0F1698FA" w14:textId="680076D0" w:rsidR="00AB6C23" w:rsidRPr="00E164A4" w:rsidRDefault="00AB6C23" w:rsidP="00AB6C23">
            <w:pPr>
              <w:jc w:val="right"/>
              <w:rPr>
                <w:color w:val="000000"/>
                <w:sz w:val="20"/>
                <w:szCs w:val="20"/>
              </w:rPr>
            </w:pPr>
            <w:r w:rsidRPr="00D7352A">
              <w:rPr>
                <w:color w:val="000000"/>
                <w:sz w:val="20"/>
                <w:szCs w:val="20"/>
              </w:rPr>
              <w:t>2.75</w:t>
            </w:r>
          </w:p>
        </w:tc>
        <w:tc>
          <w:tcPr>
            <w:tcW w:w="318" w:type="pct"/>
            <w:tcBorders>
              <w:top w:val="nil"/>
              <w:left w:val="single" w:sz="4" w:space="0" w:color="auto"/>
              <w:right w:val="nil"/>
            </w:tcBorders>
            <w:shd w:val="clear" w:color="auto" w:fill="auto"/>
            <w:noWrap/>
            <w:vAlign w:val="center"/>
            <w:hideMark/>
          </w:tcPr>
          <w:p w14:paraId="70F77480" w14:textId="77777777" w:rsidR="00AB6C23" w:rsidRPr="00E164A4" w:rsidRDefault="00AB6C23" w:rsidP="00AB6C23">
            <w:pPr>
              <w:jc w:val="right"/>
              <w:rPr>
                <w:b/>
                <w:color w:val="000000"/>
                <w:sz w:val="20"/>
                <w:szCs w:val="20"/>
              </w:rPr>
            </w:pPr>
            <w:r w:rsidRPr="00E164A4">
              <w:rPr>
                <w:b/>
                <w:color w:val="000000"/>
                <w:sz w:val="20"/>
                <w:szCs w:val="20"/>
              </w:rPr>
              <w:t>--</w:t>
            </w:r>
          </w:p>
        </w:tc>
        <w:tc>
          <w:tcPr>
            <w:tcW w:w="287" w:type="pct"/>
            <w:gridSpan w:val="2"/>
            <w:tcBorders>
              <w:top w:val="nil"/>
              <w:left w:val="nil"/>
              <w:right w:val="single" w:sz="4" w:space="0" w:color="auto"/>
            </w:tcBorders>
            <w:shd w:val="clear" w:color="auto" w:fill="auto"/>
            <w:noWrap/>
            <w:vAlign w:val="center"/>
            <w:hideMark/>
          </w:tcPr>
          <w:p w14:paraId="603D4FDA" w14:textId="77777777" w:rsidR="00AB6C23" w:rsidRPr="00E164A4" w:rsidRDefault="00AB6C23" w:rsidP="00AB6C23">
            <w:pPr>
              <w:jc w:val="right"/>
              <w:rPr>
                <w:b/>
                <w:color w:val="000000"/>
                <w:sz w:val="20"/>
                <w:szCs w:val="20"/>
              </w:rPr>
            </w:pPr>
            <w:r w:rsidRPr="00E164A4">
              <w:rPr>
                <w:b/>
                <w:color w:val="000000"/>
                <w:sz w:val="20"/>
                <w:szCs w:val="20"/>
              </w:rPr>
              <w:t>--</w:t>
            </w:r>
          </w:p>
        </w:tc>
        <w:tc>
          <w:tcPr>
            <w:tcW w:w="318" w:type="pct"/>
            <w:tcBorders>
              <w:top w:val="nil"/>
              <w:left w:val="single" w:sz="4" w:space="0" w:color="auto"/>
              <w:right w:val="nil"/>
            </w:tcBorders>
            <w:shd w:val="clear" w:color="auto" w:fill="auto"/>
            <w:noWrap/>
            <w:vAlign w:val="center"/>
            <w:hideMark/>
          </w:tcPr>
          <w:p w14:paraId="2B2D5A0E" w14:textId="74DB02D5" w:rsidR="00AB6C23" w:rsidRPr="00E164A4" w:rsidRDefault="00AB6C23" w:rsidP="00AB6C23">
            <w:pPr>
              <w:jc w:val="right"/>
              <w:rPr>
                <w:color w:val="000000"/>
                <w:sz w:val="20"/>
                <w:szCs w:val="20"/>
              </w:rPr>
            </w:pPr>
            <w:r w:rsidRPr="00D7352A">
              <w:rPr>
                <w:color w:val="000000"/>
                <w:sz w:val="20"/>
                <w:szCs w:val="20"/>
              </w:rPr>
              <w:t>-0.070</w:t>
            </w:r>
          </w:p>
        </w:tc>
        <w:tc>
          <w:tcPr>
            <w:tcW w:w="285" w:type="pct"/>
            <w:tcBorders>
              <w:top w:val="nil"/>
              <w:left w:val="nil"/>
              <w:right w:val="single" w:sz="4" w:space="0" w:color="auto"/>
            </w:tcBorders>
            <w:shd w:val="clear" w:color="auto" w:fill="auto"/>
            <w:noWrap/>
            <w:vAlign w:val="center"/>
            <w:hideMark/>
          </w:tcPr>
          <w:p w14:paraId="05E4883B" w14:textId="110891E1" w:rsidR="00AB6C23" w:rsidRPr="00E164A4" w:rsidRDefault="00AB6C23" w:rsidP="00AB6C23">
            <w:pPr>
              <w:jc w:val="right"/>
              <w:rPr>
                <w:color w:val="000000"/>
                <w:sz w:val="20"/>
                <w:szCs w:val="20"/>
              </w:rPr>
            </w:pPr>
            <w:r w:rsidRPr="00D7352A">
              <w:rPr>
                <w:color w:val="000000"/>
                <w:sz w:val="20"/>
                <w:szCs w:val="20"/>
              </w:rPr>
              <w:t>-1.21</w:t>
            </w:r>
          </w:p>
        </w:tc>
        <w:tc>
          <w:tcPr>
            <w:tcW w:w="320" w:type="pct"/>
            <w:tcBorders>
              <w:top w:val="nil"/>
              <w:left w:val="single" w:sz="4" w:space="0" w:color="auto"/>
              <w:right w:val="nil"/>
            </w:tcBorders>
            <w:shd w:val="clear" w:color="auto" w:fill="auto"/>
            <w:noWrap/>
            <w:vAlign w:val="center"/>
            <w:hideMark/>
          </w:tcPr>
          <w:p w14:paraId="2B4AFB4E" w14:textId="77777777" w:rsidR="00AB6C23" w:rsidRPr="00E164A4" w:rsidRDefault="00AB6C23" w:rsidP="00AB6C23">
            <w:pPr>
              <w:jc w:val="right"/>
              <w:rPr>
                <w:b/>
                <w:color w:val="000000"/>
                <w:sz w:val="20"/>
                <w:szCs w:val="20"/>
              </w:rPr>
            </w:pPr>
            <w:r w:rsidRPr="00E164A4">
              <w:rPr>
                <w:b/>
                <w:color w:val="000000"/>
                <w:sz w:val="20"/>
                <w:szCs w:val="20"/>
              </w:rPr>
              <w:t>--</w:t>
            </w:r>
          </w:p>
        </w:tc>
        <w:tc>
          <w:tcPr>
            <w:tcW w:w="389" w:type="pct"/>
            <w:tcBorders>
              <w:top w:val="nil"/>
              <w:left w:val="nil"/>
              <w:right w:val="double" w:sz="4" w:space="0" w:color="auto"/>
            </w:tcBorders>
            <w:shd w:val="clear" w:color="auto" w:fill="auto"/>
            <w:noWrap/>
            <w:vAlign w:val="center"/>
            <w:hideMark/>
          </w:tcPr>
          <w:p w14:paraId="769797D4" w14:textId="77777777" w:rsidR="00AB6C23" w:rsidRPr="00E164A4" w:rsidRDefault="00AB6C23" w:rsidP="00AB6C23">
            <w:pPr>
              <w:jc w:val="right"/>
              <w:rPr>
                <w:b/>
                <w:color w:val="000000"/>
                <w:sz w:val="20"/>
                <w:szCs w:val="20"/>
              </w:rPr>
            </w:pPr>
            <w:r w:rsidRPr="00E164A4">
              <w:rPr>
                <w:b/>
                <w:color w:val="000000"/>
                <w:sz w:val="20"/>
                <w:szCs w:val="20"/>
              </w:rPr>
              <w:t>--</w:t>
            </w:r>
          </w:p>
        </w:tc>
      </w:tr>
      <w:tr w:rsidR="00D062CD" w:rsidRPr="00E164A4" w14:paraId="08509C11" w14:textId="77777777" w:rsidTr="00A5193D">
        <w:trPr>
          <w:trHeight w:val="274"/>
        </w:trPr>
        <w:tc>
          <w:tcPr>
            <w:tcW w:w="1805" w:type="pct"/>
            <w:tcBorders>
              <w:top w:val="nil"/>
              <w:left w:val="double" w:sz="4" w:space="0" w:color="auto"/>
              <w:bottom w:val="double" w:sz="4" w:space="0" w:color="auto"/>
              <w:right w:val="double" w:sz="4" w:space="0" w:color="auto"/>
            </w:tcBorders>
            <w:shd w:val="clear" w:color="auto" w:fill="auto"/>
            <w:vAlign w:val="bottom"/>
            <w:hideMark/>
          </w:tcPr>
          <w:p w14:paraId="4FD818EF" w14:textId="10D118D1" w:rsidR="00AB6C23" w:rsidRPr="00E164A4" w:rsidRDefault="00AB6C23" w:rsidP="00AB6C23">
            <w:pPr>
              <w:ind w:firstLine="150"/>
              <w:rPr>
                <w:color w:val="000000"/>
                <w:sz w:val="20"/>
                <w:szCs w:val="20"/>
              </w:rPr>
            </w:pPr>
            <w:r w:rsidRPr="00E164A4">
              <w:rPr>
                <w:color w:val="000000"/>
                <w:sz w:val="20"/>
                <w:szCs w:val="20"/>
              </w:rPr>
              <w:t xml:space="preserve"> PPS</w:t>
            </w:r>
          </w:p>
        </w:tc>
        <w:tc>
          <w:tcPr>
            <w:tcW w:w="319" w:type="pct"/>
            <w:tcBorders>
              <w:top w:val="nil"/>
              <w:left w:val="double" w:sz="4" w:space="0" w:color="auto"/>
              <w:bottom w:val="double" w:sz="4" w:space="0" w:color="auto"/>
              <w:right w:val="nil"/>
            </w:tcBorders>
            <w:shd w:val="clear" w:color="auto" w:fill="auto"/>
            <w:noWrap/>
            <w:vAlign w:val="center"/>
            <w:hideMark/>
          </w:tcPr>
          <w:p w14:paraId="3041771F" w14:textId="40B1C69E" w:rsidR="00AB6C23" w:rsidRPr="00E164A4" w:rsidRDefault="00AB6C23" w:rsidP="00AB6C23">
            <w:pPr>
              <w:jc w:val="right"/>
              <w:rPr>
                <w:color w:val="000000"/>
                <w:sz w:val="20"/>
                <w:szCs w:val="20"/>
              </w:rPr>
            </w:pPr>
            <w:r w:rsidRPr="00D7352A">
              <w:rPr>
                <w:color w:val="000000"/>
                <w:sz w:val="20"/>
                <w:szCs w:val="20"/>
              </w:rPr>
              <w:t>0.292</w:t>
            </w:r>
          </w:p>
        </w:tc>
        <w:tc>
          <w:tcPr>
            <w:tcW w:w="320" w:type="pct"/>
            <w:tcBorders>
              <w:top w:val="nil"/>
              <w:left w:val="nil"/>
              <w:bottom w:val="double" w:sz="4" w:space="0" w:color="auto"/>
              <w:right w:val="double" w:sz="4" w:space="0" w:color="auto"/>
            </w:tcBorders>
            <w:shd w:val="clear" w:color="auto" w:fill="auto"/>
            <w:noWrap/>
            <w:vAlign w:val="center"/>
            <w:hideMark/>
          </w:tcPr>
          <w:p w14:paraId="5A83A21F" w14:textId="7F1D7A2E" w:rsidR="00AB6C23" w:rsidRPr="00E164A4" w:rsidRDefault="00AB6C23" w:rsidP="00AB6C23">
            <w:pPr>
              <w:jc w:val="right"/>
              <w:rPr>
                <w:color w:val="000000"/>
                <w:sz w:val="20"/>
                <w:szCs w:val="20"/>
              </w:rPr>
            </w:pPr>
            <w:r w:rsidRPr="00D7352A">
              <w:rPr>
                <w:color w:val="000000"/>
                <w:sz w:val="20"/>
                <w:szCs w:val="20"/>
              </w:rPr>
              <w:t>5.39</w:t>
            </w:r>
          </w:p>
        </w:tc>
        <w:tc>
          <w:tcPr>
            <w:tcW w:w="318" w:type="pct"/>
            <w:tcBorders>
              <w:top w:val="nil"/>
              <w:left w:val="double" w:sz="4" w:space="0" w:color="auto"/>
              <w:bottom w:val="double" w:sz="4" w:space="0" w:color="auto"/>
              <w:right w:val="nil"/>
            </w:tcBorders>
            <w:shd w:val="clear" w:color="auto" w:fill="auto"/>
            <w:noWrap/>
            <w:vAlign w:val="center"/>
            <w:hideMark/>
          </w:tcPr>
          <w:p w14:paraId="06EF7281" w14:textId="28E52E4C" w:rsidR="00AB6C23" w:rsidRPr="00E164A4" w:rsidRDefault="00AB6C23" w:rsidP="00AB6C23">
            <w:pPr>
              <w:jc w:val="right"/>
              <w:rPr>
                <w:color w:val="000000"/>
                <w:sz w:val="20"/>
                <w:szCs w:val="20"/>
              </w:rPr>
            </w:pPr>
            <w:r w:rsidRPr="00D7352A">
              <w:rPr>
                <w:color w:val="000000"/>
                <w:sz w:val="20"/>
                <w:szCs w:val="20"/>
              </w:rPr>
              <w:t>0.190</w:t>
            </w:r>
          </w:p>
        </w:tc>
        <w:tc>
          <w:tcPr>
            <w:tcW w:w="321" w:type="pct"/>
            <w:tcBorders>
              <w:top w:val="nil"/>
              <w:left w:val="nil"/>
              <w:bottom w:val="double" w:sz="4" w:space="0" w:color="auto"/>
              <w:right w:val="single" w:sz="4" w:space="0" w:color="auto"/>
            </w:tcBorders>
            <w:shd w:val="clear" w:color="auto" w:fill="auto"/>
            <w:noWrap/>
            <w:vAlign w:val="center"/>
            <w:hideMark/>
          </w:tcPr>
          <w:p w14:paraId="2B088047" w14:textId="7B2DEF8D" w:rsidR="00AB6C23" w:rsidRPr="00E164A4" w:rsidRDefault="00AB6C23" w:rsidP="00AB6C23">
            <w:pPr>
              <w:jc w:val="right"/>
              <w:rPr>
                <w:color w:val="000000"/>
                <w:sz w:val="20"/>
                <w:szCs w:val="20"/>
              </w:rPr>
            </w:pPr>
            <w:r w:rsidRPr="00D7352A">
              <w:rPr>
                <w:color w:val="000000"/>
                <w:sz w:val="20"/>
                <w:szCs w:val="20"/>
              </w:rPr>
              <w:t>2.59</w:t>
            </w:r>
          </w:p>
        </w:tc>
        <w:tc>
          <w:tcPr>
            <w:tcW w:w="318" w:type="pct"/>
            <w:tcBorders>
              <w:top w:val="nil"/>
              <w:left w:val="single" w:sz="4" w:space="0" w:color="auto"/>
              <w:bottom w:val="double" w:sz="4" w:space="0" w:color="auto"/>
              <w:right w:val="nil"/>
            </w:tcBorders>
            <w:shd w:val="clear" w:color="auto" w:fill="auto"/>
            <w:noWrap/>
            <w:vAlign w:val="center"/>
            <w:hideMark/>
          </w:tcPr>
          <w:p w14:paraId="002DED3A" w14:textId="77777777" w:rsidR="00AB6C23" w:rsidRPr="00E164A4" w:rsidRDefault="00AB6C23" w:rsidP="00AB6C23">
            <w:pPr>
              <w:jc w:val="right"/>
              <w:rPr>
                <w:b/>
                <w:color w:val="000000"/>
                <w:sz w:val="20"/>
                <w:szCs w:val="20"/>
              </w:rPr>
            </w:pPr>
            <w:r w:rsidRPr="00E164A4">
              <w:rPr>
                <w:b/>
                <w:color w:val="000000"/>
                <w:sz w:val="20"/>
                <w:szCs w:val="20"/>
              </w:rPr>
              <w:t>--</w:t>
            </w:r>
          </w:p>
        </w:tc>
        <w:tc>
          <w:tcPr>
            <w:tcW w:w="287" w:type="pct"/>
            <w:gridSpan w:val="2"/>
            <w:tcBorders>
              <w:top w:val="nil"/>
              <w:left w:val="nil"/>
              <w:bottom w:val="double" w:sz="4" w:space="0" w:color="auto"/>
              <w:right w:val="single" w:sz="4" w:space="0" w:color="auto"/>
            </w:tcBorders>
            <w:shd w:val="clear" w:color="auto" w:fill="auto"/>
            <w:noWrap/>
            <w:vAlign w:val="center"/>
            <w:hideMark/>
          </w:tcPr>
          <w:p w14:paraId="7CF27DD8" w14:textId="77777777" w:rsidR="00AB6C23" w:rsidRPr="00E164A4" w:rsidRDefault="00AB6C23" w:rsidP="00AB6C23">
            <w:pPr>
              <w:jc w:val="right"/>
              <w:rPr>
                <w:b/>
                <w:color w:val="000000"/>
                <w:sz w:val="20"/>
                <w:szCs w:val="20"/>
              </w:rPr>
            </w:pPr>
            <w:r w:rsidRPr="00E164A4">
              <w:rPr>
                <w:b/>
                <w:color w:val="000000"/>
                <w:sz w:val="20"/>
                <w:szCs w:val="20"/>
              </w:rPr>
              <w:t>--</w:t>
            </w:r>
          </w:p>
        </w:tc>
        <w:tc>
          <w:tcPr>
            <w:tcW w:w="318" w:type="pct"/>
            <w:tcBorders>
              <w:top w:val="nil"/>
              <w:left w:val="single" w:sz="4" w:space="0" w:color="auto"/>
              <w:bottom w:val="double" w:sz="4" w:space="0" w:color="auto"/>
              <w:right w:val="nil"/>
            </w:tcBorders>
            <w:shd w:val="clear" w:color="auto" w:fill="auto"/>
            <w:noWrap/>
            <w:vAlign w:val="center"/>
            <w:hideMark/>
          </w:tcPr>
          <w:p w14:paraId="7DD2B503" w14:textId="77777777" w:rsidR="00AB6C23" w:rsidRPr="00E164A4" w:rsidRDefault="00AB6C23" w:rsidP="00AB6C23">
            <w:pPr>
              <w:jc w:val="right"/>
              <w:rPr>
                <w:b/>
                <w:color w:val="000000"/>
                <w:sz w:val="20"/>
                <w:szCs w:val="20"/>
              </w:rPr>
            </w:pPr>
            <w:r w:rsidRPr="00E164A4">
              <w:rPr>
                <w:b/>
                <w:color w:val="000000"/>
                <w:sz w:val="20"/>
                <w:szCs w:val="20"/>
              </w:rPr>
              <w:t>--</w:t>
            </w:r>
          </w:p>
        </w:tc>
        <w:tc>
          <w:tcPr>
            <w:tcW w:w="285" w:type="pct"/>
            <w:tcBorders>
              <w:top w:val="nil"/>
              <w:left w:val="nil"/>
              <w:bottom w:val="double" w:sz="4" w:space="0" w:color="auto"/>
              <w:right w:val="single" w:sz="4" w:space="0" w:color="auto"/>
            </w:tcBorders>
            <w:shd w:val="clear" w:color="auto" w:fill="auto"/>
            <w:noWrap/>
            <w:vAlign w:val="center"/>
            <w:hideMark/>
          </w:tcPr>
          <w:p w14:paraId="177731BF" w14:textId="77777777" w:rsidR="00AB6C23" w:rsidRPr="00E164A4" w:rsidRDefault="00AB6C23" w:rsidP="00AB6C23">
            <w:pPr>
              <w:jc w:val="right"/>
              <w:rPr>
                <w:b/>
                <w:color w:val="000000"/>
                <w:sz w:val="20"/>
                <w:szCs w:val="20"/>
              </w:rPr>
            </w:pPr>
            <w:r w:rsidRPr="00E164A4">
              <w:rPr>
                <w:b/>
                <w:color w:val="000000"/>
                <w:sz w:val="20"/>
                <w:szCs w:val="20"/>
              </w:rPr>
              <w:t>--</w:t>
            </w:r>
          </w:p>
        </w:tc>
        <w:tc>
          <w:tcPr>
            <w:tcW w:w="320" w:type="pct"/>
            <w:tcBorders>
              <w:top w:val="nil"/>
              <w:left w:val="single" w:sz="4" w:space="0" w:color="auto"/>
              <w:bottom w:val="double" w:sz="4" w:space="0" w:color="auto"/>
              <w:right w:val="nil"/>
            </w:tcBorders>
            <w:shd w:val="clear" w:color="auto" w:fill="auto"/>
            <w:noWrap/>
            <w:vAlign w:val="center"/>
            <w:hideMark/>
          </w:tcPr>
          <w:p w14:paraId="52BC3764" w14:textId="2C4BDB2D" w:rsidR="00AB6C23" w:rsidRPr="00E164A4" w:rsidRDefault="00AB6C23" w:rsidP="00AB6C23">
            <w:pPr>
              <w:jc w:val="right"/>
              <w:rPr>
                <w:color w:val="000000"/>
                <w:sz w:val="20"/>
                <w:szCs w:val="20"/>
              </w:rPr>
            </w:pPr>
            <w:r w:rsidRPr="00D7352A">
              <w:rPr>
                <w:color w:val="000000"/>
                <w:sz w:val="20"/>
                <w:szCs w:val="20"/>
              </w:rPr>
              <w:t>0.111</w:t>
            </w:r>
          </w:p>
        </w:tc>
        <w:tc>
          <w:tcPr>
            <w:tcW w:w="389" w:type="pct"/>
            <w:tcBorders>
              <w:top w:val="nil"/>
              <w:left w:val="nil"/>
              <w:bottom w:val="double" w:sz="4" w:space="0" w:color="auto"/>
              <w:right w:val="double" w:sz="4" w:space="0" w:color="auto"/>
            </w:tcBorders>
            <w:shd w:val="clear" w:color="auto" w:fill="auto"/>
            <w:noWrap/>
            <w:vAlign w:val="center"/>
            <w:hideMark/>
          </w:tcPr>
          <w:p w14:paraId="19A5CA5A" w14:textId="75241700" w:rsidR="00AB6C23" w:rsidRPr="00E164A4" w:rsidRDefault="00AB6C23" w:rsidP="00AB6C23">
            <w:pPr>
              <w:jc w:val="right"/>
              <w:rPr>
                <w:color w:val="000000"/>
                <w:sz w:val="20"/>
                <w:szCs w:val="20"/>
              </w:rPr>
            </w:pPr>
            <w:r w:rsidRPr="00D7352A">
              <w:rPr>
                <w:color w:val="000000"/>
                <w:sz w:val="20"/>
                <w:szCs w:val="20"/>
              </w:rPr>
              <w:t>1.66</w:t>
            </w:r>
          </w:p>
        </w:tc>
      </w:tr>
      <w:tr w:rsidR="00301F5F" w:rsidRPr="00E164A4" w14:paraId="202466FE" w14:textId="77777777" w:rsidTr="00A5193D">
        <w:trPr>
          <w:trHeight w:val="274"/>
        </w:trPr>
        <w:tc>
          <w:tcPr>
            <w:tcW w:w="5000" w:type="pct"/>
            <w:gridSpan w:val="12"/>
            <w:tcBorders>
              <w:top w:val="double" w:sz="4" w:space="0" w:color="auto"/>
              <w:left w:val="double" w:sz="4" w:space="0" w:color="auto"/>
              <w:bottom w:val="double" w:sz="4" w:space="0" w:color="auto"/>
              <w:right w:val="double" w:sz="4" w:space="0" w:color="auto"/>
            </w:tcBorders>
            <w:shd w:val="clear" w:color="auto" w:fill="auto"/>
            <w:vAlign w:val="center"/>
            <w:hideMark/>
          </w:tcPr>
          <w:p w14:paraId="177FE297" w14:textId="77777777" w:rsidR="00CA2A5A" w:rsidRPr="00E164A4" w:rsidRDefault="00CA2A5A" w:rsidP="00CA2A5A">
            <w:pPr>
              <w:jc w:val="both"/>
              <w:rPr>
                <w:b/>
                <w:iCs/>
                <w:color w:val="000000"/>
                <w:sz w:val="20"/>
                <w:szCs w:val="20"/>
              </w:rPr>
            </w:pPr>
            <w:r w:rsidRPr="00E164A4">
              <w:rPr>
                <w:b/>
                <w:iCs/>
                <w:color w:val="000000"/>
                <w:sz w:val="20"/>
                <w:szCs w:val="20"/>
              </w:rPr>
              <w:t>Exogenous effects</w:t>
            </w:r>
            <w:r w:rsidRPr="00E164A4">
              <w:rPr>
                <w:color w:val="000000"/>
                <w:sz w:val="20"/>
                <w:szCs w:val="20"/>
              </w:rPr>
              <w:t> </w:t>
            </w:r>
          </w:p>
        </w:tc>
      </w:tr>
      <w:tr w:rsidR="00301F5F" w:rsidRPr="00E164A4" w14:paraId="3B5A6554" w14:textId="77777777" w:rsidTr="00A5193D">
        <w:trPr>
          <w:trHeight w:val="274"/>
        </w:trPr>
        <w:tc>
          <w:tcPr>
            <w:tcW w:w="5000" w:type="pct"/>
            <w:gridSpan w:val="12"/>
            <w:tcBorders>
              <w:top w:val="double" w:sz="4" w:space="0" w:color="auto"/>
              <w:left w:val="double" w:sz="4" w:space="0" w:color="auto"/>
              <w:bottom w:val="single" w:sz="4" w:space="0" w:color="auto"/>
              <w:right w:val="double" w:sz="4" w:space="0" w:color="auto"/>
            </w:tcBorders>
            <w:shd w:val="clear" w:color="auto" w:fill="auto"/>
            <w:vAlign w:val="center"/>
            <w:hideMark/>
          </w:tcPr>
          <w:p w14:paraId="2F8FD13A" w14:textId="6662DA99" w:rsidR="00CA2A5A" w:rsidRPr="00E164A4" w:rsidRDefault="00CA2A5A" w:rsidP="00CA2A5A">
            <w:pPr>
              <w:ind w:firstLine="60"/>
              <w:jc w:val="both"/>
              <w:rPr>
                <w:b/>
                <w:bCs/>
                <w:i/>
                <w:color w:val="000000"/>
                <w:sz w:val="20"/>
                <w:szCs w:val="20"/>
              </w:rPr>
            </w:pPr>
            <w:r w:rsidRPr="00E164A4">
              <w:rPr>
                <w:b/>
                <w:bCs/>
                <w:i/>
                <w:color w:val="000000"/>
                <w:sz w:val="20"/>
                <w:szCs w:val="20"/>
              </w:rPr>
              <w:t xml:space="preserve">Gender and </w:t>
            </w:r>
            <w:r w:rsidRPr="00E164A4">
              <w:rPr>
                <w:b/>
                <w:i/>
                <w:color w:val="000000"/>
                <w:kern w:val="2"/>
                <w:sz w:val="20"/>
                <w:szCs w:val="20"/>
                <w14:ligatures w14:val="standardContextual"/>
              </w:rPr>
              <w:t>Household Composition (</w:t>
            </w:r>
            <w:r w:rsidR="00807643" w:rsidRPr="00E164A4">
              <w:rPr>
                <w:b/>
                <w:i/>
                <w:color w:val="000000"/>
                <w:kern w:val="2"/>
                <w:sz w:val="20"/>
                <w:szCs w:val="20"/>
                <w14:ligatures w14:val="standardContextual"/>
              </w:rPr>
              <w:t>m</w:t>
            </w:r>
            <w:r w:rsidRPr="00E164A4">
              <w:rPr>
                <w:b/>
                <w:i/>
                <w:color w:val="000000"/>
                <w:kern w:val="2"/>
                <w:sz w:val="20"/>
                <w:szCs w:val="20"/>
                <w14:ligatures w14:val="standardContextual"/>
              </w:rPr>
              <w:t>ale</w:t>
            </w:r>
            <w:r w:rsidR="00BF6380" w:rsidRPr="00E164A4">
              <w:rPr>
                <w:b/>
                <w:i/>
                <w:color w:val="000000"/>
                <w:kern w:val="2"/>
                <w:sz w:val="20"/>
                <w:szCs w:val="20"/>
                <w14:ligatures w14:val="standardContextual"/>
              </w:rPr>
              <w:t xml:space="preserve"> </w:t>
            </w:r>
            <w:r w:rsidRPr="00E164A4">
              <w:rPr>
                <w:b/>
                <w:i/>
                <w:color w:val="000000"/>
                <w:kern w:val="2"/>
                <w:sz w:val="20"/>
                <w:szCs w:val="20"/>
                <w14:ligatures w14:val="standardContextual"/>
              </w:rPr>
              <w:t>-</w:t>
            </w:r>
            <w:r w:rsidR="00BF6380" w:rsidRPr="00E164A4">
              <w:rPr>
                <w:b/>
                <w:i/>
                <w:color w:val="000000"/>
                <w:kern w:val="2"/>
                <w:sz w:val="20"/>
                <w:szCs w:val="20"/>
                <w14:ligatures w14:val="standardContextual"/>
              </w:rPr>
              <w:t xml:space="preserve"> </w:t>
            </w:r>
            <w:r w:rsidR="00807643" w:rsidRPr="00E164A4">
              <w:rPr>
                <w:b/>
                <w:i/>
                <w:color w:val="000000"/>
                <w:kern w:val="2"/>
                <w:sz w:val="20"/>
                <w:szCs w:val="20"/>
                <w14:ligatures w14:val="standardContextual"/>
              </w:rPr>
              <w:t>s</w:t>
            </w:r>
            <w:r w:rsidRPr="00E164A4">
              <w:rPr>
                <w:b/>
                <w:i/>
                <w:color w:val="000000"/>
                <w:kern w:val="2"/>
                <w:sz w:val="20"/>
                <w:szCs w:val="20"/>
                <w14:ligatures w14:val="standardContextual"/>
              </w:rPr>
              <w:t>ingle)</w:t>
            </w:r>
          </w:p>
        </w:tc>
      </w:tr>
      <w:tr w:rsidR="00D062CD" w:rsidRPr="00E164A4" w14:paraId="2973374F" w14:textId="77777777" w:rsidTr="00A5193D">
        <w:trPr>
          <w:trHeight w:val="274"/>
        </w:trPr>
        <w:tc>
          <w:tcPr>
            <w:tcW w:w="1805" w:type="pct"/>
            <w:tcBorders>
              <w:top w:val="single" w:sz="4" w:space="0" w:color="auto"/>
              <w:left w:val="double" w:sz="4" w:space="0" w:color="auto"/>
              <w:bottom w:val="nil"/>
              <w:right w:val="double" w:sz="4" w:space="0" w:color="auto"/>
            </w:tcBorders>
            <w:shd w:val="clear" w:color="auto" w:fill="auto"/>
            <w:vAlign w:val="bottom"/>
            <w:hideMark/>
          </w:tcPr>
          <w:p w14:paraId="15EE1764" w14:textId="77777777" w:rsidR="0012501D" w:rsidRPr="00E164A4" w:rsidRDefault="0012501D" w:rsidP="0012501D">
            <w:pPr>
              <w:ind w:firstLine="150"/>
              <w:rPr>
                <w:color w:val="000000"/>
                <w:sz w:val="20"/>
                <w:szCs w:val="20"/>
              </w:rPr>
            </w:pPr>
            <w:r w:rsidRPr="00E164A4">
              <w:rPr>
                <w:color w:val="000000"/>
                <w:sz w:val="20"/>
                <w:szCs w:val="20"/>
              </w:rPr>
              <w:t>Female</w:t>
            </w:r>
          </w:p>
        </w:tc>
        <w:tc>
          <w:tcPr>
            <w:tcW w:w="319" w:type="pct"/>
            <w:tcBorders>
              <w:top w:val="single" w:sz="4" w:space="0" w:color="auto"/>
              <w:left w:val="double" w:sz="4" w:space="0" w:color="auto"/>
              <w:bottom w:val="nil"/>
              <w:right w:val="nil"/>
            </w:tcBorders>
            <w:shd w:val="clear" w:color="auto" w:fill="auto"/>
            <w:noWrap/>
            <w:vAlign w:val="center"/>
            <w:hideMark/>
          </w:tcPr>
          <w:p w14:paraId="6A0422EE" w14:textId="04934A0C" w:rsidR="0012501D" w:rsidRPr="00E164A4" w:rsidRDefault="0012501D" w:rsidP="0012501D">
            <w:pPr>
              <w:jc w:val="right"/>
              <w:rPr>
                <w:color w:val="000000"/>
                <w:sz w:val="20"/>
                <w:szCs w:val="20"/>
              </w:rPr>
            </w:pPr>
            <w:r w:rsidRPr="00D7352A">
              <w:rPr>
                <w:color w:val="000000"/>
                <w:sz w:val="20"/>
                <w:szCs w:val="20"/>
              </w:rPr>
              <w:t>-0.204</w:t>
            </w:r>
          </w:p>
        </w:tc>
        <w:tc>
          <w:tcPr>
            <w:tcW w:w="320" w:type="pct"/>
            <w:tcBorders>
              <w:top w:val="single" w:sz="4" w:space="0" w:color="auto"/>
              <w:left w:val="nil"/>
              <w:bottom w:val="nil"/>
              <w:right w:val="double" w:sz="4" w:space="0" w:color="auto"/>
            </w:tcBorders>
            <w:shd w:val="clear" w:color="auto" w:fill="auto"/>
            <w:noWrap/>
            <w:vAlign w:val="center"/>
            <w:hideMark/>
          </w:tcPr>
          <w:p w14:paraId="3BBCE8DE" w14:textId="218C6955" w:rsidR="0012501D" w:rsidRPr="00E164A4" w:rsidRDefault="0012501D" w:rsidP="0012501D">
            <w:pPr>
              <w:jc w:val="right"/>
              <w:rPr>
                <w:color w:val="000000"/>
                <w:sz w:val="20"/>
                <w:szCs w:val="20"/>
              </w:rPr>
            </w:pPr>
            <w:r w:rsidRPr="00D7352A">
              <w:rPr>
                <w:color w:val="000000"/>
                <w:sz w:val="20"/>
                <w:szCs w:val="20"/>
              </w:rPr>
              <w:t>-2.18</w:t>
            </w:r>
          </w:p>
        </w:tc>
        <w:tc>
          <w:tcPr>
            <w:tcW w:w="318" w:type="pct"/>
            <w:tcBorders>
              <w:top w:val="single" w:sz="4" w:space="0" w:color="auto"/>
              <w:left w:val="double" w:sz="4" w:space="0" w:color="auto"/>
              <w:bottom w:val="nil"/>
              <w:right w:val="nil"/>
            </w:tcBorders>
            <w:shd w:val="clear" w:color="auto" w:fill="auto"/>
            <w:noWrap/>
            <w:vAlign w:val="center"/>
            <w:hideMark/>
          </w:tcPr>
          <w:p w14:paraId="593E4F69" w14:textId="22B1937C" w:rsidR="0012501D" w:rsidRPr="00E164A4" w:rsidRDefault="0012501D" w:rsidP="0012501D">
            <w:pPr>
              <w:jc w:val="right"/>
              <w:rPr>
                <w:color w:val="000000"/>
                <w:sz w:val="20"/>
                <w:szCs w:val="20"/>
              </w:rPr>
            </w:pPr>
            <w:r w:rsidRPr="00D7352A">
              <w:rPr>
                <w:color w:val="000000"/>
                <w:sz w:val="20"/>
                <w:szCs w:val="20"/>
              </w:rPr>
              <w:t>-0.212</w:t>
            </w:r>
          </w:p>
        </w:tc>
        <w:tc>
          <w:tcPr>
            <w:tcW w:w="321" w:type="pct"/>
            <w:tcBorders>
              <w:top w:val="single" w:sz="4" w:space="0" w:color="auto"/>
              <w:left w:val="nil"/>
              <w:bottom w:val="nil"/>
              <w:right w:val="single" w:sz="4" w:space="0" w:color="auto"/>
            </w:tcBorders>
            <w:shd w:val="clear" w:color="auto" w:fill="auto"/>
            <w:noWrap/>
            <w:vAlign w:val="center"/>
            <w:hideMark/>
          </w:tcPr>
          <w:p w14:paraId="467942EA" w14:textId="1173B8F7" w:rsidR="0012501D" w:rsidRPr="00E164A4" w:rsidRDefault="0012501D" w:rsidP="0012501D">
            <w:pPr>
              <w:jc w:val="right"/>
              <w:rPr>
                <w:color w:val="000000"/>
                <w:sz w:val="20"/>
                <w:szCs w:val="20"/>
              </w:rPr>
            </w:pPr>
            <w:r w:rsidRPr="00D7352A">
              <w:rPr>
                <w:color w:val="000000"/>
                <w:sz w:val="20"/>
                <w:szCs w:val="20"/>
              </w:rPr>
              <w:t>-1.89</w:t>
            </w:r>
          </w:p>
        </w:tc>
        <w:tc>
          <w:tcPr>
            <w:tcW w:w="318" w:type="pct"/>
            <w:tcBorders>
              <w:top w:val="single" w:sz="4" w:space="0" w:color="auto"/>
              <w:left w:val="single" w:sz="4" w:space="0" w:color="auto"/>
              <w:bottom w:val="nil"/>
              <w:right w:val="nil"/>
            </w:tcBorders>
            <w:shd w:val="clear" w:color="auto" w:fill="auto"/>
            <w:noWrap/>
            <w:vAlign w:val="center"/>
            <w:hideMark/>
          </w:tcPr>
          <w:p w14:paraId="3508E7B2" w14:textId="77777777" w:rsidR="0012501D" w:rsidRPr="00E164A4" w:rsidRDefault="0012501D" w:rsidP="0012501D">
            <w:pPr>
              <w:jc w:val="right"/>
              <w:rPr>
                <w:b/>
                <w:color w:val="000000"/>
                <w:sz w:val="20"/>
                <w:szCs w:val="20"/>
              </w:rPr>
            </w:pPr>
            <w:r w:rsidRPr="00E164A4">
              <w:rPr>
                <w:b/>
                <w:color w:val="000000"/>
                <w:sz w:val="20"/>
                <w:szCs w:val="20"/>
              </w:rPr>
              <w:t>--</w:t>
            </w:r>
          </w:p>
        </w:tc>
        <w:tc>
          <w:tcPr>
            <w:tcW w:w="287" w:type="pct"/>
            <w:gridSpan w:val="2"/>
            <w:tcBorders>
              <w:top w:val="single" w:sz="4" w:space="0" w:color="auto"/>
              <w:left w:val="nil"/>
              <w:bottom w:val="nil"/>
              <w:right w:val="single" w:sz="4" w:space="0" w:color="auto"/>
            </w:tcBorders>
            <w:shd w:val="clear" w:color="auto" w:fill="auto"/>
            <w:noWrap/>
            <w:vAlign w:val="center"/>
            <w:hideMark/>
          </w:tcPr>
          <w:p w14:paraId="31AD6597" w14:textId="77777777" w:rsidR="0012501D" w:rsidRPr="00E164A4" w:rsidRDefault="0012501D" w:rsidP="0012501D">
            <w:pPr>
              <w:jc w:val="right"/>
              <w:rPr>
                <w:b/>
                <w:color w:val="000000"/>
                <w:sz w:val="20"/>
                <w:szCs w:val="20"/>
              </w:rPr>
            </w:pPr>
            <w:r w:rsidRPr="00E164A4">
              <w:rPr>
                <w:b/>
                <w:color w:val="000000"/>
                <w:sz w:val="20"/>
                <w:szCs w:val="20"/>
              </w:rPr>
              <w:t>--</w:t>
            </w:r>
          </w:p>
        </w:tc>
        <w:tc>
          <w:tcPr>
            <w:tcW w:w="318" w:type="pct"/>
            <w:tcBorders>
              <w:top w:val="single" w:sz="4" w:space="0" w:color="auto"/>
              <w:left w:val="single" w:sz="4" w:space="0" w:color="auto"/>
              <w:bottom w:val="nil"/>
              <w:right w:val="nil"/>
            </w:tcBorders>
            <w:shd w:val="clear" w:color="auto" w:fill="auto"/>
            <w:noWrap/>
            <w:vAlign w:val="center"/>
            <w:hideMark/>
          </w:tcPr>
          <w:p w14:paraId="641F2819" w14:textId="77777777" w:rsidR="0012501D" w:rsidRPr="00E164A4" w:rsidRDefault="0012501D" w:rsidP="0012501D">
            <w:pPr>
              <w:jc w:val="right"/>
              <w:rPr>
                <w:b/>
                <w:color w:val="000000"/>
                <w:sz w:val="20"/>
                <w:szCs w:val="20"/>
              </w:rPr>
            </w:pPr>
            <w:r w:rsidRPr="00E164A4">
              <w:rPr>
                <w:b/>
                <w:color w:val="000000"/>
                <w:sz w:val="20"/>
                <w:szCs w:val="20"/>
              </w:rPr>
              <w:t>--</w:t>
            </w:r>
          </w:p>
        </w:tc>
        <w:tc>
          <w:tcPr>
            <w:tcW w:w="285" w:type="pct"/>
            <w:tcBorders>
              <w:top w:val="single" w:sz="4" w:space="0" w:color="auto"/>
              <w:left w:val="nil"/>
              <w:bottom w:val="nil"/>
              <w:right w:val="single" w:sz="4" w:space="0" w:color="auto"/>
            </w:tcBorders>
            <w:shd w:val="clear" w:color="auto" w:fill="auto"/>
            <w:noWrap/>
            <w:vAlign w:val="center"/>
            <w:hideMark/>
          </w:tcPr>
          <w:p w14:paraId="1A52238C" w14:textId="77777777" w:rsidR="0012501D" w:rsidRPr="00E164A4" w:rsidRDefault="0012501D" w:rsidP="0012501D">
            <w:pPr>
              <w:jc w:val="right"/>
              <w:rPr>
                <w:b/>
                <w:color w:val="000000"/>
                <w:sz w:val="20"/>
                <w:szCs w:val="20"/>
              </w:rPr>
            </w:pPr>
            <w:r w:rsidRPr="00E164A4">
              <w:rPr>
                <w:b/>
                <w:color w:val="000000"/>
                <w:sz w:val="20"/>
                <w:szCs w:val="20"/>
              </w:rPr>
              <w:t>--</w:t>
            </w:r>
          </w:p>
        </w:tc>
        <w:tc>
          <w:tcPr>
            <w:tcW w:w="320" w:type="pct"/>
            <w:tcBorders>
              <w:top w:val="single" w:sz="4" w:space="0" w:color="auto"/>
              <w:left w:val="single" w:sz="4" w:space="0" w:color="auto"/>
              <w:bottom w:val="nil"/>
              <w:right w:val="nil"/>
            </w:tcBorders>
            <w:shd w:val="clear" w:color="auto" w:fill="auto"/>
            <w:noWrap/>
            <w:vAlign w:val="center"/>
            <w:hideMark/>
          </w:tcPr>
          <w:p w14:paraId="5C2A6AE1" w14:textId="1F8BA90F" w:rsidR="0012501D" w:rsidRPr="00E164A4" w:rsidRDefault="0012501D" w:rsidP="0012501D">
            <w:pPr>
              <w:jc w:val="right"/>
              <w:rPr>
                <w:color w:val="000000"/>
                <w:sz w:val="20"/>
                <w:szCs w:val="20"/>
              </w:rPr>
            </w:pPr>
            <w:r w:rsidRPr="00D7352A">
              <w:rPr>
                <w:color w:val="000000"/>
                <w:sz w:val="20"/>
                <w:szCs w:val="20"/>
              </w:rPr>
              <w:t>-0.284</w:t>
            </w:r>
          </w:p>
        </w:tc>
        <w:tc>
          <w:tcPr>
            <w:tcW w:w="389" w:type="pct"/>
            <w:tcBorders>
              <w:top w:val="single" w:sz="4" w:space="0" w:color="auto"/>
              <w:left w:val="nil"/>
              <w:bottom w:val="nil"/>
              <w:right w:val="double" w:sz="4" w:space="0" w:color="auto"/>
            </w:tcBorders>
            <w:shd w:val="clear" w:color="auto" w:fill="auto"/>
            <w:noWrap/>
            <w:vAlign w:val="center"/>
            <w:hideMark/>
          </w:tcPr>
          <w:p w14:paraId="62531C58" w14:textId="4BE1694F" w:rsidR="0012501D" w:rsidRPr="00E164A4" w:rsidRDefault="0012501D" w:rsidP="0012501D">
            <w:pPr>
              <w:jc w:val="right"/>
              <w:rPr>
                <w:color w:val="000000"/>
                <w:sz w:val="20"/>
                <w:szCs w:val="20"/>
              </w:rPr>
            </w:pPr>
            <w:r w:rsidRPr="00D7352A">
              <w:rPr>
                <w:color w:val="000000"/>
                <w:sz w:val="20"/>
                <w:szCs w:val="20"/>
              </w:rPr>
              <w:t>-2.62</w:t>
            </w:r>
          </w:p>
        </w:tc>
      </w:tr>
      <w:tr w:rsidR="00D062CD" w:rsidRPr="00E164A4" w14:paraId="00BD5212" w14:textId="77777777" w:rsidTr="00A5193D">
        <w:trPr>
          <w:trHeight w:val="274"/>
        </w:trPr>
        <w:tc>
          <w:tcPr>
            <w:tcW w:w="1805" w:type="pct"/>
            <w:tcBorders>
              <w:top w:val="nil"/>
              <w:left w:val="double" w:sz="4" w:space="0" w:color="auto"/>
              <w:bottom w:val="nil"/>
              <w:right w:val="double" w:sz="4" w:space="0" w:color="auto"/>
            </w:tcBorders>
            <w:shd w:val="clear" w:color="auto" w:fill="auto"/>
            <w:vAlign w:val="bottom"/>
          </w:tcPr>
          <w:p w14:paraId="441D9549" w14:textId="3A6D63BE" w:rsidR="002A5B00" w:rsidRPr="00E164A4" w:rsidRDefault="002A5B00" w:rsidP="002A5B00">
            <w:pPr>
              <w:ind w:firstLine="150"/>
              <w:rPr>
                <w:color w:val="000000"/>
                <w:sz w:val="20"/>
                <w:szCs w:val="20"/>
              </w:rPr>
            </w:pPr>
            <w:r w:rsidRPr="00E164A4">
              <w:rPr>
                <w:color w:val="000000"/>
                <w:sz w:val="20"/>
                <w:szCs w:val="20"/>
              </w:rPr>
              <w:t>Female – Single</w:t>
            </w:r>
          </w:p>
        </w:tc>
        <w:tc>
          <w:tcPr>
            <w:tcW w:w="319" w:type="pct"/>
            <w:tcBorders>
              <w:top w:val="nil"/>
              <w:left w:val="double" w:sz="4" w:space="0" w:color="auto"/>
              <w:bottom w:val="nil"/>
              <w:right w:val="nil"/>
            </w:tcBorders>
            <w:shd w:val="clear" w:color="auto" w:fill="auto"/>
            <w:noWrap/>
            <w:vAlign w:val="center"/>
          </w:tcPr>
          <w:p w14:paraId="3DF4E537" w14:textId="77777777" w:rsidR="002A5B00" w:rsidRPr="00E164A4" w:rsidRDefault="002A5B00" w:rsidP="002A5B00">
            <w:pPr>
              <w:jc w:val="right"/>
              <w:rPr>
                <w:b/>
                <w:color w:val="000000"/>
                <w:sz w:val="20"/>
                <w:szCs w:val="20"/>
              </w:rPr>
            </w:pPr>
            <w:r w:rsidRPr="00E164A4">
              <w:rPr>
                <w:b/>
                <w:color w:val="000000"/>
                <w:sz w:val="20"/>
                <w:szCs w:val="20"/>
              </w:rPr>
              <w:t>--</w:t>
            </w:r>
          </w:p>
        </w:tc>
        <w:tc>
          <w:tcPr>
            <w:tcW w:w="320" w:type="pct"/>
            <w:tcBorders>
              <w:top w:val="nil"/>
              <w:left w:val="nil"/>
              <w:bottom w:val="nil"/>
              <w:right w:val="double" w:sz="4" w:space="0" w:color="auto"/>
            </w:tcBorders>
            <w:shd w:val="clear" w:color="auto" w:fill="auto"/>
            <w:noWrap/>
            <w:vAlign w:val="center"/>
          </w:tcPr>
          <w:p w14:paraId="770A44B2" w14:textId="77777777" w:rsidR="002A5B00" w:rsidRPr="00E164A4" w:rsidRDefault="002A5B00" w:rsidP="002A5B00">
            <w:pPr>
              <w:jc w:val="right"/>
              <w:rPr>
                <w:b/>
                <w:color w:val="000000"/>
                <w:sz w:val="20"/>
                <w:szCs w:val="20"/>
              </w:rPr>
            </w:pPr>
            <w:r w:rsidRPr="00E164A4">
              <w:rPr>
                <w:b/>
                <w:color w:val="000000"/>
                <w:sz w:val="20"/>
                <w:szCs w:val="20"/>
              </w:rPr>
              <w:t>--</w:t>
            </w:r>
          </w:p>
        </w:tc>
        <w:tc>
          <w:tcPr>
            <w:tcW w:w="318" w:type="pct"/>
            <w:tcBorders>
              <w:top w:val="nil"/>
              <w:left w:val="double" w:sz="4" w:space="0" w:color="auto"/>
              <w:bottom w:val="nil"/>
              <w:right w:val="nil"/>
            </w:tcBorders>
            <w:shd w:val="clear" w:color="auto" w:fill="auto"/>
            <w:noWrap/>
            <w:vAlign w:val="center"/>
          </w:tcPr>
          <w:p w14:paraId="5FFA5912" w14:textId="35AD7970" w:rsidR="002A5B00" w:rsidRPr="00E164A4" w:rsidRDefault="002A5B00" w:rsidP="002A5B00">
            <w:pPr>
              <w:jc w:val="right"/>
              <w:rPr>
                <w:color w:val="000000"/>
                <w:sz w:val="20"/>
                <w:szCs w:val="20"/>
              </w:rPr>
            </w:pPr>
            <w:r w:rsidRPr="00E164A4">
              <w:rPr>
                <w:b/>
                <w:color w:val="000000"/>
                <w:sz w:val="20"/>
                <w:szCs w:val="20"/>
              </w:rPr>
              <w:t>--</w:t>
            </w:r>
          </w:p>
        </w:tc>
        <w:tc>
          <w:tcPr>
            <w:tcW w:w="321" w:type="pct"/>
            <w:tcBorders>
              <w:top w:val="nil"/>
              <w:left w:val="nil"/>
              <w:bottom w:val="nil"/>
              <w:right w:val="single" w:sz="4" w:space="0" w:color="auto"/>
            </w:tcBorders>
            <w:shd w:val="clear" w:color="auto" w:fill="auto"/>
            <w:noWrap/>
            <w:vAlign w:val="center"/>
          </w:tcPr>
          <w:p w14:paraId="223803D9" w14:textId="562CCDBC" w:rsidR="002A5B00" w:rsidRPr="00E164A4" w:rsidRDefault="002A5B00" w:rsidP="002A5B00">
            <w:pPr>
              <w:jc w:val="right"/>
              <w:rPr>
                <w:color w:val="000000"/>
                <w:sz w:val="20"/>
                <w:szCs w:val="20"/>
              </w:rPr>
            </w:pPr>
            <w:r w:rsidRPr="00E164A4">
              <w:rPr>
                <w:b/>
                <w:color w:val="000000"/>
                <w:sz w:val="20"/>
                <w:szCs w:val="20"/>
              </w:rPr>
              <w:t>--</w:t>
            </w:r>
          </w:p>
        </w:tc>
        <w:tc>
          <w:tcPr>
            <w:tcW w:w="318" w:type="pct"/>
            <w:tcBorders>
              <w:top w:val="nil"/>
              <w:left w:val="single" w:sz="4" w:space="0" w:color="auto"/>
              <w:bottom w:val="nil"/>
              <w:right w:val="nil"/>
            </w:tcBorders>
            <w:shd w:val="clear" w:color="auto" w:fill="auto"/>
            <w:noWrap/>
            <w:vAlign w:val="center"/>
          </w:tcPr>
          <w:p w14:paraId="59F85C6B" w14:textId="2191D2C5" w:rsidR="002A5B00" w:rsidRPr="00E164A4" w:rsidRDefault="002A5B00" w:rsidP="002A5B00">
            <w:pPr>
              <w:jc w:val="right"/>
              <w:rPr>
                <w:bCs/>
                <w:color w:val="000000"/>
                <w:sz w:val="20"/>
                <w:szCs w:val="20"/>
              </w:rPr>
            </w:pPr>
            <w:r w:rsidRPr="00D7352A">
              <w:rPr>
                <w:color w:val="000000"/>
                <w:sz w:val="20"/>
                <w:szCs w:val="20"/>
              </w:rPr>
              <w:t>0.288</w:t>
            </w:r>
          </w:p>
        </w:tc>
        <w:tc>
          <w:tcPr>
            <w:tcW w:w="287" w:type="pct"/>
            <w:gridSpan w:val="2"/>
            <w:tcBorders>
              <w:top w:val="nil"/>
              <w:left w:val="nil"/>
              <w:bottom w:val="nil"/>
              <w:right w:val="single" w:sz="4" w:space="0" w:color="auto"/>
            </w:tcBorders>
            <w:shd w:val="clear" w:color="auto" w:fill="auto"/>
            <w:noWrap/>
            <w:vAlign w:val="center"/>
          </w:tcPr>
          <w:p w14:paraId="27FE64BE" w14:textId="724F8596" w:rsidR="002A5B00" w:rsidRPr="00E164A4" w:rsidRDefault="002A5B00" w:rsidP="002A5B00">
            <w:pPr>
              <w:jc w:val="right"/>
              <w:rPr>
                <w:bCs/>
                <w:color w:val="000000"/>
                <w:sz w:val="20"/>
                <w:szCs w:val="20"/>
              </w:rPr>
            </w:pPr>
            <w:r w:rsidRPr="00D7352A">
              <w:rPr>
                <w:color w:val="000000"/>
                <w:sz w:val="20"/>
                <w:szCs w:val="20"/>
              </w:rPr>
              <w:t>2.07</w:t>
            </w:r>
          </w:p>
        </w:tc>
        <w:tc>
          <w:tcPr>
            <w:tcW w:w="318" w:type="pct"/>
            <w:tcBorders>
              <w:top w:val="nil"/>
              <w:left w:val="single" w:sz="4" w:space="0" w:color="auto"/>
              <w:bottom w:val="nil"/>
              <w:right w:val="nil"/>
            </w:tcBorders>
            <w:shd w:val="clear" w:color="auto" w:fill="auto"/>
            <w:noWrap/>
            <w:vAlign w:val="center"/>
          </w:tcPr>
          <w:p w14:paraId="656B87C4" w14:textId="77777777" w:rsidR="002A5B00" w:rsidRPr="00E164A4" w:rsidRDefault="002A5B00" w:rsidP="002A5B00">
            <w:pPr>
              <w:jc w:val="right"/>
              <w:rPr>
                <w:b/>
                <w:color w:val="000000"/>
                <w:sz w:val="20"/>
                <w:szCs w:val="20"/>
              </w:rPr>
            </w:pPr>
            <w:r w:rsidRPr="00E164A4">
              <w:rPr>
                <w:b/>
                <w:color w:val="000000"/>
                <w:sz w:val="20"/>
                <w:szCs w:val="20"/>
              </w:rPr>
              <w:t>--</w:t>
            </w:r>
          </w:p>
        </w:tc>
        <w:tc>
          <w:tcPr>
            <w:tcW w:w="285" w:type="pct"/>
            <w:tcBorders>
              <w:top w:val="nil"/>
              <w:left w:val="nil"/>
              <w:bottom w:val="nil"/>
              <w:right w:val="single" w:sz="4" w:space="0" w:color="auto"/>
            </w:tcBorders>
            <w:shd w:val="clear" w:color="auto" w:fill="auto"/>
            <w:noWrap/>
            <w:vAlign w:val="center"/>
          </w:tcPr>
          <w:p w14:paraId="694453A0" w14:textId="77777777" w:rsidR="002A5B00" w:rsidRPr="00E164A4" w:rsidRDefault="002A5B00" w:rsidP="002A5B00">
            <w:pPr>
              <w:jc w:val="right"/>
              <w:rPr>
                <w:b/>
                <w:color w:val="000000"/>
                <w:sz w:val="20"/>
                <w:szCs w:val="20"/>
              </w:rPr>
            </w:pPr>
            <w:r w:rsidRPr="00E164A4">
              <w:rPr>
                <w:b/>
                <w:color w:val="000000"/>
                <w:sz w:val="20"/>
                <w:szCs w:val="20"/>
              </w:rPr>
              <w:t>--</w:t>
            </w:r>
          </w:p>
        </w:tc>
        <w:tc>
          <w:tcPr>
            <w:tcW w:w="320" w:type="pct"/>
            <w:tcBorders>
              <w:top w:val="nil"/>
              <w:left w:val="single" w:sz="4" w:space="0" w:color="auto"/>
              <w:bottom w:val="nil"/>
              <w:right w:val="nil"/>
            </w:tcBorders>
            <w:shd w:val="clear" w:color="auto" w:fill="auto"/>
            <w:noWrap/>
            <w:vAlign w:val="center"/>
          </w:tcPr>
          <w:p w14:paraId="7D4910C4" w14:textId="77777777" w:rsidR="002A5B00" w:rsidRPr="00E164A4" w:rsidRDefault="002A5B00" w:rsidP="002A5B00">
            <w:pPr>
              <w:jc w:val="right"/>
              <w:rPr>
                <w:b/>
                <w:color w:val="000000"/>
                <w:sz w:val="20"/>
                <w:szCs w:val="20"/>
              </w:rPr>
            </w:pPr>
            <w:r w:rsidRPr="00E164A4">
              <w:rPr>
                <w:b/>
                <w:color w:val="000000"/>
                <w:sz w:val="20"/>
                <w:szCs w:val="20"/>
              </w:rPr>
              <w:t>--</w:t>
            </w:r>
          </w:p>
        </w:tc>
        <w:tc>
          <w:tcPr>
            <w:tcW w:w="389" w:type="pct"/>
            <w:tcBorders>
              <w:top w:val="nil"/>
              <w:left w:val="nil"/>
              <w:bottom w:val="nil"/>
              <w:right w:val="double" w:sz="4" w:space="0" w:color="auto"/>
            </w:tcBorders>
            <w:shd w:val="clear" w:color="auto" w:fill="auto"/>
            <w:noWrap/>
            <w:vAlign w:val="center"/>
          </w:tcPr>
          <w:p w14:paraId="771521C4" w14:textId="77777777" w:rsidR="002A5B00" w:rsidRPr="00E164A4" w:rsidRDefault="002A5B00" w:rsidP="002A5B00">
            <w:pPr>
              <w:jc w:val="right"/>
              <w:rPr>
                <w:b/>
                <w:color w:val="000000"/>
                <w:sz w:val="20"/>
                <w:szCs w:val="20"/>
              </w:rPr>
            </w:pPr>
            <w:r w:rsidRPr="00E164A4">
              <w:rPr>
                <w:b/>
                <w:color w:val="000000"/>
                <w:sz w:val="20"/>
                <w:szCs w:val="20"/>
              </w:rPr>
              <w:t>--</w:t>
            </w:r>
          </w:p>
        </w:tc>
      </w:tr>
      <w:tr w:rsidR="00D062CD" w:rsidRPr="00E164A4" w14:paraId="32763617" w14:textId="77777777" w:rsidTr="00A5193D">
        <w:trPr>
          <w:trHeight w:val="274"/>
        </w:trPr>
        <w:tc>
          <w:tcPr>
            <w:tcW w:w="1805" w:type="pct"/>
            <w:tcBorders>
              <w:top w:val="nil"/>
              <w:left w:val="double" w:sz="4" w:space="0" w:color="auto"/>
              <w:right w:val="double" w:sz="4" w:space="0" w:color="auto"/>
            </w:tcBorders>
            <w:shd w:val="clear" w:color="auto" w:fill="auto"/>
            <w:vAlign w:val="bottom"/>
          </w:tcPr>
          <w:p w14:paraId="7A02255F" w14:textId="77777777" w:rsidR="00CE6989" w:rsidRPr="00E164A4" w:rsidRDefault="00CE6989" w:rsidP="00CE6989">
            <w:pPr>
              <w:ind w:firstLine="150"/>
              <w:rPr>
                <w:color w:val="000000"/>
                <w:sz w:val="20"/>
                <w:szCs w:val="20"/>
              </w:rPr>
            </w:pPr>
            <w:r w:rsidRPr="00E164A4">
              <w:rPr>
                <w:color w:val="000000"/>
                <w:sz w:val="20"/>
                <w:szCs w:val="20"/>
              </w:rPr>
              <w:t>Male - Multi-person household</w:t>
            </w:r>
          </w:p>
        </w:tc>
        <w:tc>
          <w:tcPr>
            <w:tcW w:w="319" w:type="pct"/>
            <w:tcBorders>
              <w:top w:val="nil"/>
              <w:left w:val="double" w:sz="4" w:space="0" w:color="auto"/>
              <w:right w:val="nil"/>
            </w:tcBorders>
            <w:shd w:val="clear" w:color="auto" w:fill="auto"/>
            <w:noWrap/>
            <w:vAlign w:val="center"/>
          </w:tcPr>
          <w:p w14:paraId="3F60AD7E" w14:textId="6FC4CA45" w:rsidR="00CE6989" w:rsidRPr="00E164A4" w:rsidRDefault="00CE6989" w:rsidP="00CE6989">
            <w:pPr>
              <w:jc w:val="right"/>
              <w:rPr>
                <w:color w:val="000000"/>
                <w:sz w:val="20"/>
                <w:szCs w:val="20"/>
              </w:rPr>
            </w:pPr>
            <w:r w:rsidRPr="00D7352A">
              <w:rPr>
                <w:color w:val="000000"/>
                <w:sz w:val="20"/>
                <w:szCs w:val="20"/>
              </w:rPr>
              <w:t>-0.201</w:t>
            </w:r>
          </w:p>
        </w:tc>
        <w:tc>
          <w:tcPr>
            <w:tcW w:w="320" w:type="pct"/>
            <w:tcBorders>
              <w:top w:val="nil"/>
              <w:left w:val="nil"/>
              <w:right w:val="double" w:sz="4" w:space="0" w:color="auto"/>
            </w:tcBorders>
            <w:shd w:val="clear" w:color="auto" w:fill="auto"/>
            <w:noWrap/>
            <w:vAlign w:val="center"/>
          </w:tcPr>
          <w:p w14:paraId="7AEC8313" w14:textId="6B909FCA" w:rsidR="00CE6989" w:rsidRPr="00E164A4" w:rsidRDefault="00CE6989" w:rsidP="00CE6989">
            <w:pPr>
              <w:jc w:val="right"/>
              <w:rPr>
                <w:color w:val="000000"/>
                <w:sz w:val="20"/>
                <w:szCs w:val="20"/>
              </w:rPr>
            </w:pPr>
            <w:r w:rsidRPr="00D7352A">
              <w:rPr>
                <w:color w:val="000000"/>
                <w:sz w:val="20"/>
                <w:szCs w:val="20"/>
              </w:rPr>
              <w:t>-2.04</w:t>
            </w:r>
          </w:p>
        </w:tc>
        <w:tc>
          <w:tcPr>
            <w:tcW w:w="318" w:type="pct"/>
            <w:tcBorders>
              <w:top w:val="nil"/>
              <w:left w:val="double" w:sz="4" w:space="0" w:color="auto"/>
              <w:right w:val="nil"/>
            </w:tcBorders>
            <w:shd w:val="clear" w:color="auto" w:fill="auto"/>
            <w:noWrap/>
            <w:vAlign w:val="center"/>
          </w:tcPr>
          <w:p w14:paraId="5E6D7AF8" w14:textId="77777777" w:rsidR="00CE6989" w:rsidRPr="00E164A4" w:rsidRDefault="00CE6989" w:rsidP="00CE6989">
            <w:pPr>
              <w:jc w:val="right"/>
              <w:rPr>
                <w:b/>
                <w:color w:val="000000"/>
                <w:sz w:val="20"/>
                <w:szCs w:val="20"/>
              </w:rPr>
            </w:pPr>
            <w:r w:rsidRPr="00E164A4">
              <w:rPr>
                <w:b/>
                <w:color w:val="000000"/>
                <w:sz w:val="20"/>
                <w:szCs w:val="20"/>
              </w:rPr>
              <w:t>--</w:t>
            </w:r>
          </w:p>
        </w:tc>
        <w:tc>
          <w:tcPr>
            <w:tcW w:w="321" w:type="pct"/>
            <w:tcBorders>
              <w:top w:val="nil"/>
              <w:left w:val="nil"/>
              <w:right w:val="single" w:sz="4" w:space="0" w:color="auto"/>
            </w:tcBorders>
            <w:shd w:val="clear" w:color="auto" w:fill="auto"/>
            <w:noWrap/>
            <w:vAlign w:val="center"/>
          </w:tcPr>
          <w:p w14:paraId="29135ABB" w14:textId="77777777" w:rsidR="00CE6989" w:rsidRPr="00E164A4" w:rsidRDefault="00CE6989" w:rsidP="00CE6989">
            <w:pPr>
              <w:jc w:val="right"/>
              <w:rPr>
                <w:b/>
                <w:color w:val="000000"/>
                <w:sz w:val="20"/>
                <w:szCs w:val="20"/>
              </w:rPr>
            </w:pPr>
            <w:r w:rsidRPr="00E164A4">
              <w:rPr>
                <w:b/>
                <w:color w:val="000000"/>
                <w:sz w:val="20"/>
                <w:szCs w:val="20"/>
              </w:rPr>
              <w:t>--</w:t>
            </w:r>
          </w:p>
        </w:tc>
        <w:tc>
          <w:tcPr>
            <w:tcW w:w="318" w:type="pct"/>
            <w:tcBorders>
              <w:top w:val="nil"/>
              <w:left w:val="single" w:sz="4" w:space="0" w:color="auto"/>
              <w:right w:val="nil"/>
            </w:tcBorders>
            <w:shd w:val="clear" w:color="auto" w:fill="auto"/>
            <w:noWrap/>
            <w:vAlign w:val="center"/>
          </w:tcPr>
          <w:p w14:paraId="668C7B38" w14:textId="77777777" w:rsidR="00CE6989" w:rsidRPr="00E164A4" w:rsidRDefault="00CE6989" w:rsidP="00CE6989">
            <w:pPr>
              <w:jc w:val="right"/>
              <w:rPr>
                <w:b/>
                <w:color w:val="000000"/>
                <w:sz w:val="20"/>
                <w:szCs w:val="20"/>
              </w:rPr>
            </w:pPr>
            <w:r w:rsidRPr="00E164A4">
              <w:rPr>
                <w:b/>
                <w:color w:val="000000"/>
                <w:sz w:val="20"/>
                <w:szCs w:val="20"/>
              </w:rPr>
              <w:t>--</w:t>
            </w:r>
          </w:p>
        </w:tc>
        <w:tc>
          <w:tcPr>
            <w:tcW w:w="287" w:type="pct"/>
            <w:gridSpan w:val="2"/>
            <w:tcBorders>
              <w:top w:val="nil"/>
              <w:left w:val="nil"/>
              <w:right w:val="single" w:sz="4" w:space="0" w:color="auto"/>
            </w:tcBorders>
            <w:shd w:val="clear" w:color="auto" w:fill="auto"/>
            <w:noWrap/>
            <w:vAlign w:val="center"/>
          </w:tcPr>
          <w:p w14:paraId="365FF188" w14:textId="77777777" w:rsidR="00CE6989" w:rsidRPr="00E164A4" w:rsidRDefault="00CE6989" w:rsidP="00CE6989">
            <w:pPr>
              <w:jc w:val="right"/>
              <w:rPr>
                <w:b/>
                <w:color w:val="000000"/>
                <w:sz w:val="20"/>
                <w:szCs w:val="20"/>
              </w:rPr>
            </w:pPr>
            <w:r w:rsidRPr="00E164A4">
              <w:rPr>
                <w:b/>
                <w:color w:val="000000"/>
                <w:sz w:val="20"/>
                <w:szCs w:val="20"/>
              </w:rPr>
              <w:t>--</w:t>
            </w:r>
          </w:p>
        </w:tc>
        <w:tc>
          <w:tcPr>
            <w:tcW w:w="318" w:type="pct"/>
            <w:tcBorders>
              <w:top w:val="nil"/>
              <w:left w:val="single" w:sz="4" w:space="0" w:color="auto"/>
              <w:right w:val="nil"/>
            </w:tcBorders>
            <w:shd w:val="clear" w:color="auto" w:fill="auto"/>
            <w:noWrap/>
            <w:vAlign w:val="center"/>
          </w:tcPr>
          <w:p w14:paraId="19C1AE3F" w14:textId="77777777" w:rsidR="00CE6989" w:rsidRPr="00E164A4" w:rsidRDefault="00CE6989" w:rsidP="00CE6989">
            <w:pPr>
              <w:jc w:val="right"/>
              <w:rPr>
                <w:b/>
                <w:color w:val="000000"/>
                <w:sz w:val="20"/>
                <w:szCs w:val="20"/>
              </w:rPr>
            </w:pPr>
            <w:r w:rsidRPr="00E164A4">
              <w:rPr>
                <w:b/>
                <w:color w:val="000000"/>
                <w:sz w:val="20"/>
                <w:szCs w:val="20"/>
              </w:rPr>
              <w:t>--</w:t>
            </w:r>
          </w:p>
        </w:tc>
        <w:tc>
          <w:tcPr>
            <w:tcW w:w="285" w:type="pct"/>
            <w:tcBorders>
              <w:top w:val="nil"/>
              <w:left w:val="nil"/>
              <w:right w:val="single" w:sz="4" w:space="0" w:color="auto"/>
            </w:tcBorders>
            <w:shd w:val="clear" w:color="auto" w:fill="auto"/>
            <w:noWrap/>
            <w:vAlign w:val="center"/>
          </w:tcPr>
          <w:p w14:paraId="36467770" w14:textId="77777777" w:rsidR="00CE6989" w:rsidRPr="00E164A4" w:rsidRDefault="00CE6989" w:rsidP="00CE6989">
            <w:pPr>
              <w:jc w:val="right"/>
              <w:rPr>
                <w:b/>
                <w:color w:val="000000"/>
                <w:sz w:val="20"/>
                <w:szCs w:val="20"/>
              </w:rPr>
            </w:pPr>
            <w:r w:rsidRPr="00E164A4">
              <w:rPr>
                <w:b/>
                <w:color w:val="000000"/>
                <w:sz w:val="20"/>
                <w:szCs w:val="20"/>
              </w:rPr>
              <w:t>--</w:t>
            </w:r>
          </w:p>
        </w:tc>
        <w:tc>
          <w:tcPr>
            <w:tcW w:w="320" w:type="pct"/>
            <w:tcBorders>
              <w:top w:val="nil"/>
              <w:left w:val="single" w:sz="4" w:space="0" w:color="auto"/>
              <w:right w:val="nil"/>
            </w:tcBorders>
            <w:shd w:val="clear" w:color="auto" w:fill="auto"/>
            <w:noWrap/>
            <w:vAlign w:val="center"/>
          </w:tcPr>
          <w:p w14:paraId="4860C147" w14:textId="77777777" w:rsidR="00CE6989" w:rsidRPr="00E164A4" w:rsidRDefault="00CE6989" w:rsidP="00CE6989">
            <w:pPr>
              <w:jc w:val="right"/>
              <w:rPr>
                <w:b/>
                <w:color w:val="000000"/>
                <w:sz w:val="20"/>
                <w:szCs w:val="20"/>
              </w:rPr>
            </w:pPr>
            <w:r w:rsidRPr="00E164A4">
              <w:rPr>
                <w:b/>
                <w:color w:val="000000"/>
                <w:sz w:val="20"/>
                <w:szCs w:val="20"/>
              </w:rPr>
              <w:t>--</w:t>
            </w:r>
          </w:p>
        </w:tc>
        <w:tc>
          <w:tcPr>
            <w:tcW w:w="389" w:type="pct"/>
            <w:tcBorders>
              <w:top w:val="nil"/>
              <w:left w:val="nil"/>
              <w:right w:val="double" w:sz="4" w:space="0" w:color="auto"/>
            </w:tcBorders>
            <w:shd w:val="clear" w:color="auto" w:fill="auto"/>
            <w:noWrap/>
            <w:vAlign w:val="center"/>
          </w:tcPr>
          <w:p w14:paraId="42E3A679" w14:textId="77777777" w:rsidR="00CE6989" w:rsidRPr="00E164A4" w:rsidRDefault="00CE6989" w:rsidP="00CE6989">
            <w:pPr>
              <w:jc w:val="right"/>
              <w:rPr>
                <w:b/>
                <w:color w:val="000000"/>
                <w:sz w:val="20"/>
                <w:szCs w:val="20"/>
              </w:rPr>
            </w:pPr>
            <w:r w:rsidRPr="00E164A4">
              <w:rPr>
                <w:b/>
                <w:color w:val="000000"/>
                <w:sz w:val="20"/>
                <w:szCs w:val="20"/>
              </w:rPr>
              <w:t>--</w:t>
            </w:r>
          </w:p>
        </w:tc>
      </w:tr>
      <w:tr w:rsidR="00D062CD" w:rsidRPr="00E164A4" w14:paraId="5791AF56" w14:textId="77777777" w:rsidTr="00A5193D">
        <w:trPr>
          <w:trHeight w:val="274"/>
        </w:trPr>
        <w:tc>
          <w:tcPr>
            <w:tcW w:w="1805" w:type="pct"/>
            <w:tcBorders>
              <w:top w:val="nil"/>
              <w:left w:val="double" w:sz="4" w:space="0" w:color="auto"/>
              <w:bottom w:val="single" w:sz="4" w:space="0" w:color="auto"/>
              <w:right w:val="double" w:sz="4" w:space="0" w:color="auto"/>
            </w:tcBorders>
            <w:shd w:val="clear" w:color="auto" w:fill="auto"/>
            <w:vAlign w:val="bottom"/>
          </w:tcPr>
          <w:p w14:paraId="7C05EACA" w14:textId="77777777" w:rsidR="002A5B00" w:rsidRPr="00E164A4" w:rsidRDefault="002A5B00" w:rsidP="002A5B00">
            <w:pPr>
              <w:ind w:firstLine="150"/>
              <w:rPr>
                <w:color w:val="000000"/>
                <w:sz w:val="20"/>
                <w:szCs w:val="20"/>
              </w:rPr>
            </w:pPr>
            <w:r w:rsidRPr="00E164A4">
              <w:rPr>
                <w:color w:val="000000"/>
                <w:sz w:val="20"/>
                <w:szCs w:val="20"/>
              </w:rPr>
              <w:t>Female - Multi-person household</w:t>
            </w:r>
          </w:p>
        </w:tc>
        <w:tc>
          <w:tcPr>
            <w:tcW w:w="319" w:type="pct"/>
            <w:tcBorders>
              <w:top w:val="nil"/>
              <w:left w:val="double" w:sz="4" w:space="0" w:color="auto"/>
              <w:bottom w:val="single" w:sz="4" w:space="0" w:color="auto"/>
              <w:right w:val="nil"/>
            </w:tcBorders>
            <w:shd w:val="clear" w:color="auto" w:fill="auto"/>
            <w:noWrap/>
            <w:vAlign w:val="center"/>
          </w:tcPr>
          <w:p w14:paraId="0A0D50CE" w14:textId="264F09C9" w:rsidR="002A5B00" w:rsidRPr="00E164A4" w:rsidRDefault="002A5B00" w:rsidP="002A5B00">
            <w:pPr>
              <w:jc w:val="right"/>
              <w:rPr>
                <w:color w:val="000000"/>
                <w:sz w:val="20"/>
                <w:szCs w:val="20"/>
              </w:rPr>
            </w:pPr>
            <w:r w:rsidRPr="00D7352A">
              <w:rPr>
                <w:color w:val="000000"/>
                <w:sz w:val="20"/>
                <w:szCs w:val="20"/>
              </w:rPr>
              <w:t>-0.201</w:t>
            </w:r>
          </w:p>
        </w:tc>
        <w:tc>
          <w:tcPr>
            <w:tcW w:w="320" w:type="pct"/>
            <w:tcBorders>
              <w:top w:val="nil"/>
              <w:left w:val="nil"/>
              <w:bottom w:val="single" w:sz="4" w:space="0" w:color="auto"/>
              <w:right w:val="double" w:sz="4" w:space="0" w:color="auto"/>
            </w:tcBorders>
            <w:shd w:val="clear" w:color="auto" w:fill="auto"/>
            <w:noWrap/>
            <w:vAlign w:val="center"/>
          </w:tcPr>
          <w:p w14:paraId="3BE1A768" w14:textId="4137322C" w:rsidR="002A5B00" w:rsidRPr="00E164A4" w:rsidRDefault="002A5B00" w:rsidP="002A5B00">
            <w:pPr>
              <w:jc w:val="right"/>
              <w:rPr>
                <w:color w:val="000000"/>
                <w:sz w:val="20"/>
                <w:szCs w:val="20"/>
              </w:rPr>
            </w:pPr>
            <w:r w:rsidRPr="00D7352A">
              <w:rPr>
                <w:color w:val="000000"/>
                <w:sz w:val="20"/>
                <w:szCs w:val="20"/>
              </w:rPr>
              <w:t>-2.04</w:t>
            </w:r>
          </w:p>
        </w:tc>
        <w:tc>
          <w:tcPr>
            <w:tcW w:w="318" w:type="pct"/>
            <w:tcBorders>
              <w:top w:val="nil"/>
              <w:left w:val="double" w:sz="4" w:space="0" w:color="auto"/>
              <w:bottom w:val="single" w:sz="4" w:space="0" w:color="auto"/>
              <w:right w:val="nil"/>
            </w:tcBorders>
            <w:shd w:val="clear" w:color="auto" w:fill="auto"/>
            <w:noWrap/>
            <w:vAlign w:val="center"/>
          </w:tcPr>
          <w:p w14:paraId="5AE01FF0" w14:textId="624B322E" w:rsidR="002A5B00" w:rsidRPr="00E164A4" w:rsidRDefault="002A5B00" w:rsidP="002A5B00">
            <w:pPr>
              <w:jc w:val="right"/>
              <w:rPr>
                <w:color w:val="000000"/>
                <w:sz w:val="20"/>
                <w:szCs w:val="20"/>
              </w:rPr>
            </w:pPr>
            <w:r w:rsidRPr="00E164A4">
              <w:rPr>
                <w:b/>
                <w:color w:val="000000"/>
                <w:sz w:val="20"/>
                <w:szCs w:val="20"/>
              </w:rPr>
              <w:t>--</w:t>
            </w:r>
          </w:p>
        </w:tc>
        <w:tc>
          <w:tcPr>
            <w:tcW w:w="321" w:type="pct"/>
            <w:tcBorders>
              <w:top w:val="nil"/>
              <w:left w:val="nil"/>
              <w:bottom w:val="single" w:sz="4" w:space="0" w:color="auto"/>
              <w:right w:val="single" w:sz="4" w:space="0" w:color="auto"/>
            </w:tcBorders>
            <w:shd w:val="clear" w:color="auto" w:fill="auto"/>
            <w:noWrap/>
            <w:vAlign w:val="center"/>
          </w:tcPr>
          <w:p w14:paraId="63362E40" w14:textId="79D10BFD" w:rsidR="002A5B00" w:rsidRPr="00E164A4" w:rsidRDefault="002A5B00" w:rsidP="002A5B00">
            <w:pPr>
              <w:jc w:val="right"/>
              <w:rPr>
                <w:color w:val="000000"/>
                <w:sz w:val="20"/>
                <w:szCs w:val="20"/>
              </w:rPr>
            </w:pPr>
            <w:r w:rsidRPr="00E164A4">
              <w:rPr>
                <w:b/>
                <w:color w:val="000000"/>
                <w:sz w:val="20"/>
                <w:szCs w:val="20"/>
              </w:rPr>
              <w:t>--</w:t>
            </w:r>
          </w:p>
        </w:tc>
        <w:tc>
          <w:tcPr>
            <w:tcW w:w="318" w:type="pct"/>
            <w:tcBorders>
              <w:top w:val="nil"/>
              <w:left w:val="single" w:sz="4" w:space="0" w:color="auto"/>
              <w:bottom w:val="single" w:sz="4" w:space="0" w:color="auto"/>
              <w:right w:val="nil"/>
            </w:tcBorders>
            <w:shd w:val="clear" w:color="auto" w:fill="auto"/>
            <w:noWrap/>
            <w:vAlign w:val="center"/>
          </w:tcPr>
          <w:p w14:paraId="309934F4" w14:textId="7D8C86C4" w:rsidR="002A5B00" w:rsidRPr="00E164A4" w:rsidRDefault="002A5B00" w:rsidP="002A5B00">
            <w:pPr>
              <w:jc w:val="right"/>
              <w:rPr>
                <w:b/>
                <w:color w:val="000000"/>
                <w:sz w:val="20"/>
                <w:szCs w:val="20"/>
              </w:rPr>
            </w:pPr>
            <w:r w:rsidRPr="00D7352A">
              <w:rPr>
                <w:color w:val="000000"/>
                <w:sz w:val="20"/>
                <w:szCs w:val="20"/>
              </w:rPr>
              <w:t>-0.238</w:t>
            </w:r>
          </w:p>
        </w:tc>
        <w:tc>
          <w:tcPr>
            <w:tcW w:w="287" w:type="pct"/>
            <w:gridSpan w:val="2"/>
            <w:tcBorders>
              <w:top w:val="nil"/>
              <w:left w:val="nil"/>
              <w:bottom w:val="single" w:sz="4" w:space="0" w:color="auto"/>
              <w:right w:val="single" w:sz="4" w:space="0" w:color="auto"/>
            </w:tcBorders>
            <w:shd w:val="clear" w:color="auto" w:fill="auto"/>
            <w:noWrap/>
            <w:vAlign w:val="center"/>
          </w:tcPr>
          <w:p w14:paraId="0091371B" w14:textId="131B03AB" w:rsidR="002A5B00" w:rsidRPr="00E164A4" w:rsidRDefault="002A5B00" w:rsidP="002A5B00">
            <w:pPr>
              <w:jc w:val="right"/>
              <w:rPr>
                <w:b/>
                <w:color w:val="000000"/>
                <w:sz w:val="20"/>
                <w:szCs w:val="20"/>
              </w:rPr>
            </w:pPr>
            <w:r w:rsidRPr="00D7352A">
              <w:rPr>
                <w:color w:val="000000"/>
                <w:sz w:val="20"/>
                <w:szCs w:val="20"/>
              </w:rPr>
              <w:t>-2.09</w:t>
            </w:r>
          </w:p>
        </w:tc>
        <w:tc>
          <w:tcPr>
            <w:tcW w:w="318" w:type="pct"/>
            <w:tcBorders>
              <w:top w:val="nil"/>
              <w:left w:val="single" w:sz="4" w:space="0" w:color="auto"/>
              <w:bottom w:val="single" w:sz="4" w:space="0" w:color="auto"/>
              <w:right w:val="nil"/>
            </w:tcBorders>
            <w:shd w:val="clear" w:color="auto" w:fill="auto"/>
            <w:noWrap/>
            <w:vAlign w:val="center"/>
          </w:tcPr>
          <w:p w14:paraId="5DFBBEB4" w14:textId="77777777" w:rsidR="002A5B00" w:rsidRPr="00E164A4" w:rsidRDefault="002A5B00" w:rsidP="002A5B00">
            <w:pPr>
              <w:jc w:val="right"/>
              <w:rPr>
                <w:b/>
                <w:color w:val="000000"/>
                <w:sz w:val="20"/>
                <w:szCs w:val="20"/>
              </w:rPr>
            </w:pPr>
            <w:r w:rsidRPr="00E164A4">
              <w:rPr>
                <w:b/>
                <w:color w:val="000000"/>
                <w:sz w:val="20"/>
                <w:szCs w:val="20"/>
              </w:rPr>
              <w:t>--</w:t>
            </w:r>
          </w:p>
        </w:tc>
        <w:tc>
          <w:tcPr>
            <w:tcW w:w="285" w:type="pct"/>
            <w:tcBorders>
              <w:top w:val="nil"/>
              <w:left w:val="nil"/>
              <w:bottom w:val="single" w:sz="4" w:space="0" w:color="auto"/>
              <w:right w:val="single" w:sz="4" w:space="0" w:color="auto"/>
            </w:tcBorders>
            <w:shd w:val="clear" w:color="auto" w:fill="auto"/>
            <w:noWrap/>
            <w:vAlign w:val="center"/>
          </w:tcPr>
          <w:p w14:paraId="1DCFEC91" w14:textId="77777777" w:rsidR="002A5B00" w:rsidRPr="00E164A4" w:rsidRDefault="002A5B00" w:rsidP="002A5B00">
            <w:pPr>
              <w:jc w:val="right"/>
              <w:rPr>
                <w:b/>
                <w:color w:val="000000"/>
                <w:sz w:val="20"/>
                <w:szCs w:val="20"/>
              </w:rPr>
            </w:pPr>
            <w:r w:rsidRPr="00E164A4">
              <w:rPr>
                <w:b/>
                <w:color w:val="000000"/>
                <w:sz w:val="20"/>
                <w:szCs w:val="20"/>
              </w:rPr>
              <w:t>--</w:t>
            </w:r>
          </w:p>
        </w:tc>
        <w:tc>
          <w:tcPr>
            <w:tcW w:w="320" w:type="pct"/>
            <w:tcBorders>
              <w:top w:val="nil"/>
              <w:left w:val="single" w:sz="4" w:space="0" w:color="auto"/>
              <w:bottom w:val="single" w:sz="4" w:space="0" w:color="auto"/>
              <w:right w:val="nil"/>
            </w:tcBorders>
            <w:shd w:val="clear" w:color="auto" w:fill="auto"/>
            <w:noWrap/>
            <w:vAlign w:val="center"/>
          </w:tcPr>
          <w:p w14:paraId="4CB32834" w14:textId="77777777" w:rsidR="002A5B00" w:rsidRPr="00E164A4" w:rsidRDefault="002A5B00" w:rsidP="002A5B00">
            <w:pPr>
              <w:jc w:val="right"/>
              <w:rPr>
                <w:b/>
                <w:color w:val="000000"/>
                <w:sz w:val="20"/>
                <w:szCs w:val="20"/>
              </w:rPr>
            </w:pPr>
            <w:r w:rsidRPr="00E164A4">
              <w:rPr>
                <w:b/>
                <w:color w:val="000000"/>
                <w:sz w:val="20"/>
                <w:szCs w:val="20"/>
              </w:rPr>
              <w:t>--</w:t>
            </w:r>
          </w:p>
        </w:tc>
        <w:tc>
          <w:tcPr>
            <w:tcW w:w="389" w:type="pct"/>
            <w:tcBorders>
              <w:top w:val="nil"/>
              <w:left w:val="nil"/>
              <w:bottom w:val="single" w:sz="4" w:space="0" w:color="auto"/>
              <w:right w:val="double" w:sz="4" w:space="0" w:color="auto"/>
            </w:tcBorders>
            <w:shd w:val="clear" w:color="auto" w:fill="auto"/>
            <w:noWrap/>
            <w:vAlign w:val="center"/>
          </w:tcPr>
          <w:p w14:paraId="101A2F35" w14:textId="77777777" w:rsidR="002A5B00" w:rsidRPr="00E164A4" w:rsidRDefault="002A5B00" w:rsidP="002A5B00">
            <w:pPr>
              <w:jc w:val="right"/>
              <w:rPr>
                <w:b/>
                <w:color w:val="000000"/>
                <w:sz w:val="20"/>
                <w:szCs w:val="20"/>
              </w:rPr>
            </w:pPr>
            <w:r w:rsidRPr="00E164A4">
              <w:rPr>
                <w:b/>
                <w:color w:val="000000"/>
                <w:sz w:val="20"/>
                <w:szCs w:val="20"/>
              </w:rPr>
              <w:t>--</w:t>
            </w:r>
          </w:p>
        </w:tc>
      </w:tr>
      <w:tr w:rsidR="00301F5F" w:rsidRPr="00E164A4" w14:paraId="289989F2" w14:textId="77777777" w:rsidTr="00A5193D">
        <w:trPr>
          <w:trHeight w:val="274"/>
        </w:trPr>
        <w:tc>
          <w:tcPr>
            <w:tcW w:w="5000" w:type="pct"/>
            <w:gridSpan w:val="12"/>
            <w:tcBorders>
              <w:top w:val="single" w:sz="4" w:space="0" w:color="auto"/>
              <w:left w:val="double" w:sz="4" w:space="0" w:color="auto"/>
              <w:bottom w:val="single" w:sz="4" w:space="0" w:color="auto"/>
              <w:right w:val="double" w:sz="4" w:space="0" w:color="auto"/>
            </w:tcBorders>
            <w:shd w:val="clear" w:color="auto" w:fill="auto"/>
            <w:vAlign w:val="center"/>
            <w:hideMark/>
          </w:tcPr>
          <w:p w14:paraId="0B006118" w14:textId="7F4ED0C6" w:rsidR="00CA2A5A" w:rsidRPr="00E164A4" w:rsidRDefault="00CA2A5A" w:rsidP="00CA2A5A">
            <w:pPr>
              <w:ind w:firstLine="60"/>
              <w:jc w:val="both"/>
              <w:rPr>
                <w:b/>
                <w:bCs/>
                <w:i/>
                <w:color w:val="000000"/>
                <w:sz w:val="20"/>
                <w:szCs w:val="20"/>
              </w:rPr>
            </w:pPr>
            <w:r w:rsidRPr="00E164A4">
              <w:rPr>
                <w:b/>
                <w:bCs/>
                <w:i/>
                <w:color w:val="000000"/>
                <w:sz w:val="20"/>
                <w:szCs w:val="20"/>
              </w:rPr>
              <w:t>Age (18-34 years)</w:t>
            </w:r>
            <w:r w:rsidRPr="00E164A4">
              <w:rPr>
                <w:b/>
                <w:color w:val="000000"/>
                <w:sz w:val="20"/>
                <w:szCs w:val="20"/>
              </w:rPr>
              <w:t> </w:t>
            </w:r>
          </w:p>
        </w:tc>
      </w:tr>
      <w:tr w:rsidR="00D062CD" w:rsidRPr="00E164A4" w14:paraId="024AE3D3" w14:textId="77777777" w:rsidTr="00A5193D">
        <w:trPr>
          <w:trHeight w:val="274"/>
        </w:trPr>
        <w:tc>
          <w:tcPr>
            <w:tcW w:w="1805" w:type="pct"/>
            <w:tcBorders>
              <w:top w:val="single" w:sz="4" w:space="0" w:color="auto"/>
              <w:left w:val="double" w:sz="4" w:space="0" w:color="auto"/>
              <w:bottom w:val="single" w:sz="4" w:space="0" w:color="auto"/>
              <w:right w:val="double" w:sz="4" w:space="0" w:color="auto"/>
            </w:tcBorders>
            <w:shd w:val="clear" w:color="auto" w:fill="auto"/>
            <w:vAlign w:val="bottom"/>
            <w:hideMark/>
          </w:tcPr>
          <w:p w14:paraId="254DD38B" w14:textId="77777777" w:rsidR="00AA6E00" w:rsidRPr="00E164A4" w:rsidRDefault="00AA6E00" w:rsidP="00AA6E00">
            <w:pPr>
              <w:ind w:firstLine="150"/>
              <w:rPr>
                <w:color w:val="000000"/>
                <w:sz w:val="20"/>
                <w:szCs w:val="20"/>
              </w:rPr>
            </w:pPr>
            <w:r w:rsidRPr="00E164A4">
              <w:rPr>
                <w:color w:val="000000"/>
                <w:sz w:val="20"/>
                <w:szCs w:val="20"/>
              </w:rPr>
              <w:t>35+ years</w:t>
            </w:r>
          </w:p>
        </w:tc>
        <w:tc>
          <w:tcPr>
            <w:tcW w:w="319" w:type="pct"/>
            <w:tcBorders>
              <w:top w:val="single" w:sz="4" w:space="0" w:color="auto"/>
              <w:left w:val="double" w:sz="4" w:space="0" w:color="auto"/>
              <w:bottom w:val="single" w:sz="4" w:space="0" w:color="auto"/>
              <w:right w:val="nil"/>
            </w:tcBorders>
            <w:shd w:val="clear" w:color="auto" w:fill="auto"/>
            <w:noWrap/>
            <w:vAlign w:val="center"/>
            <w:hideMark/>
          </w:tcPr>
          <w:p w14:paraId="35B9520A" w14:textId="77777777" w:rsidR="00AA6E00" w:rsidRPr="00E164A4" w:rsidRDefault="00AA6E00" w:rsidP="00AA6E00">
            <w:pPr>
              <w:jc w:val="right"/>
              <w:rPr>
                <w:b/>
                <w:color w:val="000000"/>
                <w:sz w:val="20"/>
                <w:szCs w:val="20"/>
              </w:rPr>
            </w:pPr>
            <w:r w:rsidRPr="00E164A4">
              <w:rPr>
                <w:b/>
                <w:color w:val="000000"/>
                <w:sz w:val="20"/>
                <w:szCs w:val="20"/>
              </w:rPr>
              <w:t>--</w:t>
            </w:r>
          </w:p>
        </w:tc>
        <w:tc>
          <w:tcPr>
            <w:tcW w:w="320" w:type="pct"/>
            <w:tcBorders>
              <w:top w:val="single" w:sz="4" w:space="0" w:color="auto"/>
              <w:left w:val="nil"/>
              <w:bottom w:val="single" w:sz="4" w:space="0" w:color="auto"/>
              <w:right w:val="double" w:sz="4" w:space="0" w:color="auto"/>
            </w:tcBorders>
            <w:shd w:val="clear" w:color="auto" w:fill="auto"/>
            <w:noWrap/>
            <w:vAlign w:val="center"/>
            <w:hideMark/>
          </w:tcPr>
          <w:p w14:paraId="218D1B9B" w14:textId="77777777" w:rsidR="00AA6E00" w:rsidRPr="00E164A4" w:rsidRDefault="00AA6E00" w:rsidP="00AA6E00">
            <w:pPr>
              <w:jc w:val="right"/>
              <w:rPr>
                <w:b/>
                <w:color w:val="000000"/>
                <w:sz w:val="20"/>
                <w:szCs w:val="20"/>
              </w:rPr>
            </w:pPr>
            <w:r w:rsidRPr="00E164A4">
              <w:rPr>
                <w:b/>
                <w:color w:val="000000"/>
                <w:sz w:val="20"/>
                <w:szCs w:val="20"/>
              </w:rPr>
              <w:t>--</w:t>
            </w:r>
          </w:p>
        </w:tc>
        <w:tc>
          <w:tcPr>
            <w:tcW w:w="318" w:type="pct"/>
            <w:tcBorders>
              <w:top w:val="single" w:sz="4" w:space="0" w:color="auto"/>
              <w:left w:val="double" w:sz="4" w:space="0" w:color="auto"/>
              <w:bottom w:val="single" w:sz="4" w:space="0" w:color="auto"/>
              <w:right w:val="nil"/>
            </w:tcBorders>
            <w:shd w:val="clear" w:color="auto" w:fill="auto"/>
            <w:noWrap/>
            <w:vAlign w:val="center"/>
            <w:hideMark/>
          </w:tcPr>
          <w:p w14:paraId="3D68D835" w14:textId="0E687158" w:rsidR="00AA6E00" w:rsidRPr="00E164A4" w:rsidRDefault="00AA6E00" w:rsidP="00AA6E00">
            <w:pPr>
              <w:jc w:val="right"/>
              <w:rPr>
                <w:color w:val="000000"/>
                <w:sz w:val="20"/>
                <w:szCs w:val="20"/>
              </w:rPr>
            </w:pPr>
            <w:r w:rsidRPr="00D7352A">
              <w:rPr>
                <w:color w:val="000000"/>
                <w:sz w:val="20"/>
                <w:szCs w:val="20"/>
              </w:rPr>
              <w:t>-0.292</w:t>
            </w:r>
          </w:p>
        </w:tc>
        <w:tc>
          <w:tcPr>
            <w:tcW w:w="321" w:type="pct"/>
            <w:tcBorders>
              <w:top w:val="single" w:sz="4" w:space="0" w:color="auto"/>
              <w:left w:val="nil"/>
              <w:bottom w:val="single" w:sz="4" w:space="0" w:color="auto"/>
              <w:right w:val="single" w:sz="4" w:space="0" w:color="auto"/>
            </w:tcBorders>
            <w:shd w:val="clear" w:color="auto" w:fill="auto"/>
            <w:noWrap/>
            <w:vAlign w:val="center"/>
            <w:hideMark/>
          </w:tcPr>
          <w:p w14:paraId="7A3B4D5B" w14:textId="57D0F59D" w:rsidR="00AA6E00" w:rsidRPr="00E164A4" w:rsidRDefault="00AA6E00" w:rsidP="00AA6E00">
            <w:pPr>
              <w:jc w:val="right"/>
              <w:rPr>
                <w:color w:val="000000"/>
                <w:sz w:val="20"/>
                <w:szCs w:val="20"/>
              </w:rPr>
            </w:pPr>
            <w:r w:rsidRPr="00D7352A">
              <w:rPr>
                <w:color w:val="000000"/>
                <w:sz w:val="20"/>
                <w:szCs w:val="20"/>
              </w:rPr>
              <w:t>-2.40</w:t>
            </w:r>
          </w:p>
        </w:tc>
        <w:tc>
          <w:tcPr>
            <w:tcW w:w="318" w:type="pct"/>
            <w:tcBorders>
              <w:top w:val="single" w:sz="4" w:space="0" w:color="auto"/>
              <w:left w:val="single" w:sz="4" w:space="0" w:color="auto"/>
              <w:bottom w:val="single" w:sz="4" w:space="0" w:color="auto"/>
              <w:right w:val="nil"/>
            </w:tcBorders>
            <w:shd w:val="clear" w:color="auto" w:fill="auto"/>
            <w:noWrap/>
            <w:vAlign w:val="center"/>
            <w:hideMark/>
          </w:tcPr>
          <w:p w14:paraId="50138FAC" w14:textId="77777777" w:rsidR="00AA6E00" w:rsidRPr="00E164A4" w:rsidRDefault="00AA6E00" w:rsidP="00AA6E00">
            <w:pPr>
              <w:jc w:val="right"/>
              <w:rPr>
                <w:b/>
                <w:color w:val="000000"/>
                <w:sz w:val="20"/>
                <w:szCs w:val="20"/>
              </w:rPr>
            </w:pPr>
            <w:r w:rsidRPr="00E164A4">
              <w:rPr>
                <w:b/>
                <w:color w:val="000000"/>
                <w:sz w:val="20"/>
                <w:szCs w:val="20"/>
              </w:rPr>
              <w:t>--</w:t>
            </w:r>
          </w:p>
        </w:tc>
        <w:tc>
          <w:tcPr>
            <w:tcW w:w="287" w:type="pct"/>
            <w:gridSpan w:val="2"/>
            <w:tcBorders>
              <w:top w:val="single" w:sz="4" w:space="0" w:color="auto"/>
              <w:left w:val="nil"/>
              <w:bottom w:val="single" w:sz="4" w:space="0" w:color="auto"/>
              <w:right w:val="single" w:sz="4" w:space="0" w:color="auto"/>
            </w:tcBorders>
            <w:shd w:val="clear" w:color="auto" w:fill="auto"/>
            <w:noWrap/>
            <w:vAlign w:val="center"/>
            <w:hideMark/>
          </w:tcPr>
          <w:p w14:paraId="197B9DD1" w14:textId="77777777" w:rsidR="00AA6E00" w:rsidRPr="00E164A4" w:rsidRDefault="00AA6E00" w:rsidP="00AA6E00">
            <w:pPr>
              <w:jc w:val="right"/>
              <w:rPr>
                <w:b/>
                <w:color w:val="000000"/>
                <w:sz w:val="20"/>
                <w:szCs w:val="20"/>
              </w:rPr>
            </w:pPr>
            <w:r w:rsidRPr="00E164A4">
              <w:rPr>
                <w:b/>
                <w:color w:val="000000"/>
                <w:sz w:val="20"/>
                <w:szCs w:val="20"/>
              </w:rPr>
              <w:t>--</w:t>
            </w:r>
          </w:p>
        </w:tc>
        <w:tc>
          <w:tcPr>
            <w:tcW w:w="318" w:type="pct"/>
            <w:tcBorders>
              <w:top w:val="single" w:sz="4" w:space="0" w:color="auto"/>
              <w:left w:val="single" w:sz="4" w:space="0" w:color="auto"/>
              <w:bottom w:val="single" w:sz="4" w:space="0" w:color="auto"/>
              <w:right w:val="nil"/>
            </w:tcBorders>
            <w:shd w:val="clear" w:color="auto" w:fill="auto"/>
            <w:noWrap/>
            <w:vAlign w:val="center"/>
            <w:hideMark/>
          </w:tcPr>
          <w:p w14:paraId="366216B8" w14:textId="77777777" w:rsidR="00AA6E00" w:rsidRPr="00E164A4" w:rsidRDefault="00AA6E00" w:rsidP="00AA6E00">
            <w:pPr>
              <w:jc w:val="right"/>
              <w:rPr>
                <w:b/>
                <w:color w:val="000000"/>
                <w:sz w:val="20"/>
                <w:szCs w:val="20"/>
              </w:rPr>
            </w:pPr>
            <w:r w:rsidRPr="00E164A4">
              <w:rPr>
                <w:b/>
                <w:color w:val="000000"/>
                <w:sz w:val="20"/>
                <w:szCs w:val="20"/>
              </w:rPr>
              <w:t>--</w:t>
            </w:r>
          </w:p>
        </w:tc>
        <w:tc>
          <w:tcPr>
            <w:tcW w:w="285" w:type="pct"/>
            <w:tcBorders>
              <w:top w:val="single" w:sz="4" w:space="0" w:color="auto"/>
              <w:left w:val="nil"/>
              <w:bottom w:val="single" w:sz="4" w:space="0" w:color="auto"/>
              <w:right w:val="single" w:sz="4" w:space="0" w:color="auto"/>
            </w:tcBorders>
            <w:shd w:val="clear" w:color="auto" w:fill="auto"/>
            <w:noWrap/>
            <w:vAlign w:val="center"/>
            <w:hideMark/>
          </w:tcPr>
          <w:p w14:paraId="6C0E68BB" w14:textId="77777777" w:rsidR="00AA6E00" w:rsidRPr="00E164A4" w:rsidRDefault="00AA6E00" w:rsidP="00AA6E00">
            <w:pPr>
              <w:jc w:val="right"/>
              <w:rPr>
                <w:b/>
                <w:color w:val="000000"/>
                <w:sz w:val="20"/>
                <w:szCs w:val="20"/>
              </w:rPr>
            </w:pPr>
            <w:r w:rsidRPr="00E164A4">
              <w:rPr>
                <w:b/>
                <w:color w:val="000000"/>
                <w:sz w:val="20"/>
                <w:szCs w:val="20"/>
              </w:rPr>
              <w:t>--</w:t>
            </w:r>
          </w:p>
        </w:tc>
        <w:tc>
          <w:tcPr>
            <w:tcW w:w="320" w:type="pct"/>
            <w:tcBorders>
              <w:top w:val="single" w:sz="4" w:space="0" w:color="auto"/>
              <w:left w:val="single" w:sz="4" w:space="0" w:color="auto"/>
              <w:bottom w:val="single" w:sz="4" w:space="0" w:color="auto"/>
              <w:right w:val="nil"/>
            </w:tcBorders>
            <w:shd w:val="clear" w:color="auto" w:fill="auto"/>
            <w:noWrap/>
            <w:vAlign w:val="center"/>
            <w:hideMark/>
          </w:tcPr>
          <w:p w14:paraId="7FD4D09B" w14:textId="77777777" w:rsidR="00AA6E00" w:rsidRPr="00E164A4" w:rsidRDefault="00AA6E00" w:rsidP="00AA6E00">
            <w:pPr>
              <w:jc w:val="right"/>
              <w:rPr>
                <w:b/>
                <w:color w:val="000000"/>
                <w:sz w:val="20"/>
                <w:szCs w:val="20"/>
              </w:rPr>
            </w:pPr>
            <w:r w:rsidRPr="00E164A4">
              <w:rPr>
                <w:b/>
                <w:color w:val="000000"/>
                <w:sz w:val="20"/>
                <w:szCs w:val="20"/>
              </w:rPr>
              <w:t>--</w:t>
            </w:r>
          </w:p>
        </w:tc>
        <w:tc>
          <w:tcPr>
            <w:tcW w:w="389" w:type="pct"/>
            <w:tcBorders>
              <w:top w:val="single" w:sz="4" w:space="0" w:color="auto"/>
              <w:left w:val="nil"/>
              <w:bottom w:val="single" w:sz="4" w:space="0" w:color="auto"/>
              <w:right w:val="double" w:sz="4" w:space="0" w:color="auto"/>
            </w:tcBorders>
            <w:shd w:val="clear" w:color="auto" w:fill="auto"/>
            <w:noWrap/>
            <w:vAlign w:val="center"/>
            <w:hideMark/>
          </w:tcPr>
          <w:p w14:paraId="2253C21F" w14:textId="77777777" w:rsidR="00AA6E00" w:rsidRPr="00E164A4" w:rsidRDefault="00AA6E00" w:rsidP="00AA6E00">
            <w:pPr>
              <w:jc w:val="right"/>
              <w:rPr>
                <w:b/>
                <w:color w:val="000000"/>
                <w:sz w:val="20"/>
                <w:szCs w:val="20"/>
              </w:rPr>
            </w:pPr>
            <w:r w:rsidRPr="00E164A4">
              <w:rPr>
                <w:b/>
                <w:color w:val="000000"/>
                <w:sz w:val="20"/>
                <w:szCs w:val="20"/>
              </w:rPr>
              <w:t>--</w:t>
            </w:r>
          </w:p>
        </w:tc>
      </w:tr>
      <w:tr w:rsidR="00067355" w:rsidRPr="00E164A4" w14:paraId="02E2DB59" w14:textId="77777777" w:rsidTr="00A5193D">
        <w:trPr>
          <w:trHeight w:val="274"/>
        </w:trPr>
        <w:tc>
          <w:tcPr>
            <w:tcW w:w="5000" w:type="pct"/>
            <w:gridSpan w:val="12"/>
            <w:tcBorders>
              <w:top w:val="single" w:sz="4" w:space="0" w:color="auto"/>
              <w:left w:val="double" w:sz="4" w:space="0" w:color="auto"/>
              <w:bottom w:val="single" w:sz="4" w:space="0" w:color="auto"/>
              <w:right w:val="double" w:sz="4" w:space="0" w:color="auto"/>
            </w:tcBorders>
            <w:shd w:val="clear" w:color="auto" w:fill="auto"/>
            <w:vAlign w:val="center"/>
            <w:hideMark/>
          </w:tcPr>
          <w:p w14:paraId="0E12D0D9" w14:textId="2340863B" w:rsidR="00067355" w:rsidRPr="00E164A4" w:rsidRDefault="00067355" w:rsidP="00067355">
            <w:pPr>
              <w:ind w:firstLine="60"/>
              <w:jc w:val="both"/>
              <w:rPr>
                <w:b/>
                <w:bCs/>
                <w:i/>
                <w:color w:val="000000"/>
                <w:sz w:val="20"/>
                <w:szCs w:val="20"/>
              </w:rPr>
            </w:pPr>
            <w:r w:rsidRPr="00E164A4">
              <w:rPr>
                <w:b/>
                <w:bCs/>
                <w:i/>
                <w:color w:val="000000"/>
                <w:sz w:val="20"/>
                <w:szCs w:val="20"/>
              </w:rPr>
              <w:t>Education (less than undergraduate degree)</w:t>
            </w:r>
            <w:r w:rsidRPr="00E164A4">
              <w:rPr>
                <w:color w:val="000000"/>
                <w:sz w:val="20"/>
                <w:szCs w:val="20"/>
              </w:rPr>
              <w:t> </w:t>
            </w:r>
          </w:p>
        </w:tc>
      </w:tr>
      <w:tr w:rsidR="00D062CD" w:rsidRPr="00E164A4" w14:paraId="6C6A0ACE" w14:textId="77777777" w:rsidTr="00A5193D">
        <w:trPr>
          <w:trHeight w:val="274"/>
        </w:trPr>
        <w:tc>
          <w:tcPr>
            <w:tcW w:w="1805" w:type="pct"/>
            <w:tcBorders>
              <w:top w:val="single" w:sz="4" w:space="0" w:color="auto"/>
              <w:left w:val="double" w:sz="4" w:space="0" w:color="auto"/>
              <w:bottom w:val="single" w:sz="4" w:space="0" w:color="auto"/>
              <w:right w:val="double" w:sz="4" w:space="0" w:color="auto"/>
            </w:tcBorders>
            <w:shd w:val="clear" w:color="auto" w:fill="auto"/>
            <w:vAlign w:val="bottom"/>
            <w:hideMark/>
          </w:tcPr>
          <w:p w14:paraId="54058686" w14:textId="7268EE08" w:rsidR="00067355" w:rsidRPr="00E164A4" w:rsidRDefault="007871FA" w:rsidP="00067355">
            <w:pPr>
              <w:ind w:firstLine="150"/>
              <w:rPr>
                <w:color w:val="000000"/>
                <w:sz w:val="20"/>
                <w:szCs w:val="20"/>
              </w:rPr>
            </w:pPr>
            <w:r w:rsidRPr="00E164A4">
              <w:rPr>
                <w:color w:val="000000"/>
                <w:sz w:val="20"/>
                <w:szCs w:val="20"/>
              </w:rPr>
              <w:t>Graduate</w:t>
            </w:r>
            <w:r w:rsidR="00836135" w:rsidRPr="00E164A4">
              <w:rPr>
                <w:color w:val="000000"/>
                <w:sz w:val="20"/>
                <w:szCs w:val="20"/>
              </w:rPr>
              <w:t xml:space="preserve"> degree</w:t>
            </w:r>
          </w:p>
        </w:tc>
        <w:tc>
          <w:tcPr>
            <w:tcW w:w="319" w:type="pct"/>
            <w:tcBorders>
              <w:top w:val="single" w:sz="4" w:space="0" w:color="auto"/>
              <w:left w:val="double" w:sz="4" w:space="0" w:color="auto"/>
              <w:bottom w:val="single" w:sz="4" w:space="0" w:color="auto"/>
              <w:right w:val="nil"/>
            </w:tcBorders>
            <w:shd w:val="clear" w:color="auto" w:fill="auto"/>
            <w:noWrap/>
            <w:vAlign w:val="center"/>
            <w:hideMark/>
          </w:tcPr>
          <w:p w14:paraId="7306AE6D" w14:textId="77777777" w:rsidR="00067355" w:rsidRPr="00E164A4" w:rsidRDefault="00067355" w:rsidP="00067355">
            <w:pPr>
              <w:jc w:val="right"/>
              <w:rPr>
                <w:b/>
                <w:color w:val="000000"/>
                <w:sz w:val="20"/>
                <w:szCs w:val="20"/>
              </w:rPr>
            </w:pPr>
            <w:r w:rsidRPr="00E164A4">
              <w:rPr>
                <w:b/>
                <w:color w:val="000000"/>
                <w:sz w:val="20"/>
                <w:szCs w:val="20"/>
              </w:rPr>
              <w:t>--</w:t>
            </w:r>
          </w:p>
        </w:tc>
        <w:tc>
          <w:tcPr>
            <w:tcW w:w="320" w:type="pct"/>
            <w:tcBorders>
              <w:top w:val="single" w:sz="4" w:space="0" w:color="auto"/>
              <w:left w:val="nil"/>
              <w:bottom w:val="single" w:sz="4" w:space="0" w:color="auto"/>
              <w:right w:val="double" w:sz="4" w:space="0" w:color="auto"/>
            </w:tcBorders>
            <w:shd w:val="clear" w:color="auto" w:fill="auto"/>
            <w:noWrap/>
            <w:vAlign w:val="center"/>
            <w:hideMark/>
          </w:tcPr>
          <w:p w14:paraId="625E8415" w14:textId="77777777" w:rsidR="00067355" w:rsidRPr="00E164A4" w:rsidRDefault="00067355" w:rsidP="00067355">
            <w:pPr>
              <w:jc w:val="right"/>
              <w:rPr>
                <w:b/>
                <w:color w:val="000000"/>
                <w:sz w:val="20"/>
                <w:szCs w:val="20"/>
              </w:rPr>
            </w:pPr>
            <w:r w:rsidRPr="00E164A4">
              <w:rPr>
                <w:b/>
                <w:color w:val="000000"/>
                <w:sz w:val="20"/>
                <w:szCs w:val="20"/>
              </w:rPr>
              <w:t>--</w:t>
            </w:r>
          </w:p>
        </w:tc>
        <w:tc>
          <w:tcPr>
            <w:tcW w:w="318" w:type="pct"/>
            <w:tcBorders>
              <w:top w:val="single" w:sz="4" w:space="0" w:color="auto"/>
              <w:left w:val="double" w:sz="4" w:space="0" w:color="auto"/>
              <w:bottom w:val="single" w:sz="4" w:space="0" w:color="auto"/>
              <w:right w:val="nil"/>
            </w:tcBorders>
            <w:shd w:val="clear" w:color="auto" w:fill="auto"/>
            <w:noWrap/>
            <w:vAlign w:val="center"/>
          </w:tcPr>
          <w:p w14:paraId="5EFDF677" w14:textId="38D3AEF2" w:rsidR="00067355" w:rsidRPr="00E164A4" w:rsidRDefault="00067355" w:rsidP="00067355">
            <w:pPr>
              <w:jc w:val="right"/>
              <w:rPr>
                <w:b/>
                <w:color w:val="000000"/>
                <w:sz w:val="20"/>
                <w:szCs w:val="20"/>
              </w:rPr>
            </w:pPr>
            <w:r w:rsidRPr="00E164A4">
              <w:rPr>
                <w:b/>
                <w:color w:val="000000"/>
                <w:sz w:val="20"/>
                <w:szCs w:val="20"/>
              </w:rPr>
              <w:t>--</w:t>
            </w:r>
          </w:p>
        </w:tc>
        <w:tc>
          <w:tcPr>
            <w:tcW w:w="321" w:type="pct"/>
            <w:tcBorders>
              <w:top w:val="single" w:sz="4" w:space="0" w:color="auto"/>
              <w:left w:val="nil"/>
              <w:bottom w:val="single" w:sz="4" w:space="0" w:color="auto"/>
              <w:right w:val="single" w:sz="4" w:space="0" w:color="auto"/>
            </w:tcBorders>
            <w:shd w:val="clear" w:color="auto" w:fill="auto"/>
            <w:noWrap/>
            <w:vAlign w:val="center"/>
          </w:tcPr>
          <w:p w14:paraId="4FE50F18" w14:textId="2BEB454B" w:rsidR="00067355" w:rsidRPr="00E164A4" w:rsidRDefault="00067355" w:rsidP="00067355">
            <w:pPr>
              <w:jc w:val="right"/>
              <w:rPr>
                <w:b/>
                <w:color w:val="000000"/>
                <w:sz w:val="20"/>
                <w:szCs w:val="20"/>
              </w:rPr>
            </w:pPr>
            <w:r w:rsidRPr="00E164A4">
              <w:rPr>
                <w:b/>
                <w:color w:val="000000"/>
                <w:sz w:val="20"/>
                <w:szCs w:val="20"/>
              </w:rPr>
              <w:t>--</w:t>
            </w:r>
          </w:p>
        </w:tc>
        <w:tc>
          <w:tcPr>
            <w:tcW w:w="318" w:type="pct"/>
            <w:tcBorders>
              <w:top w:val="single" w:sz="4" w:space="0" w:color="auto"/>
              <w:left w:val="single" w:sz="4" w:space="0" w:color="auto"/>
              <w:bottom w:val="single" w:sz="4" w:space="0" w:color="auto"/>
              <w:right w:val="nil"/>
            </w:tcBorders>
            <w:shd w:val="clear" w:color="auto" w:fill="auto"/>
            <w:noWrap/>
            <w:vAlign w:val="center"/>
          </w:tcPr>
          <w:p w14:paraId="2180D9B9" w14:textId="3E80B09A" w:rsidR="00067355" w:rsidRPr="00E164A4" w:rsidRDefault="00067355" w:rsidP="00067355">
            <w:pPr>
              <w:jc w:val="right"/>
              <w:rPr>
                <w:color w:val="000000"/>
                <w:sz w:val="20"/>
                <w:szCs w:val="20"/>
              </w:rPr>
            </w:pPr>
            <w:r w:rsidRPr="00D7352A">
              <w:rPr>
                <w:color w:val="000000"/>
                <w:sz w:val="20"/>
                <w:szCs w:val="20"/>
              </w:rPr>
              <w:t>-0.425</w:t>
            </w:r>
          </w:p>
        </w:tc>
        <w:tc>
          <w:tcPr>
            <w:tcW w:w="287" w:type="pct"/>
            <w:gridSpan w:val="2"/>
            <w:tcBorders>
              <w:top w:val="single" w:sz="4" w:space="0" w:color="auto"/>
              <w:left w:val="nil"/>
              <w:bottom w:val="single" w:sz="4" w:space="0" w:color="auto"/>
              <w:right w:val="single" w:sz="4" w:space="0" w:color="auto"/>
            </w:tcBorders>
            <w:shd w:val="clear" w:color="auto" w:fill="auto"/>
            <w:noWrap/>
            <w:vAlign w:val="center"/>
          </w:tcPr>
          <w:p w14:paraId="672D450D" w14:textId="6A03DBFC" w:rsidR="00067355" w:rsidRPr="00E164A4" w:rsidRDefault="00067355" w:rsidP="00067355">
            <w:pPr>
              <w:jc w:val="right"/>
              <w:rPr>
                <w:color w:val="000000"/>
                <w:sz w:val="20"/>
                <w:szCs w:val="20"/>
              </w:rPr>
            </w:pPr>
            <w:r w:rsidRPr="00D7352A">
              <w:rPr>
                <w:color w:val="000000"/>
                <w:sz w:val="20"/>
                <w:szCs w:val="20"/>
              </w:rPr>
              <w:t>-3.45</w:t>
            </w:r>
          </w:p>
        </w:tc>
        <w:tc>
          <w:tcPr>
            <w:tcW w:w="318" w:type="pct"/>
            <w:tcBorders>
              <w:top w:val="single" w:sz="4" w:space="0" w:color="auto"/>
              <w:left w:val="single" w:sz="4" w:space="0" w:color="auto"/>
              <w:bottom w:val="single" w:sz="4" w:space="0" w:color="auto"/>
              <w:right w:val="nil"/>
            </w:tcBorders>
            <w:shd w:val="clear" w:color="auto" w:fill="auto"/>
            <w:noWrap/>
            <w:vAlign w:val="center"/>
            <w:hideMark/>
          </w:tcPr>
          <w:p w14:paraId="4EBF026D" w14:textId="77777777" w:rsidR="00067355" w:rsidRPr="00E164A4" w:rsidRDefault="00067355" w:rsidP="00067355">
            <w:pPr>
              <w:jc w:val="right"/>
              <w:rPr>
                <w:b/>
                <w:color w:val="000000"/>
                <w:sz w:val="20"/>
                <w:szCs w:val="20"/>
              </w:rPr>
            </w:pPr>
            <w:r w:rsidRPr="00E164A4">
              <w:rPr>
                <w:b/>
                <w:color w:val="000000"/>
                <w:sz w:val="20"/>
                <w:szCs w:val="20"/>
              </w:rPr>
              <w:t>--</w:t>
            </w:r>
          </w:p>
        </w:tc>
        <w:tc>
          <w:tcPr>
            <w:tcW w:w="285" w:type="pct"/>
            <w:tcBorders>
              <w:top w:val="single" w:sz="4" w:space="0" w:color="auto"/>
              <w:left w:val="nil"/>
              <w:bottom w:val="single" w:sz="4" w:space="0" w:color="auto"/>
              <w:right w:val="single" w:sz="4" w:space="0" w:color="auto"/>
            </w:tcBorders>
            <w:shd w:val="clear" w:color="auto" w:fill="auto"/>
            <w:noWrap/>
            <w:vAlign w:val="center"/>
            <w:hideMark/>
          </w:tcPr>
          <w:p w14:paraId="10CCEF5C" w14:textId="77777777" w:rsidR="00067355" w:rsidRPr="00E164A4" w:rsidRDefault="00067355" w:rsidP="00067355">
            <w:pPr>
              <w:jc w:val="right"/>
              <w:rPr>
                <w:b/>
                <w:color w:val="000000"/>
                <w:sz w:val="20"/>
                <w:szCs w:val="20"/>
              </w:rPr>
            </w:pPr>
            <w:r w:rsidRPr="00E164A4">
              <w:rPr>
                <w:b/>
                <w:color w:val="000000"/>
                <w:sz w:val="20"/>
                <w:szCs w:val="20"/>
              </w:rPr>
              <w:t>--</w:t>
            </w:r>
          </w:p>
        </w:tc>
        <w:tc>
          <w:tcPr>
            <w:tcW w:w="320" w:type="pct"/>
            <w:tcBorders>
              <w:top w:val="single" w:sz="4" w:space="0" w:color="auto"/>
              <w:left w:val="single" w:sz="4" w:space="0" w:color="auto"/>
              <w:bottom w:val="single" w:sz="4" w:space="0" w:color="auto"/>
              <w:right w:val="nil"/>
            </w:tcBorders>
            <w:shd w:val="clear" w:color="auto" w:fill="auto"/>
            <w:noWrap/>
            <w:vAlign w:val="center"/>
            <w:hideMark/>
          </w:tcPr>
          <w:p w14:paraId="21075525" w14:textId="77777777" w:rsidR="00067355" w:rsidRPr="00E164A4" w:rsidRDefault="00067355" w:rsidP="00067355">
            <w:pPr>
              <w:jc w:val="right"/>
              <w:rPr>
                <w:b/>
                <w:color w:val="000000"/>
                <w:sz w:val="20"/>
                <w:szCs w:val="20"/>
              </w:rPr>
            </w:pPr>
            <w:r w:rsidRPr="00E164A4">
              <w:rPr>
                <w:b/>
                <w:color w:val="000000"/>
                <w:sz w:val="20"/>
                <w:szCs w:val="20"/>
              </w:rPr>
              <w:t>--</w:t>
            </w:r>
          </w:p>
        </w:tc>
        <w:tc>
          <w:tcPr>
            <w:tcW w:w="389" w:type="pct"/>
            <w:tcBorders>
              <w:top w:val="single" w:sz="4" w:space="0" w:color="auto"/>
              <w:left w:val="nil"/>
              <w:bottom w:val="single" w:sz="4" w:space="0" w:color="auto"/>
              <w:right w:val="double" w:sz="4" w:space="0" w:color="auto"/>
            </w:tcBorders>
            <w:shd w:val="clear" w:color="auto" w:fill="auto"/>
            <w:noWrap/>
            <w:vAlign w:val="center"/>
            <w:hideMark/>
          </w:tcPr>
          <w:p w14:paraId="315A332D" w14:textId="77777777" w:rsidR="00067355" w:rsidRPr="00E164A4" w:rsidRDefault="00067355" w:rsidP="00067355">
            <w:pPr>
              <w:jc w:val="right"/>
              <w:rPr>
                <w:b/>
                <w:color w:val="000000"/>
                <w:sz w:val="20"/>
                <w:szCs w:val="20"/>
              </w:rPr>
            </w:pPr>
            <w:r w:rsidRPr="00E164A4">
              <w:rPr>
                <w:b/>
                <w:color w:val="000000"/>
                <w:sz w:val="20"/>
                <w:szCs w:val="20"/>
              </w:rPr>
              <w:t>--</w:t>
            </w:r>
          </w:p>
        </w:tc>
      </w:tr>
      <w:tr w:rsidR="00067355" w:rsidRPr="00E164A4" w14:paraId="582CF773" w14:textId="77777777" w:rsidTr="00A5193D">
        <w:trPr>
          <w:trHeight w:val="274"/>
        </w:trPr>
        <w:tc>
          <w:tcPr>
            <w:tcW w:w="5000" w:type="pct"/>
            <w:gridSpan w:val="12"/>
            <w:tcBorders>
              <w:top w:val="single" w:sz="4" w:space="0" w:color="auto"/>
              <w:left w:val="double" w:sz="4" w:space="0" w:color="auto"/>
              <w:bottom w:val="single" w:sz="4" w:space="0" w:color="auto"/>
              <w:right w:val="double" w:sz="4" w:space="0" w:color="auto"/>
            </w:tcBorders>
            <w:shd w:val="clear" w:color="auto" w:fill="auto"/>
            <w:vAlign w:val="bottom"/>
            <w:hideMark/>
          </w:tcPr>
          <w:p w14:paraId="3B2D6949" w14:textId="5E423C18" w:rsidR="00067355" w:rsidRPr="00E164A4" w:rsidRDefault="00067355" w:rsidP="00067355">
            <w:pPr>
              <w:ind w:firstLine="60"/>
              <w:jc w:val="both"/>
              <w:rPr>
                <w:b/>
                <w:color w:val="000000"/>
                <w:sz w:val="20"/>
                <w:szCs w:val="20"/>
              </w:rPr>
            </w:pPr>
            <w:r w:rsidRPr="00E164A4">
              <w:rPr>
                <w:b/>
                <w:bCs/>
                <w:i/>
                <w:color w:val="000000"/>
                <w:sz w:val="20"/>
                <w:szCs w:val="20"/>
              </w:rPr>
              <w:t>Employment (employed)</w:t>
            </w:r>
          </w:p>
        </w:tc>
      </w:tr>
      <w:tr w:rsidR="00D062CD" w:rsidRPr="00E164A4" w14:paraId="62CD28A4" w14:textId="77777777" w:rsidTr="00A5193D">
        <w:trPr>
          <w:trHeight w:val="274"/>
        </w:trPr>
        <w:tc>
          <w:tcPr>
            <w:tcW w:w="1805" w:type="pct"/>
            <w:tcBorders>
              <w:top w:val="single" w:sz="4" w:space="0" w:color="auto"/>
              <w:left w:val="double" w:sz="4" w:space="0" w:color="auto"/>
              <w:bottom w:val="single" w:sz="4" w:space="0" w:color="auto"/>
              <w:right w:val="double" w:sz="4" w:space="0" w:color="auto"/>
            </w:tcBorders>
            <w:shd w:val="clear" w:color="auto" w:fill="auto"/>
            <w:vAlign w:val="bottom"/>
            <w:hideMark/>
          </w:tcPr>
          <w:p w14:paraId="501DE020" w14:textId="76B0557E" w:rsidR="00067355" w:rsidRPr="00E164A4" w:rsidRDefault="00067355" w:rsidP="00067355">
            <w:pPr>
              <w:ind w:firstLine="150"/>
              <w:rPr>
                <w:color w:val="000000"/>
                <w:sz w:val="20"/>
                <w:szCs w:val="20"/>
              </w:rPr>
            </w:pPr>
            <w:r w:rsidRPr="00E164A4">
              <w:rPr>
                <w:color w:val="000000"/>
                <w:sz w:val="20"/>
                <w:szCs w:val="20"/>
              </w:rPr>
              <w:t>Not employed</w:t>
            </w:r>
          </w:p>
        </w:tc>
        <w:tc>
          <w:tcPr>
            <w:tcW w:w="319" w:type="pct"/>
            <w:tcBorders>
              <w:top w:val="single" w:sz="4" w:space="0" w:color="auto"/>
              <w:left w:val="double" w:sz="4" w:space="0" w:color="auto"/>
              <w:bottom w:val="single" w:sz="4" w:space="0" w:color="auto"/>
              <w:right w:val="nil"/>
            </w:tcBorders>
            <w:shd w:val="clear" w:color="auto" w:fill="auto"/>
            <w:noWrap/>
            <w:vAlign w:val="center"/>
            <w:hideMark/>
          </w:tcPr>
          <w:p w14:paraId="252C144D" w14:textId="311B3CCC" w:rsidR="00067355" w:rsidRPr="00E164A4" w:rsidRDefault="00067355" w:rsidP="00067355">
            <w:pPr>
              <w:jc w:val="right"/>
              <w:rPr>
                <w:bCs/>
                <w:color w:val="000000"/>
                <w:sz w:val="20"/>
                <w:szCs w:val="20"/>
              </w:rPr>
            </w:pPr>
            <w:r w:rsidRPr="00D7352A">
              <w:rPr>
                <w:color w:val="000000"/>
                <w:sz w:val="20"/>
                <w:szCs w:val="20"/>
              </w:rPr>
              <w:t>-0.197</w:t>
            </w:r>
          </w:p>
        </w:tc>
        <w:tc>
          <w:tcPr>
            <w:tcW w:w="320" w:type="pct"/>
            <w:tcBorders>
              <w:top w:val="single" w:sz="4" w:space="0" w:color="auto"/>
              <w:left w:val="nil"/>
              <w:bottom w:val="single" w:sz="4" w:space="0" w:color="auto"/>
              <w:right w:val="double" w:sz="4" w:space="0" w:color="auto"/>
            </w:tcBorders>
            <w:shd w:val="clear" w:color="auto" w:fill="auto"/>
            <w:noWrap/>
            <w:vAlign w:val="center"/>
            <w:hideMark/>
          </w:tcPr>
          <w:p w14:paraId="27139E4C" w14:textId="7CF82750" w:rsidR="00067355" w:rsidRPr="00E164A4" w:rsidRDefault="00067355" w:rsidP="00067355">
            <w:pPr>
              <w:jc w:val="right"/>
              <w:rPr>
                <w:bCs/>
                <w:color w:val="000000"/>
                <w:sz w:val="20"/>
                <w:szCs w:val="20"/>
              </w:rPr>
            </w:pPr>
            <w:r w:rsidRPr="00D7352A">
              <w:rPr>
                <w:color w:val="000000"/>
                <w:sz w:val="20"/>
                <w:szCs w:val="20"/>
              </w:rPr>
              <w:t>-1.60</w:t>
            </w:r>
          </w:p>
        </w:tc>
        <w:tc>
          <w:tcPr>
            <w:tcW w:w="318" w:type="pct"/>
            <w:tcBorders>
              <w:top w:val="single" w:sz="4" w:space="0" w:color="auto"/>
              <w:left w:val="double" w:sz="4" w:space="0" w:color="auto"/>
              <w:bottom w:val="single" w:sz="4" w:space="0" w:color="auto"/>
              <w:right w:val="nil"/>
            </w:tcBorders>
            <w:shd w:val="clear" w:color="auto" w:fill="auto"/>
            <w:noWrap/>
            <w:vAlign w:val="center"/>
            <w:hideMark/>
          </w:tcPr>
          <w:p w14:paraId="36AC98A9" w14:textId="77777777" w:rsidR="00067355" w:rsidRPr="00E164A4" w:rsidRDefault="00067355" w:rsidP="00067355">
            <w:pPr>
              <w:jc w:val="right"/>
              <w:rPr>
                <w:b/>
                <w:color w:val="000000"/>
                <w:sz w:val="20"/>
                <w:szCs w:val="20"/>
              </w:rPr>
            </w:pPr>
            <w:r w:rsidRPr="00E164A4">
              <w:rPr>
                <w:b/>
                <w:color w:val="000000"/>
                <w:sz w:val="20"/>
                <w:szCs w:val="20"/>
              </w:rPr>
              <w:t>--</w:t>
            </w:r>
          </w:p>
        </w:tc>
        <w:tc>
          <w:tcPr>
            <w:tcW w:w="321" w:type="pct"/>
            <w:tcBorders>
              <w:top w:val="single" w:sz="4" w:space="0" w:color="auto"/>
              <w:left w:val="nil"/>
              <w:bottom w:val="single" w:sz="4" w:space="0" w:color="auto"/>
              <w:right w:val="single" w:sz="4" w:space="0" w:color="auto"/>
            </w:tcBorders>
            <w:shd w:val="clear" w:color="auto" w:fill="auto"/>
            <w:noWrap/>
            <w:vAlign w:val="center"/>
            <w:hideMark/>
          </w:tcPr>
          <w:p w14:paraId="16695713" w14:textId="77777777" w:rsidR="00067355" w:rsidRPr="00E164A4" w:rsidRDefault="00067355" w:rsidP="00067355">
            <w:pPr>
              <w:jc w:val="right"/>
              <w:rPr>
                <w:b/>
                <w:color w:val="000000"/>
                <w:sz w:val="20"/>
                <w:szCs w:val="20"/>
              </w:rPr>
            </w:pPr>
            <w:r w:rsidRPr="00E164A4">
              <w:rPr>
                <w:b/>
                <w:color w:val="000000"/>
                <w:sz w:val="20"/>
                <w:szCs w:val="20"/>
              </w:rPr>
              <w:t>--</w:t>
            </w:r>
          </w:p>
        </w:tc>
        <w:tc>
          <w:tcPr>
            <w:tcW w:w="318" w:type="pct"/>
            <w:tcBorders>
              <w:top w:val="single" w:sz="4" w:space="0" w:color="auto"/>
              <w:left w:val="single" w:sz="4" w:space="0" w:color="auto"/>
              <w:bottom w:val="single" w:sz="4" w:space="0" w:color="auto"/>
              <w:right w:val="nil"/>
            </w:tcBorders>
            <w:shd w:val="clear" w:color="auto" w:fill="auto"/>
            <w:noWrap/>
            <w:vAlign w:val="center"/>
          </w:tcPr>
          <w:p w14:paraId="623E38E9" w14:textId="65CCB064" w:rsidR="00067355" w:rsidRPr="00E164A4" w:rsidRDefault="00067355" w:rsidP="00067355">
            <w:pPr>
              <w:jc w:val="right"/>
              <w:rPr>
                <w:color w:val="000000"/>
                <w:sz w:val="20"/>
                <w:szCs w:val="20"/>
              </w:rPr>
            </w:pPr>
            <w:r w:rsidRPr="00E164A4">
              <w:rPr>
                <w:b/>
                <w:color w:val="000000"/>
                <w:sz w:val="20"/>
                <w:szCs w:val="20"/>
              </w:rPr>
              <w:t>--</w:t>
            </w:r>
          </w:p>
        </w:tc>
        <w:tc>
          <w:tcPr>
            <w:tcW w:w="287" w:type="pct"/>
            <w:gridSpan w:val="2"/>
            <w:tcBorders>
              <w:top w:val="single" w:sz="4" w:space="0" w:color="auto"/>
              <w:left w:val="nil"/>
              <w:bottom w:val="single" w:sz="4" w:space="0" w:color="auto"/>
              <w:right w:val="single" w:sz="4" w:space="0" w:color="auto"/>
            </w:tcBorders>
            <w:shd w:val="clear" w:color="auto" w:fill="auto"/>
            <w:noWrap/>
            <w:vAlign w:val="center"/>
          </w:tcPr>
          <w:p w14:paraId="081A27A7" w14:textId="7897E2A3" w:rsidR="00067355" w:rsidRPr="00E164A4" w:rsidRDefault="00067355" w:rsidP="00067355">
            <w:pPr>
              <w:jc w:val="right"/>
              <w:rPr>
                <w:color w:val="000000"/>
                <w:sz w:val="20"/>
                <w:szCs w:val="20"/>
              </w:rPr>
            </w:pPr>
            <w:r w:rsidRPr="00E164A4">
              <w:rPr>
                <w:b/>
                <w:color w:val="000000"/>
                <w:sz w:val="20"/>
                <w:szCs w:val="20"/>
              </w:rPr>
              <w:t>--</w:t>
            </w:r>
          </w:p>
        </w:tc>
        <w:tc>
          <w:tcPr>
            <w:tcW w:w="318" w:type="pct"/>
            <w:tcBorders>
              <w:top w:val="single" w:sz="4" w:space="0" w:color="auto"/>
              <w:left w:val="single" w:sz="4" w:space="0" w:color="auto"/>
              <w:bottom w:val="single" w:sz="4" w:space="0" w:color="auto"/>
              <w:right w:val="nil"/>
            </w:tcBorders>
            <w:shd w:val="clear" w:color="auto" w:fill="auto"/>
            <w:noWrap/>
            <w:vAlign w:val="center"/>
            <w:hideMark/>
          </w:tcPr>
          <w:p w14:paraId="6E6FDF72" w14:textId="77777777" w:rsidR="00067355" w:rsidRPr="00E164A4" w:rsidRDefault="00067355" w:rsidP="00067355">
            <w:pPr>
              <w:jc w:val="right"/>
              <w:rPr>
                <w:b/>
                <w:color w:val="000000"/>
                <w:sz w:val="20"/>
                <w:szCs w:val="20"/>
              </w:rPr>
            </w:pPr>
            <w:r w:rsidRPr="00E164A4">
              <w:rPr>
                <w:b/>
                <w:color w:val="000000"/>
                <w:sz w:val="20"/>
                <w:szCs w:val="20"/>
              </w:rPr>
              <w:t>--</w:t>
            </w:r>
          </w:p>
        </w:tc>
        <w:tc>
          <w:tcPr>
            <w:tcW w:w="285" w:type="pct"/>
            <w:tcBorders>
              <w:top w:val="single" w:sz="4" w:space="0" w:color="auto"/>
              <w:left w:val="nil"/>
              <w:bottom w:val="single" w:sz="4" w:space="0" w:color="auto"/>
              <w:right w:val="single" w:sz="4" w:space="0" w:color="auto"/>
            </w:tcBorders>
            <w:shd w:val="clear" w:color="auto" w:fill="auto"/>
            <w:noWrap/>
            <w:vAlign w:val="center"/>
            <w:hideMark/>
          </w:tcPr>
          <w:p w14:paraId="54DC17F1" w14:textId="77777777" w:rsidR="00067355" w:rsidRPr="00E164A4" w:rsidRDefault="00067355" w:rsidP="00067355">
            <w:pPr>
              <w:jc w:val="right"/>
              <w:rPr>
                <w:b/>
                <w:color w:val="000000"/>
                <w:sz w:val="20"/>
                <w:szCs w:val="20"/>
              </w:rPr>
            </w:pPr>
            <w:r w:rsidRPr="00E164A4">
              <w:rPr>
                <w:b/>
                <w:color w:val="000000"/>
                <w:sz w:val="20"/>
                <w:szCs w:val="20"/>
              </w:rPr>
              <w:t>--</w:t>
            </w:r>
          </w:p>
        </w:tc>
        <w:tc>
          <w:tcPr>
            <w:tcW w:w="320" w:type="pct"/>
            <w:tcBorders>
              <w:top w:val="single" w:sz="4" w:space="0" w:color="auto"/>
              <w:left w:val="single" w:sz="4" w:space="0" w:color="auto"/>
              <w:bottom w:val="single" w:sz="4" w:space="0" w:color="auto"/>
              <w:right w:val="nil"/>
            </w:tcBorders>
            <w:shd w:val="clear" w:color="auto" w:fill="auto"/>
            <w:noWrap/>
            <w:vAlign w:val="center"/>
            <w:hideMark/>
          </w:tcPr>
          <w:p w14:paraId="1A8F5863" w14:textId="77777777" w:rsidR="00067355" w:rsidRPr="00E164A4" w:rsidRDefault="00067355" w:rsidP="00067355">
            <w:pPr>
              <w:jc w:val="right"/>
              <w:rPr>
                <w:b/>
                <w:color w:val="000000"/>
                <w:sz w:val="20"/>
                <w:szCs w:val="20"/>
              </w:rPr>
            </w:pPr>
            <w:r w:rsidRPr="00E164A4">
              <w:rPr>
                <w:b/>
                <w:color w:val="000000"/>
                <w:sz w:val="20"/>
                <w:szCs w:val="20"/>
              </w:rPr>
              <w:t>--</w:t>
            </w:r>
          </w:p>
        </w:tc>
        <w:tc>
          <w:tcPr>
            <w:tcW w:w="389" w:type="pct"/>
            <w:tcBorders>
              <w:top w:val="single" w:sz="4" w:space="0" w:color="auto"/>
              <w:left w:val="nil"/>
              <w:bottom w:val="single" w:sz="4" w:space="0" w:color="auto"/>
              <w:right w:val="double" w:sz="4" w:space="0" w:color="auto"/>
            </w:tcBorders>
            <w:shd w:val="clear" w:color="auto" w:fill="auto"/>
            <w:noWrap/>
            <w:vAlign w:val="center"/>
            <w:hideMark/>
          </w:tcPr>
          <w:p w14:paraId="083E8DA8" w14:textId="77777777" w:rsidR="00067355" w:rsidRPr="00E164A4" w:rsidRDefault="00067355" w:rsidP="00067355">
            <w:pPr>
              <w:jc w:val="right"/>
              <w:rPr>
                <w:b/>
                <w:color w:val="000000"/>
                <w:sz w:val="20"/>
                <w:szCs w:val="20"/>
              </w:rPr>
            </w:pPr>
            <w:r w:rsidRPr="00E164A4">
              <w:rPr>
                <w:b/>
                <w:color w:val="000000"/>
                <w:sz w:val="20"/>
                <w:szCs w:val="20"/>
              </w:rPr>
              <w:t>--</w:t>
            </w:r>
          </w:p>
        </w:tc>
      </w:tr>
      <w:tr w:rsidR="00067355" w:rsidRPr="00E164A4" w14:paraId="6A401BDB" w14:textId="77777777" w:rsidTr="00A5193D">
        <w:trPr>
          <w:trHeight w:val="274"/>
        </w:trPr>
        <w:tc>
          <w:tcPr>
            <w:tcW w:w="5000" w:type="pct"/>
            <w:gridSpan w:val="12"/>
            <w:tcBorders>
              <w:top w:val="single" w:sz="4" w:space="0" w:color="auto"/>
              <w:left w:val="double" w:sz="4" w:space="0" w:color="auto"/>
              <w:bottom w:val="single" w:sz="4" w:space="0" w:color="auto"/>
              <w:right w:val="double" w:sz="4" w:space="0" w:color="auto"/>
            </w:tcBorders>
            <w:shd w:val="clear" w:color="auto" w:fill="auto"/>
            <w:vAlign w:val="bottom"/>
            <w:hideMark/>
          </w:tcPr>
          <w:p w14:paraId="739D07C6" w14:textId="0DCD8A17" w:rsidR="00067355" w:rsidRPr="00E164A4" w:rsidRDefault="00067355" w:rsidP="00067355">
            <w:pPr>
              <w:ind w:firstLine="60"/>
              <w:jc w:val="both"/>
              <w:rPr>
                <w:b/>
                <w:color w:val="000000"/>
                <w:sz w:val="20"/>
                <w:szCs w:val="20"/>
              </w:rPr>
            </w:pPr>
            <w:r w:rsidRPr="00E164A4">
              <w:rPr>
                <w:b/>
                <w:bCs/>
                <w:i/>
                <w:color w:val="000000"/>
                <w:sz w:val="20"/>
                <w:szCs w:val="20"/>
              </w:rPr>
              <w:t>Household Income (under $75,000)</w:t>
            </w:r>
          </w:p>
        </w:tc>
      </w:tr>
      <w:tr w:rsidR="00D062CD" w:rsidRPr="00E164A4" w14:paraId="1934BB64" w14:textId="77777777" w:rsidTr="00A5193D">
        <w:trPr>
          <w:trHeight w:val="274"/>
        </w:trPr>
        <w:tc>
          <w:tcPr>
            <w:tcW w:w="1805" w:type="pct"/>
            <w:tcBorders>
              <w:top w:val="single" w:sz="4" w:space="0" w:color="auto"/>
              <w:left w:val="double" w:sz="4" w:space="0" w:color="auto"/>
              <w:right w:val="double" w:sz="4" w:space="0" w:color="auto"/>
            </w:tcBorders>
            <w:shd w:val="clear" w:color="auto" w:fill="auto"/>
            <w:vAlign w:val="bottom"/>
            <w:hideMark/>
          </w:tcPr>
          <w:p w14:paraId="3879942C" w14:textId="77777777" w:rsidR="00067355" w:rsidRPr="00E164A4" w:rsidRDefault="00067355" w:rsidP="00067355">
            <w:pPr>
              <w:ind w:firstLine="150"/>
              <w:rPr>
                <w:color w:val="000000"/>
                <w:sz w:val="20"/>
                <w:szCs w:val="20"/>
              </w:rPr>
            </w:pPr>
            <w:r w:rsidRPr="00E164A4">
              <w:rPr>
                <w:color w:val="000000"/>
                <w:sz w:val="20"/>
                <w:szCs w:val="20"/>
              </w:rPr>
              <w:t>$75k - $100k</w:t>
            </w:r>
          </w:p>
        </w:tc>
        <w:tc>
          <w:tcPr>
            <w:tcW w:w="319" w:type="pct"/>
            <w:tcBorders>
              <w:top w:val="single" w:sz="4" w:space="0" w:color="auto"/>
              <w:left w:val="double" w:sz="4" w:space="0" w:color="auto"/>
              <w:right w:val="nil"/>
            </w:tcBorders>
            <w:shd w:val="clear" w:color="auto" w:fill="auto"/>
            <w:noWrap/>
            <w:vAlign w:val="center"/>
            <w:hideMark/>
          </w:tcPr>
          <w:p w14:paraId="2B36403D" w14:textId="570913A9" w:rsidR="00067355" w:rsidRPr="00E164A4" w:rsidRDefault="00067355" w:rsidP="00067355">
            <w:pPr>
              <w:jc w:val="right"/>
              <w:rPr>
                <w:color w:val="000000"/>
                <w:sz w:val="20"/>
                <w:szCs w:val="20"/>
              </w:rPr>
            </w:pPr>
            <w:r w:rsidRPr="00D7352A">
              <w:rPr>
                <w:color w:val="000000"/>
                <w:sz w:val="20"/>
                <w:szCs w:val="20"/>
              </w:rPr>
              <w:t>-0.196</w:t>
            </w:r>
          </w:p>
        </w:tc>
        <w:tc>
          <w:tcPr>
            <w:tcW w:w="320" w:type="pct"/>
            <w:tcBorders>
              <w:top w:val="single" w:sz="4" w:space="0" w:color="auto"/>
              <w:left w:val="nil"/>
              <w:right w:val="double" w:sz="4" w:space="0" w:color="auto"/>
            </w:tcBorders>
            <w:shd w:val="clear" w:color="auto" w:fill="auto"/>
            <w:noWrap/>
            <w:vAlign w:val="center"/>
            <w:hideMark/>
          </w:tcPr>
          <w:p w14:paraId="5B4B3F59" w14:textId="12440DF1" w:rsidR="00067355" w:rsidRPr="00E164A4" w:rsidRDefault="00067355" w:rsidP="00067355">
            <w:pPr>
              <w:jc w:val="right"/>
              <w:rPr>
                <w:color w:val="000000"/>
                <w:sz w:val="20"/>
                <w:szCs w:val="20"/>
              </w:rPr>
            </w:pPr>
            <w:r w:rsidRPr="00D7352A">
              <w:rPr>
                <w:color w:val="000000"/>
                <w:sz w:val="20"/>
                <w:szCs w:val="20"/>
              </w:rPr>
              <w:t>-1.96</w:t>
            </w:r>
          </w:p>
        </w:tc>
        <w:tc>
          <w:tcPr>
            <w:tcW w:w="318" w:type="pct"/>
            <w:tcBorders>
              <w:top w:val="single" w:sz="4" w:space="0" w:color="auto"/>
              <w:left w:val="double" w:sz="4" w:space="0" w:color="auto"/>
              <w:right w:val="nil"/>
            </w:tcBorders>
            <w:shd w:val="clear" w:color="auto" w:fill="auto"/>
            <w:noWrap/>
            <w:vAlign w:val="center"/>
            <w:hideMark/>
          </w:tcPr>
          <w:p w14:paraId="70CA1557" w14:textId="57D79E55" w:rsidR="00067355" w:rsidRPr="00E164A4" w:rsidRDefault="00067355" w:rsidP="00067355">
            <w:pPr>
              <w:jc w:val="right"/>
              <w:rPr>
                <w:color w:val="000000"/>
                <w:sz w:val="20"/>
                <w:szCs w:val="20"/>
              </w:rPr>
            </w:pPr>
            <w:r w:rsidRPr="00D7352A">
              <w:rPr>
                <w:color w:val="000000"/>
                <w:sz w:val="20"/>
                <w:szCs w:val="20"/>
              </w:rPr>
              <w:t>0.397</w:t>
            </w:r>
          </w:p>
        </w:tc>
        <w:tc>
          <w:tcPr>
            <w:tcW w:w="321" w:type="pct"/>
            <w:tcBorders>
              <w:top w:val="single" w:sz="4" w:space="0" w:color="auto"/>
              <w:left w:val="nil"/>
              <w:right w:val="single" w:sz="4" w:space="0" w:color="auto"/>
            </w:tcBorders>
            <w:shd w:val="clear" w:color="auto" w:fill="auto"/>
            <w:noWrap/>
            <w:vAlign w:val="center"/>
            <w:hideMark/>
          </w:tcPr>
          <w:p w14:paraId="13A1ACE9" w14:textId="05E1FD2C" w:rsidR="00067355" w:rsidRPr="00E164A4" w:rsidRDefault="00067355" w:rsidP="00067355">
            <w:pPr>
              <w:jc w:val="right"/>
              <w:rPr>
                <w:color w:val="000000"/>
                <w:sz w:val="20"/>
                <w:szCs w:val="20"/>
              </w:rPr>
            </w:pPr>
            <w:r w:rsidRPr="00D7352A">
              <w:rPr>
                <w:color w:val="000000"/>
                <w:sz w:val="20"/>
                <w:szCs w:val="20"/>
              </w:rPr>
              <w:t>2.37</w:t>
            </w:r>
          </w:p>
        </w:tc>
        <w:tc>
          <w:tcPr>
            <w:tcW w:w="318" w:type="pct"/>
            <w:tcBorders>
              <w:top w:val="single" w:sz="4" w:space="0" w:color="auto"/>
              <w:left w:val="single" w:sz="4" w:space="0" w:color="auto"/>
              <w:right w:val="nil"/>
            </w:tcBorders>
            <w:shd w:val="clear" w:color="auto" w:fill="auto"/>
            <w:noWrap/>
            <w:vAlign w:val="center"/>
            <w:hideMark/>
          </w:tcPr>
          <w:p w14:paraId="3C731553" w14:textId="77777777" w:rsidR="00067355" w:rsidRPr="00E164A4" w:rsidRDefault="00067355" w:rsidP="00067355">
            <w:pPr>
              <w:jc w:val="right"/>
              <w:rPr>
                <w:b/>
                <w:color w:val="000000"/>
                <w:sz w:val="20"/>
                <w:szCs w:val="20"/>
              </w:rPr>
            </w:pPr>
            <w:r w:rsidRPr="00E164A4">
              <w:rPr>
                <w:b/>
                <w:color w:val="000000"/>
                <w:sz w:val="20"/>
                <w:szCs w:val="20"/>
              </w:rPr>
              <w:t>--</w:t>
            </w:r>
          </w:p>
        </w:tc>
        <w:tc>
          <w:tcPr>
            <w:tcW w:w="287" w:type="pct"/>
            <w:gridSpan w:val="2"/>
            <w:tcBorders>
              <w:top w:val="single" w:sz="4" w:space="0" w:color="auto"/>
              <w:left w:val="nil"/>
              <w:right w:val="single" w:sz="4" w:space="0" w:color="auto"/>
            </w:tcBorders>
            <w:shd w:val="clear" w:color="auto" w:fill="auto"/>
            <w:noWrap/>
            <w:vAlign w:val="center"/>
            <w:hideMark/>
          </w:tcPr>
          <w:p w14:paraId="2605F136" w14:textId="77777777" w:rsidR="00067355" w:rsidRPr="00E164A4" w:rsidRDefault="00067355" w:rsidP="00067355">
            <w:pPr>
              <w:jc w:val="right"/>
              <w:rPr>
                <w:b/>
                <w:color w:val="000000"/>
                <w:sz w:val="20"/>
                <w:szCs w:val="20"/>
              </w:rPr>
            </w:pPr>
            <w:r w:rsidRPr="00E164A4">
              <w:rPr>
                <w:b/>
                <w:color w:val="000000"/>
                <w:sz w:val="20"/>
                <w:szCs w:val="20"/>
              </w:rPr>
              <w:t>--</w:t>
            </w:r>
          </w:p>
        </w:tc>
        <w:tc>
          <w:tcPr>
            <w:tcW w:w="318" w:type="pct"/>
            <w:tcBorders>
              <w:top w:val="single" w:sz="4" w:space="0" w:color="auto"/>
              <w:left w:val="single" w:sz="4" w:space="0" w:color="auto"/>
              <w:right w:val="nil"/>
            </w:tcBorders>
            <w:shd w:val="clear" w:color="auto" w:fill="auto"/>
            <w:noWrap/>
            <w:vAlign w:val="center"/>
            <w:hideMark/>
          </w:tcPr>
          <w:p w14:paraId="4D037936" w14:textId="77777777" w:rsidR="00067355" w:rsidRPr="00E164A4" w:rsidRDefault="00067355" w:rsidP="00067355">
            <w:pPr>
              <w:jc w:val="right"/>
              <w:rPr>
                <w:b/>
                <w:color w:val="000000"/>
                <w:sz w:val="20"/>
                <w:szCs w:val="20"/>
              </w:rPr>
            </w:pPr>
            <w:r w:rsidRPr="00E164A4">
              <w:rPr>
                <w:b/>
                <w:color w:val="000000"/>
                <w:sz w:val="20"/>
                <w:szCs w:val="20"/>
              </w:rPr>
              <w:t>--</w:t>
            </w:r>
          </w:p>
        </w:tc>
        <w:tc>
          <w:tcPr>
            <w:tcW w:w="285" w:type="pct"/>
            <w:tcBorders>
              <w:top w:val="single" w:sz="4" w:space="0" w:color="auto"/>
              <w:left w:val="nil"/>
              <w:right w:val="single" w:sz="4" w:space="0" w:color="auto"/>
            </w:tcBorders>
            <w:shd w:val="clear" w:color="auto" w:fill="auto"/>
            <w:noWrap/>
            <w:vAlign w:val="center"/>
            <w:hideMark/>
          </w:tcPr>
          <w:p w14:paraId="194DE93B" w14:textId="77777777" w:rsidR="00067355" w:rsidRPr="00E164A4" w:rsidRDefault="00067355" w:rsidP="00067355">
            <w:pPr>
              <w:jc w:val="right"/>
              <w:rPr>
                <w:b/>
                <w:color w:val="000000"/>
                <w:sz w:val="20"/>
                <w:szCs w:val="20"/>
              </w:rPr>
            </w:pPr>
            <w:r w:rsidRPr="00E164A4">
              <w:rPr>
                <w:b/>
                <w:color w:val="000000"/>
                <w:sz w:val="20"/>
                <w:szCs w:val="20"/>
              </w:rPr>
              <w:t>--</w:t>
            </w:r>
          </w:p>
        </w:tc>
        <w:tc>
          <w:tcPr>
            <w:tcW w:w="320" w:type="pct"/>
            <w:tcBorders>
              <w:top w:val="single" w:sz="4" w:space="0" w:color="auto"/>
              <w:left w:val="single" w:sz="4" w:space="0" w:color="auto"/>
              <w:right w:val="nil"/>
            </w:tcBorders>
            <w:shd w:val="clear" w:color="auto" w:fill="auto"/>
            <w:noWrap/>
            <w:vAlign w:val="center"/>
            <w:hideMark/>
          </w:tcPr>
          <w:p w14:paraId="5CF94364" w14:textId="77777777" w:rsidR="00067355" w:rsidRPr="00E164A4" w:rsidRDefault="00067355" w:rsidP="00067355">
            <w:pPr>
              <w:jc w:val="right"/>
              <w:rPr>
                <w:b/>
                <w:color w:val="000000"/>
                <w:sz w:val="20"/>
                <w:szCs w:val="20"/>
              </w:rPr>
            </w:pPr>
            <w:r w:rsidRPr="00E164A4">
              <w:rPr>
                <w:b/>
                <w:color w:val="000000"/>
                <w:sz w:val="20"/>
                <w:szCs w:val="20"/>
              </w:rPr>
              <w:t>--</w:t>
            </w:r>
          </w:p>
        </w:tc>
        <w:tc>
          <w:tcPr>
            <w:tcW w:w="389" w:type="pct"/>
            <w:tcBorders>
              <w:top w:val="single" w:sz="4" w:space="0" w:color="auto"/>
              <w:left w:val="nil"/>
              <w:right w:val="double" w:sz="4" w:space="0" w:color="auto"/>
            </w:tcBorders>
            <w:shd w:val="clear" w:color="auto" w:fill="auto"/>
            <w:noWrap/>
            <w:vAlign w:val="center"/>
            <w:hideMark/>
          </w:tcPr>
          <w:p w14:paraId="619B2DB1" w14:textId="77777777" w:rsidR="00067355" w:rsidRPr="00E164A4" w:rsidRDefault="00067355" w:rsidP="00067355">
            <w:pPr>
              <w:jc w:val="right"/>
              <w:rPr>
                <w:b/>
                <w:color w:val="000000"/>
                <w:sz w:val="20"/>
                <w:szCs w:val="20"/>
              </w:rPr>
            </w:pPr>
            <w:r w:rsidRPr="00E164A4">
              <w:rPr>
                <w:b/>
                <w:color w:val="000000"/>
                <w:sz w:val="20"/>
                <w:szCs w:val="20"/>
              </w:rPr>
              <w:t>--</w:t>
            </w:r>
          </w:p>
        </w:tc>
      </w:tr>
      <w:tr w:rsidR="00D062CD" w:rsidRPr="00E164A4" w14:paraId="481CE084" w14:textId="77777777" w:rsidTr="00A5193D">
        <w:trPr>
          <w:trHeight w:val="274"/>
        </w:trPr>
        <w:tc>
          <w:tcPr>
            <w:tcW w:w="1805" w:type="pct"/>
            <w:tcBorders>
              <w:top w:val="nil"/>
              <w:left w:val="double" w:sz="4" w:space="0" w:color="auto"/>
              <w:bottom w:val="single" w:sz="4" w:space="0" w:color="auto"/>
              <w:right w:val="double" w:sz="4" w:space="0" w:color="auto"/>
            </w:tcBorders>
            <w:shd w:val="clear" w:color="auto" w:fill="auto"/>
            <w:vAlign w:val="bottom"/>
            <w:hideMark/>
          </w:tcPr>
          <w:p w14:paraId="1705A7DF" w14:textId="77777777" w:rsidR="00067355" w:rsidRPr="00E164A4" w:rsidRDefault="00067355" w:rsidP="00067355">
            <w:pPr>
              <w:ind w:firstLine="150"/>
              <w:rPr>
                <w:color w:val="000000"/>
                <w:sz w:val="20"/>
                <w:szCs w:val="20"/>
              </w:rPr>
            </w:pPr>
            <w:r w:rsidRPr="00E164A4">
              <w:rPr>
                <w:color w:val="000000"/>
                <w:sz w:val="20"/>
                <w:szCs w:val="20"/>
              </w:rPr>
              <w:t>$100k or more</w:t>
            </w:r>
          </w:p>
        </w:tc>
        <w:tc>
          <w:tcPr>
            <w:tcW w:w="319" w:type="pct"/>
            <w:tcBorders>
              <w:top w:val="nil"/>
              <w:left w:val="double" w:sz="4" w:space="0" w:color="auto"/>
              <w:bottom w:val="single" w:sz="4" w:space="0" w:color="auto"/>
              <w:right w:val="nil"/>
            </w:tcBorders>
            <w:shd w:val="clear" w:color="auto" w:fill="auto"/>
            <w:noWrap/>
            <w:vAlign w:val="center"/>
            <w:hideMark/>
          </w:tcPr>
          <w:p w14:paraId="4F05E6DC" w14:textId="49BA2FBD" w:rsidR="00067355" w:rsidRPr="00E164A4" w:rsidRDefault="00067355" w:rsidP="00067355">
            <w:pPr>
              <w:jc w:val="right"/>
              <w:rPr>
                <w:color w:val="000000"/>
                <w:sz w:val="20"/>
                <w:szCs w:val="20"/>
              </w:rPr>
            </w:pPr>
            <w:r w:rsidRPr="00D7352A">
              <w:rPr>
                <w:color w:val="000000"/>
                <w:sz w:val="20"/>
                <w:szCs w:val="20"/>
              </w:rPr>
              <w:t>-0.196</w:t>
            </w:r>
          </w:p>
        </w:tc>
        <w:tc>
          <w:tcPr>
            <w:tcW w:w="320" w:type="pct"/>
            <w:tcBorders>
              <w:top w:val="nil"/>
              <w:left w:val="nil"/>
              <w:bottom w:val="single" w:sz="4" w:space="0" w:color="auto"/>
              <w:right w:val="double" w:sz="4" w:space="0" w:color="auto"/>
            </w:tcBorders>
            <w:shd w:val="clear" w:color="auto" w:fill="auto"/>
            <w:noWrap/>
            <w:vAlign w:val="center"/>
            <w:hideMark/>
          </w:tcPr>
          <w:p w14:paraId="30765F63" w14:textId="06C64CB1" w:rsidR="00067355" w:rsidRPr="00E164A4" w:rsidRDefault="00067355" w:rsidP="00067355">
            <w:pPr>
              <w:jc w:val="right"/>
              <w:rPr>
                <w:color w:val="000000"/>
                <w:sz w:val="20"/>
                <w:szCs w:val="20"/>
              </w:rPr>
            </w:pPr>
            <w:r w:rsidRPr="00D7352A">
              <w:rPr>
                <w:color w:val="000000"/>
                <w:sz w:val="20"/>
                <w:szCs w:val="20"/>
              </w:rPr>
              <w:t>-1.96</w:t>
            </w:r>
          </w:p>
        </w:tc>
        <w:tc>
          <w:tcPr>
            <w:tcW w:w="318" w:type="pct"/>
            <w:tcBorders>
              <w:top w:val="nil"/>
              <w:left w:val="double" w:sz="4" w:space="0" w:color="auto"/>
              <w:bottom w:val="single" w:sz="4" w:space="0" w:color="auto"/>
              <w:right w:val="nil"/>
            </w:tcBorders>
            <w:shd w:val="clear" w:color="auto" w:fill="auto"/>
            <w:noWrap/>
            <w:vAlign w:val="center"/>
            <w:hideMark/>
          </w:tcPr>
          <w:p w14:paraId="48362E28" w14:textId="0078CC6A" w:rsidR="00067355" w:rsidRPr="00E164A4" w:rsidRDefault="00067355" w:rsidP="00067355">
            <w:pPr>
              <w:jc w:val="right"/>
              <w:rPr>
                <w:color w:val="000000"/>
                <w:sz w:val="20"/>
                <w:szCs w:val="20"/>
              </w:rPr>
            </w:pPr>
            <w:r w:rsidRPr="00D7352A">
              <w:rPr>
                <w:color w:val="000000"/>
                <w:sz w:val="20"/>
                <w:szCs w:val="20"/>
              </w:rPr>
              <w:t>0.228</w:t>
            </w:r>
          </w:p>
        </w:tc>
        <w:tc>
          <w:tcPr>
            <w:tcW w:w="321" w:type="pct"/>
            <w:tcBorders>
              <w:top w:val="nil"/>
              <w:left w:val="nil"/>
              <w:bottom w:val="single" w:sz="4" w:space="0" w:color="auto"/>
              <w:right w:val="single" w:sz="4" w:space="0" w:color="auto"/>
            </w:tcBorders>
            <w:shd w:val="clear" w:color="auto" w:fill="auto"/>
            <w:noWrap/>
            <w:vAlign w:val="center"/>
            <w:hideMark/>
          </w:tcPr>
          <w:p w14:paraId="6195A286" w14:textId="3546B522" w:rsidR="00067355" w:rsidRPr="00E164A4" w:rsidRDefault="00067355" w:rsidP="00067355">
            <w:pPr>
              <w:jc w:val="right"/>
              <w:rPr>
                <w:color w:val="000000"/>
                <w:sz w:val="20"/>
                <w:szCs w:val="20"/>
              </w:rPr>
            </w:pPr>
            <w:r w:rsidRPr="00D7352A">
              <w:rPr>
                <w:color w:val="000000"/>
                <w:sz w:val="20"/>
                <w:szCs w:val="20"/>
              </w:rPr>
              <w:t>1.82</w:t>
            </w:r>
          </w:p>
        </w:tc>
        <w:tc>
          <w:tcPr>
            <w:tcW w:w="318" w:type="pct"/>
            <w:tcBorders>
              <w:top w:val="nil"/>
              <w:left w:val="single" w:sz="4" w:space="0" w:color="auto"/>
              <w:bottom w:val="single" w:sz="4" w:space="0" w:color="auto"/>
              <w:right w:val="nil"/>
            </w:tcBorders>
            <w:shd w:val="clear" w:color="auto" w:fill="auto"/>
            <w:noWrap/>
            <w:vAlign w:val="center"/>
            <w:hideMark/>
          </w:tcPr>
          <w:p w14:paraId="4488E165" w14:textId="77777777" w:rsidR="00067355" w:rsidRPr="00E164A4" w:rsidRDefault="00067355" w:rsidP="00067355">
            <w:pPr>
              <w:jc w:val="right"/>
              <w:rPr>
                <w:b/>
                <w:color w:val="000000"/>
                <w:sz w:val="20"/>
                <w:szCs w:val="20"/>
              </w:rPr>
            </w:pPr>
            <w:r w:rsidRPr="00E164A4">
              <w:rPr>
                <w:b/>
                <w:color w:val="000000"/>
                <w:sz w:val="20"/>
                <w:szCs w:val="20"/>
              </w:rPr>
              <w:t>--</w:t>
            </w:r>
          </w:p>
        </w:tc>
        <w:tc>
          <w:tcPr>
            <w:tcW w:w="287" w:type="pct"/>
            <w:gridSpan w:val="2"/>
            <w:tcBorders>
              <w:top w:val="nil"/>
              <w:left w:val="nil"/>
              <w:bottom w:val="single" w:sz="4" w:space="0" w:color="auto"/>
              <w:right w:val="single" w:sz="4" w:space="0" w:color="auto"/>
            </w:tcBorders>
            <w:shd w:val="clear" w:color="auto" w:fill="auto"/>
            <w:noWrap/>
            <w:vAlign w:val="center"/>
            <w:hideMark/>
          </w:tcPr>
          <w:p w14:paraId="523BBD0D" w14:textId="77777777" w:rsidR="00067355" w:rsidRPr="00E164A4" w:rsidRDefault="00067355" w:rsidP="00067355">
            <w:pPr>
              <w:jc w:val="right"/>
              <w:rPr>
                <w:b/>
                <w:color w:val="000000"/>
                <w:sz w:val="20"/>
                <w:szCs w:val="20"/>
              </w:rPr>
            </w:pPr>
            <w:r w:rsidRPr="00E164A4">
              <w:rPr>
                <w:b/>
                <w:color w:val="000000"/>
                <w:sz w:val="20"/>
                <w:szCs w:val="20"/>
              </w:rPr>
              <w:t>--</w:t>
            </w:r>
          </w:p>
        </w:tc>
        <w:tc>
          <w:tcPr>
            <w:tcW w:w="318" w:type="pct"/>
            <w:tcBorders>
              <w:top w:val="nil"/>
              <w:left w:val="single" w:sz="4" w:space="0" w:color="auto"/>
              <w:bottom w:val="single" w:sz="4" w:space="0" w:color="auto"/>
              <w:right w:val="nil"/>
            </w:tcBorders>
            <w:shd w:val="clear" w:color="auto" w:fill="auto"/>
            <w:noWrap/>
            <w:vAlign w:val="center"/>
            <w:hideMark/>
          </w:tcPr>
          <w:p w14:paraId="58D08200" w14:textId="77777777" w:rsidR="00067355" w:rsidRPr="00E164A4" w:rsidRDefault="00067355" w:rsidP="00067355">
            <w:pPr>
              <w:jc w:val="right"/>
              <w:rPr>
                <w:b/>
                <w:color w:val="000000"/>
                <w:sz w:val="20"/>
                <w:szCs w:val="20"/>
              </w:rPr>
            </w:pPr>
            <w:r w:rsidRPr="00E164A4">
              <w:rPr>
                <w:b/>
                <w:color w:val="000000"/>
                <w:sz w:val="20"/>
                <w:szCs w:val="20"/>
              </w:rPr>
              <w:t>--</w:t>
            </w:r>
          </w:p>
        </w:tc>
        <w:tc>
          <w:tcPr>
            <w:tcW w:w="285" w:type="pct"/>
            <w:tcBorders>
              <w:top w:val="nil"/>
              <w:left w:val="nil"/>
              <w:bottom w:val="single" w:sz="4" w:space="0" w:color="auto"/>
              <w:right w:val="single" w:sz="4" w:space="0" w:color="auto"/>
            </w:tcBorders>
            <w:shd w:val="clear" w:color="auto" w:fill="auto"/>
            <w:noWrap/>
            <w:vAlign w:val="center"/>
            <w:hideMark/>
          </w:tcPr>
          <w:p w14:paraId="52181184" w14:textId="77777777" w:rsidR="00067355" w:rsidRPr="00E164A4" w:rsidRDefault="00067355" w:rsidP="00067355">
            <w:pPr>
              <w:jc w:val="right"/>
              <w:rPr>
                <w:b/>
                <w:color w:val="000000"/>
                <w:sz w:val="20"/>
                <w:szCs w:val="20"/>
              </w:rPr>
            </w:pPr>
            <w:r w:rsidRPr="00E164A4">
              <w:rPr>
                <w:b/>
                <w:color w:val="000000"/>
                <w:sz w:val="20"/>
                <w:szCs w:val="20"/>
              </w:rPr>
              <w:t>--</w:t>
            </w:r>
          </w:p>
        </w:tc>
        <w:tc>
          <w:tcPr>
            <w:tcW w:w="320" w:type="pct"/>
            <w:tcBorders>
              <w:top w:val="nil"/>
              <w:left w:val="single" w:sz="4" w:space="0" w:color="auto"/>
              <w:bottom w:val="single" w:sz="4" w:space="0" w:color="auto"/>
              <w:right w:val="nil"/>
            </w:tcBorders>
            <w:shd w:val="clear" w:color="auto" w:fill="auto"/>
            <w:noWrap/>
            <w:vAlign w:val="center"/>
            <w:hideMark/>
          </w:tcPr>
          <w:p w14:paraId="0064D4CA" w14:textId="749F9CC9" w:rsidR="00067355" w:rsidRPr="00E164A4" w:rsidRDefault="00067355" w:rsidP="00067355">
            <w:pPr>
              <w:jc w:val="right"/>
              <w:rPr>
                <w:color w:val="000000"/>
                <w:sz w:val="20"/>
                <w:szCs w:val="20"/>
              </w:rPr>
            </w:pPr>
            <w:r w:rsidRPr="00D7352A">
              <w:rPr>
                <w:color w:val="000000"/>
                <w:sz w:val="20"/>
                <w:szCs w:val="20"/>
              </w:rPr>
              <w:t>-0.242</w:t>
            </w:r>
          </w:p>
        </w:tc>
        <w:tc>
          <w:tcPr>
            <w:tcW w:w="389" w:type="pct"/>
            <w:tcBorders>
              <w:top w:val="nil"/>
              <w:left w:val="nil"/>
              <w:bottom w:val="single" w:sz="4" w:space="0" w:color="auto"/>
              <w:right w:val="double" w:sz="4" w:space="0" w:color="auto"/>
            </w:tcBorders>
            <w:shd w:val="clear" w:color="auto" w:fill="auto"/>
            <w:noWrap/>
            <w:vAlign w:val="center"/>
            <w:hideMark/>
          </w:tcPr>
          <w:p w14:paraId="37440913" w14:textId="2A4EC2A5" w:rsidR="00067355" w:rsidRPr="00E164A4" w:rsidRDefault="00067355" w:rsidP="00067355">
            <w:pPr>
              <w:jc w:val="right"/>
              <w:rPr>
                <w:color w:val="000000"/>
                <w:sz w:val="20"/>
                <w:szCs w:val="20"/>
              </w:rPr>
            </w:pPr>
            <w:r w:rsidRPr="00D7352A">
              <w:rPr>
                <w:color w:val="000000"/>
                <w:sz w:val="20"/>
                <w:szCs w:val="20"/>
              </w:rPr>
              <w:t>-2.22</w:t>
            </w:r>
          </w:p>
        </w:tc>
      </w:tr>
      <w:tr w:rsidR="00067355" w:rsidRPr="00E164A4" w14:paraId="5D20041E" w14:textId="77777777" w:rsidTr="00A5193D">
        <w:trPr>
          <w:trHeight w:val="274"/>
        </w:trPr>
        <w:tc>
          <w:tcPr>
            <w:tcW w:w="5000" w:type="pct"/>
            <w:gridSpan w:val="12"/>
            <w:tcBorders>
              <w:top w:val="single" w:sz="4" w:space="0" w:color="auto"/>
              <w:left w:val="double" w:sz="4" w:space="0" w:color="auto"/>
              <w:bottom w:val="single" w:sz="4" w:space="0" w:color="auto"/>
              <w:right w:val="double" w:sz="4" w:space="0" w:color="auto"/>
            </w:tcBorders>
            <w:shd w:val="clear" w:color="auto" w:fill="auto"/>
            <w:vAlign w:val="bottom"/>
            <w:hideMark/>
          </w:tcPr>
          <w:p w14:paraId="16DDFC2D" w14:textId="390D8916" w:rsidR="00067355" w:rsidRPr="00E164A4" w:rsidRDefault="00067355" w:rsidP="00067355">
            <w:pPr>
              <w:ind w:firstLine="60"/>
              <w:rPr>
                <w:b/>
                <w:bCs/>
                <w:i/>
                <w:color w:val="000000"/>
                <w:sz w:val="20"/>
                <w:szCs w:val="20"/>
              </w:rPr>
            </w:pPr>
            <w:r w:rsidRPr="00E164A4">
              <w:rPr>
                <w:b/>
                <w:bCs/>
                <w:i/>
                <w:color w:val="000000"/>
                <w:sz w:val="20"/>
                <w:szCs w:val="20"/>
              </w:rPr>
              <w:t>Home Origin (native to Washington DC)</w:t>
            </w:r>
            <w:r w:rsidRPr="00E164A4">
              <w:rPr>
                <w:color w:val="000000"/>
                <w:sz w:val="20"/>
                <w:szCs w:val="20"/>
              </w:rPr>
              <w:t> </w:t>
            </w:r>
          </w:p>
        </w:tc>
      </w:tr>
      <w:tr w:rsidR="00D062CD" w:rsidRPr="00E164A4" w14:paraId="2468F2DF" w14:textId="77777777" w:rsidTr="00A5193D">
        <w:trPr>
          <w:trHeight w:val="274"/>
        </w:trPr>
        <w:tc>
          <w:tcPr>
            <w:tcW w:w="1805" w:type="pct"/>
            <w:tcBorders>
              <w:top w:val="single" w:sz="4" w:space="0" w:color="auto"/>
              <w:left w:val="double" w:sz="4" w:space="0" w:color="auto"/>
              <w:bottom w:val="single" w:sz="4" w:space="0" w:color="auto"/>
              <w:right w:val="double" w:sz="4" w:space="0" w:color="auto"/>
            </w:tcBorders>
            <w:shd w:val="clear" w:color="auto" w:fill="auto"/>
            <w:vAlign w:val="bottom"/>
            <w:hideMark/>
          </w:tcPr>
          <w:p w14:paraId="304ACE76" w14:textId="51B3F210" w:rsidR="00067355" w:rsidRPr="00E164A4" w:rsidRDefault="00067355" w:rsidP="00067355">
            <w:pPr>
              <w:ind w:firstLine="150"/>
              <w:rPr>
                <w:color w:val="000000"/>
                <w:sz w:val="20"/>
                <w:szCs w:val="20"/>
              </w:rPr>
            </w:pPr>
            <w:r w:rsidRPr="00E164A4">
              <w:rPr>
                <w:color w:val="000000"/>
                <w:sz w:val="20"/>
                <w:szCs w:val="20"/>
              </w:rPr>
              <w:t>Not from Washington DC</w:t>
            </w:r>
          </w:p>
        </w:tc>
        <w:tc>
          <w:tcPr>
            <w:tcW w:w="319" w:type="pct"/>
            <w:tcBorders>
              <w:top w:val="single" w:sz="4" w:space="0" w:color="auto"/>
              <w:left w:val="double" w:sz="4" w:space="0" w:color="auto"/>
              <w:bottom w:val="single" w:sz="4" w:space="0" w:color="auto"/>
              <w:right w:val="nil"/>
            </w:tcBorders>
            <w:shd w:val="clear" w:color="auto" w:fill="auto"/>
            <w:noWrap/>
            <w:vAlign w:val="center"/>
            <w:hideMark/>
          </w:tcPr>
          <w:p w14:paraId="40DF5D5C" w14:textId="2A8DFA4D" w:rsidR="00067355" w:rsidRPr="00E164A4" w:rsidRDefault="00067355" w:rsidP="00067355">
            <w:pPr>
              <w:jc w:val="right"/>
              <w:rPr>
                <w:color w:val="000000"/>
                <w:sz w:val="20"/>
                <w:szCs w:val="20"/>
              </w:rPr>
            </w:pPr>
            <w:r w:rsidRPr="00D7352A">
              <w:rPr>
                <w:color w:val="000000"/>
                <w:sz w:val="20"/>
                <w:szCs w:val="20"/>
              </w:rPr>
              <w:t>-0.874</w:t>
            </w:r>
          </w:p>
        </w:tc>
        <w:tc>
          <w:tcPr>
            <w:tcW w:w="320" w:type="pct"/>
            <w:tcBorders>
              <w:top w:val="single" w:sz="4" w:space="0" w:color="auto"/>
              <w:left w:val="nil"/>
              <w:bottom w:val="single" w:sz="4" w:space="0" w:color="auto"/>
              <w:right w:val="double" w:sz="4" w:space="0" w:color="auto"/>
            </w:tcBorders>
            <w:shd w:val="clear" w:color="auto" w:fill="auto"/>
            <w:noWrap/>
            <w:vAlign w:val="center"/>
            <w:hideMark/>
          </w:tcPr>
          <w:p w14:paraId="540D59C1" w14:textId="23C824F4" w:rsidR="00067355" w:rsidRPr="00E164A4" w:rsidRDefault="00067355" w:rsidP="00067355">
            <w:pPr>
              <w:jc w:val="right"/>
              <w:rPr>
                <w:color w:val="000000"/>
                <w:sz w:val="20"/>
                <w:szCs w:val="20"/>
              </w:rPr>
            </w:pPr>
            <w:r w:rsidRPr="00D7352A">
              <w:rPr>
                <w:color w:val="000000"/>
                <w:sz w:val="20"/>
                <w:szCs w:val="20"/>
              </w:rPr>
              <w:t>-9.17</w:t>
            </w:r>
          </w:p>
        </w:tc>
        <w:tc>
          <w:tcPr>
            <w:tcW w:w="318" w:type="pct"/>
            <w:tcBorders>
              <w:top w:val="single" w:sz="4" w:space="0" w:color="auto"/>
              <w:left w:val="double" w:sz="4" w:space="0" w:color="auto"/>
              <w:bottom w:val="single" w:sz="4" w:space="0" w:color="auto"/>
              <w:right w:val="nil"/>
            </w:tcBorders>
            <w:shd w:val="clear" w:color="auto" w:fill="auto"/>
            <w:noWrap/>
            <w:vAlign w:val="center"/>
            <w:hideMark/>
          </w:tcPr>
          <w:p w14:paraId="1F3917F5" w14:textId="503E7B55" w:rsidR="00067355" w:rsidRPr="00E164A4" w:rsidRDefault="00067355" w:rsidP="00067355">
            <w:pPr>
              <w:jc w:val="right"/>
              <w:rPr>
                <w:color w:val="000000"/>
                <w:sz w:val="20"/>
                <w:szCs w:val="20"/>
              </w:rPr>
            </w:pPr>
            <w:r w:rsidRPr="00D7352A">
              <w:rPr>
                <w:color w:val="000000"/>
                <w:sz w:val="20"/>
                <w:szCs w:val="20"/>
              </w:rPr>
              <w:t>0.717</w:t>
            </w:r>
          </w:p>
        </w:tc>
        <w:tc>
          <w:tcPr>
            <w:tcW w:w="321" w:type="pct"/>
            <w:tcBorders>
              <w:top w:val="single" w:sz="4" w:space="0" w:color="auto"/>
              <w:left w:val="nil"/>
              <w:bottom w:val="single" w:sz="4" w:space="0" w:color="auto"/>
              <w:right w:val="single" w:sz="4" w:space="0" w:color="auto"/>
            </w:tcBorders>
            <w:shd w:val="clear" w:color="auto" w:fill="auto"/>
            <w:noWrap/>
            <w:vAlign w:val="center"/>
            <w:hideMark/>
          </w:tcPr>
          <w:p w14:paraId="6C58D97C" w14:textId="080E4BCA" w:rsidR="00067355" w:rsidRPr="00E164A4" w:rsidRDefault="00067355" w:rsidP="00067355">
            <w:pPr>
              <w:jc w:val="right"/>
              <w:rPr>
                <w:color w:val="000000"/>
                <w:sz w:val="20"/>
                <w:szCs w:val="20"/>
              </w:rPr>
            </w:pPr>
            <w:r w:rsidRPr="00D7352A">
              <w:rPr>
                <w:color w:val="000000"/>
                <w:sz w:val="20"/>
                <w:szCs w:val="20"/>
              </w:rPr>
              <w:t>5.89</w:t>
            </w:r>
          </w:p>
        </w:tc>
        <w:tc>
          <w:tcPr>
            <w:tcW w:w="318" w:type="pct"/>
            <w:tcBorders>
              <w:top w:val="single" w:sz="4" w:space="0" w:color="auto"/>
              <w:left w:val="single" w:sz="4" w:space="0" w:color="auto"/>
              <w:bottom w:val="single" w:sz="4" w:space="0" w:color="auto"/>
              <w:right w:val="nil"/>
            </w:tcBorders>
            <w:shd w:val="clear" w:color="auto" w:fill="auto"/>
            <w:noWrap/>
            <w:vAlign w:val="center"/>
            <w:hideMark/>
          </w:tcPr>
          <w:p w14:paraId="279C4ED4" w14:textId="77777777" w:rsidR="00067355" w:rsidRPr="00E164A4" w:rsidRDefault="00067355" w:rsidP="00067355">
            <w:pPr>
              <w:jc w:val="right"/>
              <w:rPr>
                <w:b/>
                <w:color w:val="000000"/>
                <w:sz w:val="20"/>
                <w:szCs w:val="20"/>
              </w:rPr>
            </w:pPr>
            <w:r w:rsidRPr="00E164A4">
              <w:rPr>
                <w:b/>
                <w:color w:val="000000"/>
                <w:sz w:val="20"/>
                <w:szCs w:val="20"/>
              </w:rPr>
              <w:t>--</w:t>
            </w:r>
          </w:p>
        </w:tc>
        <w:tc>
          <w:tcPr>
            <w:tcW w:w="287" w:type="pct"/>
            <w:gridSpan w:val="2"/>
            <w:tcBorders>
              <w:top w:val="single" w:sz="4" w:space="0" w:color="auto"/>
              <w:left w:val="nil"/>
              <w:bottom w:val="single" w:sz="4" w:space="0" w:color="auto"/>
              <w:right w:val="single" w:sz="4" w:space="0" w:color="auto"/>
            </w:tcBorders>
            <w:shd w:val="clear" w:color="auto" w:fill="auto"/>
            <w:noWrap/>
            <w:vAlign w:val="center"/>
            <w:hideMark/>
          </w:tcPr>
          <w:p w14:paraId="3288DA55" w14:textId="77777777" w:rsidR="00067355" w:rsidRPr="00E164A4" w:rsidRDefault="00067355" w:rsidP="00067355">
            <w:pPr>
              <w:jc w:val="right"/>
              <w:rPr>
                <w:b/>
                <w:color w:val="000000"/>
                <w:sz w:val="20"/>
                <w:szCs w:val="20"/>
              </w:rPr>
            </w:pPr>
            <w:r w:rsidRPr="00E164A4">
              <w:rPr>
                <w:b/>
                <w:color w:val="000000"/>
                <w:sz w:val="20"/>
                <w:szCs w:val="20"/>
              </w:rPr>
              <w:t>--</w:t>
            </w:r>
          </w:p>
        </w:tc>
        <w:tc>
          <w:tcPr>
            <w:tcW w:w="318" w:type="pct"/>
            <w:tcBorders>
              <w:top w:val="single" w:sz="4" w:space="0" w:color="auto"/>
              <w:left w:val="single" w:sz="4" w:space="0" w:color="auto"/>
              <w:bottom w:val="single" w:sz="4" w:space="0" w:color="auto"/>
              <w:right w:val="nil"/>
            </w:tcBorders>
            <w:shd w:val="clear" w:color="auto" w:fill="auto"/>
            <w:noWrap/>
            <w:vAlign w:val="center"/>
            <w:hideMark/>
          </w:tcPr>
          <w:p w14:paraId="472CB503" w14:textId="277E4B0B" w:rsidR="00067355" w:rsidRPr="00E164A4" w:rsidRDefault="00067355" w:rsidP="00067355">
            <w:pPr>
              <w:jc w:val="right"/>
              <w:rPr>
                <w:color w:val="000000"/>
                <w:sz w:val="20"/>
                <w:szCs w:val="20"/>
              </w:rPr>
            </w:pPr>
            <w:r w:rsidRPr="00D7352A">
              <w:rPr>
                <w:color w:val="000000"/>
                <w:sz w:val="20"/>
                <w:szCs w:val="20"/>
              </w:rPr>
              <w:t>-0.568</w:t>
            </w:r>
          </w:p>
        </w:tc>
        <w:tc>
          <w:tcPr>
            <w:tcW w:w="285" w:type="pct"/>
            <w:tcBorders>
              <w:top w:val="single" w:sz="4" w:space="0" w:color="auto"/>
              <w:left w:val="nil"/>
              <w:bottom w:val="single" w:sz="4" w:space="0" w:color="auto"/>
              <w:right w:val="single" w:sz="4" w:space="0" w:color="auto"/>
            </w:tcBorders>
            <w:shd w:val="clear" w:color="auto" w:fill="auto"/>
            <w:noWrap/>
            <w:vAlign w:val="center"/>
            <w:hideMark/>
          </w:tcPr>
          <w:p w14:paraId="19290E88" w14:textId="3311A37D" w:rsidR="00067355" w:rsidRPr="00E164A4" w:rsidRDefault="00067355" w:rsidP="00067355">
            <w:pPr>
              <w:jc w:val="right"/>
              <w:rPr>
                <w:color w:val="000000"/>
                <w:sz w:val="20"/>
                <w:szCs w:val="20"/>
              </w:rPr>
            </w:pPr>
            <w:r w:rsidRPr="00D7352A">
              <w:rPr>
                <w:color w:val="000000"/>
                <w:sz w:val="20"/>
                <w:szCs w:val="20"/>
              </w:rPr>
              <w:t>-5.08</w:t>
            </w:r>
          </w:p>
        </w:tc>
        <w:tc>
          <w:tcPr>
            <w:tcW w:w="320" w:type="pct"/>
            <w:tcBorders>
              <w:top w:val="single" w:sz="4" w:space="0" w:color="auto"/>
              <w:left w:val="single" w:sz="4" w:space="0" w:color="auto"/>
              <w:bottom w:val="single" w:sz="4" w:space="0" w:color="auto"/>
              <w:right w:val="nil"/>
            </w:tcBorders>
            <w:shd w:val="clear" w:color="auto" w:fill="auto"/>
            <w:noWrap/>
            <w:vAlign w:val="center"/>
            <w:hideMark/>
          </w:tcPr>
          <w:p w14:paraId="571F3419" w14:textId="77777777" w:rsidR="00067355" w:rsidRPr="00E164A4" w:rsidRDefault="00067355" w:rsidP="00067355">
            <w:pPr>
              <w:jc w:val="right"/>
              <w:rPr>
                <w:b/>
                <w:color w:val="000000"/>
                <w:sz w:val="20"/>
                <w:szCs w:val="20"/>
              </w:rPr>
            </w:pPr>
            <w:r w:rsidRPr="00E164A4">
              <w:rPr>
                <w:b/>
                <w:color w:val="000000"/>
                <w:sz w:val="20"/>
                <w:szCs w:val="20"/>
              </w:rPr>
              <w:t>--</w:t>
            </w:r>
          </w:p>
        </w:tc>
        <w:tc>
          <w:tcPr>
            <w:tcW w:w="389" w:type="pct"/>
            <w:tcBorders>
              <w:top w:val="single" w:sz="4" w:space="0" w:color="auto"/>
              <w:left w:val="nil"/>
              <w:bottom w:val="single" w:sz="4" w:space="0" w:color="auto"/>
              <w:right w:val="double" w:sz="4" w:space="0" w:color="auto"/>
            </w:tcBorders>
            <w:shd w:val="clear" w:color="auto" w:fill="auto"/>
            <w:noWrap/>
            <w:vAlign w:val="center"/>
            <w:hideMark/>
          </w:tcPr>
          <w:p w14:paraId="631E81DD" w14:textId="77777777" w:rsidR="00067355" w:rsidRPr="00E164A4" w:rsidRDefault="00067355" w:rsidP="00067355">
            <w:pPr>
              <w:jc w:val="right"/>
              <w:rPr>
                <w:b/>
                <w:color w:val="000000"/>
                <w:sz w:val="20"/>
                <w:szCs w:val="20"/>
              </w:rPr>
            </w:pPr>
            <w:r w:rsidRPr="00E164A4">
              <w:rPr>
                <w:b/>
                <w:color w:val="000000"/>
                <w:sz w:val="20"/>
                <w:szCs w:val="20"/>
              </w:rPr>
              <w:t>--</w:t>
            </w:r>
          </w:p>
        </w:tc>
      </w:tr>
      <w:tr w:rsidR="00067355" w:rsidRPr="00E164A4" w14:paraId="778EB997" w14:textId="77777777" w:rsidTr="00A5193D">
        <w:trPr>
          <w:trHeight w:val="274"/>
        </w:trPr>
        <w:tc>
          <w:tcPr>
            <w:tcW w:w="5000" w:type="pct"/>
            <w:gridSpan w:val="12"/>
            <w:tcBorders>
              <w:top w:val="single" w:sz="4" w:space="0" w:color="auto"/>
              <w:left w:val="double" w:sz="4" w:space="0" w:color="auto"/>
              <w:bottom w:val="single" w:sz="4" w:space="0" w:color="auto"/>
              <w:right w:val="double" w:sz="4" w:space="0" w:color="auto"/>
            </w:tcBorders>
            <w:shd w:val="clear" w:color="auto" w:fill="auto"/>
            <w:vAlign w:val="bottom"/>
            <w:hideMark/>
          </w:tcPr>
          <w:p w14:paraId="693A2AF4" w14:textId="217A7259" w:rsidR="00067355" w:rsidRPr="00E164A4" w:rsidRDefault="00067355" w:rsidP="00067355">
            <w:pPr>
              <w:ind w:firstLine="60"/>
              <w:rPr>
                <w:b/>
                <w:bCs/>
                <w:i/>
                <w:color w:val="000000"/>
                <w:sz w:val="20"/>
                <w:szCs w:val="20"/>
              </w:rPr>
            </w:pPr>
            <w:r w:rsidRPr="00E164A4">
              <w:rPr>
                <w:b/>
                <w:bCs/>
                <w:i/>
                <w:color w:val="000000"/>
                <w:sz w:val="20"/>
                <w:szCs w:val="20"/>
              </w:rPr>
              <w:t>Vehicle Ownership (less than one vehicle per licensed driver)</w:t>
            </w:r>
            <w:r w:rsidRPr="00E164A4">
              <w:rPr>
                <w:color w:val="000000"/>
                <w:sz w:val="20"/>
                <w:szCs w:val="20"/>
              </w:rPr>
              <w:t> </w:t>
            </w:r>
          </w:p>
        </w:tc>
      </w:tr>
      <w:tr w:rsidR="00D062CD" w:rsidRPr="00E164A4" w14:paraId="0AB6FA1D" w14:textId="77777777" w:rsidTr="00A5193D">
        <w:trPr>
          <w:trHeight w:val="274"/>
        </w:trPr>
        <w:tc>
          <w:tcPr>
            <w:tcW w:w="1805" w:type="pct"/>
            <w:tcBorders>
              <w:top w:val="single" w:sz="4" w:space="0" w:color="auto"/>
              <w:left w:val="double" w:sz="4" w:space="0" w:color="auto"/>
              <w:bottom w:val="double" w:sz="4" w:space="0" w:color="auto"/>
              <w:right w:val="double" w:sz="4" w:space="0" w:color="auto"/>
            </w:tcBorders>
            <w:shd w:val="clear" w:color="auto" w:fill="auto"/>
            <w:vAlign w:val="bottom"/>
            <w:hideMark/>
          </w:tcPr>
          <w:p w14:paraId="3972C5B9" w14:textId="0F1D40E7" w:rsidR="00067355" w:rsidRPr="00E164A4" w:rsidRDefault="00067355" w:rsidP="00067355">
            <w:pPr>
              <w:ind w:firstLine="150"/>
              <w:rPr>
                <w:color w:val="000000"/>
                <w:sz w:val="20"/>
                <w:szCs w:val="20"/>
              </w:rPr>
            </w:pPr>
            <w:r w:rsidRPr="00E164A4">
              <w:rPr>
                <w:color w:val="000000"/>
                <w:sz w:val="20"/>
                <w:szCs w:val="20"/>
              </w:rPr>
              <w:t>One or more vehicles per licensed driver</w:t>
            </w:r>
          </w:p>
        </w:tc>
        <w:tc>
          <w:tcPr>
            <w:tcW w:w="319" w:type="pct"/>
            <w:tcBorders>
              <w:top w:val="single" w:sz="4" w:space="0" w:color="auto"/>
              <w:left w:val="double" w:sz="4" w:space="0" w:color="auto"/>
              <w:bottom w:val="double" w:sz="4" w:space="0" w:color="auto"/>
              <w:right w:val="nil"/>
            </w:tcBorders>
            <w:shd w:val="clear" w:color="auto" w:fill="auto"/>
            <w:noWrap/>
            <w:vAlign w:val="center"/>
            <w:hideMark/>
          </w:tcPr>
          <w:p w14:paraId="03182B65" w14:textId="46B9B89E" w:rsidR="00067355" w:rsidRPr="00E164A4" w:rsidRDefault="00067355" w:rsidP="00067355">
            <w:pPr>
              <w:jc w:val="right"/>
              <w:rPr>
                <w:color w:val="000000"/>
                <w:sz w:val="20"/>
                <w:szCs w:val="20"/>
              </w:rPr>
            </w:pPr>
            <w:r w:rsidRPr="00D7352A">
              <w:rPr>
                <w:color w:val="000000"/>
                <w:sz w:val="20"/>
                <w:szCs w:val="20"/>
              </w:rPr>
              <w:t>-0.434</w:t>
            </w:r>
          </w:p>
        </w:tc>
        <w:tc>
          <w:tcPr>
            <w:tcW w:w="320" w:type="pct"/>
            <w:tcBorders>
              <w:top w:val="single" w:sz="4" w:space="0" w:color="auto"/>
              <w:left w:val="nil"/>
              <w:bottom w:val="double" w:sz="4" w:space="0" w:color="auto"/>
              <w:right w:val="double" w:sz="4" w:space="0" w:color="auto"/>
            </w:tcBorders>
            <w:shd w:val="clear" w:color="auto" w:fill="auto"/>
            <w:noWrap/>
            <w:vAlign w:val="center"/>
            <w:hideMark/>
          </w:tcPr>
          <w:p w14:paraId="5145655B" w14:textId="5DEC66CE" w:rsidR="00067355" w:rsidRPr="00E164A4" w:rsidRDefault="00067355" w:rsidP="00067355">
            <w:pPr>
              <w:jc w:val="right"/>
              <w:rPr>
                <w:color w:val="000000"/>
                <w:sz w:val="20"/>
                <w:szCs w:val="20"/>
              </w:rPr>
            </w:pPr>
            <w:r w:rsidRPr="00D7352A">
              <w:rPr>
                <w:color w:val="000000"/>
                <w:sz w:val="20"/>
                <w:szCs w:val="20"/>
              </w:rPr>
              <w:t>-4.59</w:t>
            </w:r>
          </w:p>
        </w:tc>
        <w:tc>
          <w:tcPr>
            <w:tcW w:w="318" w:type="pct"/>
            <w:tcBorders>
              <w:top w:val="single" w:sz="4" w:space="0" w:color="auto"/>
              <w:left w:val="double" w:sz="4" w:space="0" w:color="auto"/>
              <w:bottom w:val="double" w:sz="4" w:space="0" w:color="auto"/>
              <w:right w:val="nil"/>
            </w:tcBorders>
            <w:shd w:val="clear" w:color="auto" w:fill="auto"/>
            <w:noWrap/>
            <w:vAlign w:val="center"/>
            <w:hideMark/>
          </w:tcPr>
          <w:p w14:paraId="6E4E3F95" w14:textId="5130CBC5" w:rsidR="00067355" w:rsidRPr="00E164A4" w:rsidRDefault="00067355" w:rsidP="00067355">
            <w:pPr>
              <w:jc w:val="right"/>
              <w:rPr>
                <w:color w:val="000000"/>
                <w:sz w:val="20"/>
                <w:szCs w:val="20"/>
              </w:rPr>
            </w:pPr>
            <w:r w:rsidRPr="00D7352A">
              <w:rPr>
                <w:color w:val="000000"/>
                <w:sz w:val="20"/>
                <w:szCs w:val="20"/>
              </w:rPr>
              <w:t>0.360</w:t>
            </w:r>
          </w:p>
        </w:tc>
        <w:tc>
          <w:tcPr>
            <w:tcW w:w="321" w:type="pct"/>
            <w:tcBorders>
              <w:top w:val="single" w:sz="4" w:space="0" w:color="auto"/>
              <w:left w:val="nil"/>
              <w:bottom w:val="double" w:sz="4" w:space="0" w:color="auto"/>
              <w:right w:val="single" w:sz="4" w:space="0" w:color="auto"/>
            </w:tcBorders>
            <w:shd w:val="clear" w:color="auto" w:fill="auto"/>
            <w:noWrap/>
            <w:vAlign w:val="center"/>
            <w:hideMark/>
          </w:tcPr>
          <w:p w14:paraId="4AEA1AB5" w14:textId="580623B9" w:rsidR="00067355" w:rsidRPr="00E164A4" w:rsidRDefault="00067355" w:rsidP="00067355">
            <w:pPr>
              <w:jc w:val="right"/>
              <w:rPr>
                <w:color w:val="000000"/>
                <w:sz w:val="20"/>
                <w:szCs w:val="20"/>
              </w:rPr>
            </w:pPr>
            <w:r w:rsidRPr="00D7352A">
              <w:rPr>
                <w:color w:val="000000"/>
                <w:sz w:val="20"/>
                <w:szCs w:val="20"/>
              </w:rPr>
              <w:t>3.10</w:t>
            </w:r>
          </w:p>
        </w:tc>
        <w:tc>
          <w:tcPr>
            <w:tcW w:w="318" w:type="pct"/>
            <w:tcBorders>
              <w:top w:val="single" w:sz="4" w:space="0" w:color="auto"/>
              <w:left w:val="single" w:sz="4" w:space="0" w:color="auto"/>
              <w:bottom w:val="double" w:sz="4" w:space="0" w:color="auto"/>
              <w:right w:val="nil"/>
            </w:tcBorders>
            <w:shd w:val="clear" w:color="auto" w:fill="auto"/>
            <w:noWrap/>
            <w:vAlign w:val="center"/>
            <w:hideMark/>
          </w:tcPr>
          <w:p w14:paraId="120F7B08" w14:textId="7E956444" w:rsidR="00067355" w:rsidRPr="00E164A4" w:rsidRDefault="00067355" w:rsidP="00067355">
            <w:pPr>
              <w:jc w:val="right"/>
              <w:rPr>
                <w:color w:val="000000"/>
                <w:sz w:val="20"/>
                <w:szCs w:val="20"/>
              </w:rPr>
            </w:pPr>
            <w:r w:rsidRPr="00D7352A">
              <w:rPr>
                <w:color w:val="000000"/>
                <w:sz w:val="20"/>
                <w:szCs w:val="20"/>
              </w:rPr>
              <w:t>-0.362</w:t>
            </w:r>
          </w:p>
        </w:tc>
        <w:tc>
          <w:tcPr>
            <w:tcW w:w="287" w:type="pct"/>
            <w:gridSpan w:val="2"/>
            <w:tcBorders>
              <w:top w:val="single" w:sz="4" w:space="0" w:color="auto"/>
              <w:left w:val="nil"/>
              <w:bottom w:val="double" w:sz="4" w:space="0" w:color="auto"/>
              <w:right w:val="single" w:sz="4" w:space="0" w:color="auto"/>
            </w:tcBorders>
            <w:shd w:val="clear" w:color="auto" w:fill="auto"/>
            <w:noWrap/>
            <w:vAlign w:val="center"/>
            <w:hideMark/>
          </w:tcPr>
          <w:p w14:paraId="76EF9D3F" w14:textId="443492C4" w:rsidR="00067355" w:rsidRPr="00E164A4" w:rsidRDefault="00067355" w:rsidP="00067355">
            <w:pPr>
              <w:jc w:val="right"/>
              <w:rPr>
                <w:color w:val="000000"/>
                <w:sz w:val="20"/>
                <w:szCs w:val="20"/>
              </w:rPr>
            </w:pPr>
            <w:r w:rsidRPr="00D7352A">
              <w:rPr>
                <w:color w:val="000000"/>
                <w:sz w:val="20"/>
                <w:szCs w:val="20"/>
              </w:rPr>
              <w:t>-3.51</w:t>
            </w:r>
          </w:p>
        </w:tc>
        <w:tc>
          <w:tcPr>
            <w:tcW w:w="318" w:type="pct"/>
            <w:tcBorders>
              <w:top w:val="single" w:sz="4" w:space="0" w:color="auto"/>
              <w:left w:val="single" w:sz="4" w:space="0" w:color="auto"/>
              <w:bottom w:val="double" w:sz="4" w:space="0" w:color="auto"/>
              <w:right w:val="nil"/>
            </w:tcBorders>
            <w:shd w:val="clear" w:color="auto" w:fill="auto"/>
            <w:noWrap/>
            <w:vAlign w:val="center"/>
            <w:hideMark/>
          </w:tcPr>
          <w:p w14:paraId="617074B1" w14:textId="2FEF5207" w:rsidR="00067355" w:rsidRPr="00E164A4" w:rsidRDefault="00067355" w:rsidP="00067355">
            <w:pPr>
              <w:jc w:val="right"/>
              <w:rPr>
                <w:color w:val="000000"/>
                <w:sz w:val="20"/>
                <w:szCs w:val="20"/>
              </w:rPr>
            </w:pPr>
            <w:r w:rsidRPr="00D7352A">
              <w:rPr>
                <w:color w:val="000000"/>
                <w:sz w:val="20"/>
                <w:szCs w:val="20"/>
              </w:rPr>
              <w:t>-0.238</w:t>
            </w:r>
          </w:p>
        </w:tc>
        <w:tc>
          <w:tcPr>
            <w:tcW w:w="285" w:type="pct"/>
            <w:tcBorders>
              <w:top w:val="single" w:sz="4" w:space="0" w:color="auto"/>
              <w:left w:val="nil"/>
              <w:bottom w:val="double" w:sz="4" w:space="0" w:color="auto"/>
              <w:right w:val="single" w:sz="4" w:space="0" w:color="auto"/>
            </w:tcBorders>
            <w:shd w:val="clear" w:color="auto" w:fill="auto"/>
            <w:noWrap/>
            <w:vAlign w:val="center"/>
            <w:hideMark/>
          </w:tcPr>
          <w:p w14:paraId="32399F6A" w14:textId="0B2AB4CE" w:rsidR="00067355" w:rsidRPr="00E164A4" w:rsidRDefault="00067355" w:rsidP="00067355">
            <w:pPr>
              <w:jc w:val="right"/>
              <w:rPr>
                <w:color w:val="000000"/>
                <w:sz w:val="20"/>
                <w:szCs w:val="20"/>
              </w:rPr>
            </w:pPr>
            <w:r w:rsidRPr="00D7352A">
              <w:rPr>
                <w:color w:val="000000"/>
                <w:sz w:val="20"/>
                <w:szCs w:val="20"/>
              </w:rPr>
              <w:t>-2.20</w:t>
            </w:r>
          </w:p>
        </w:tc>
        <w:tc>
          <w:tcPr>
            <w:tcW w:w="320" w:type="pct"/>
            <w:tcBorders>
              <w:top w:val="single" w:sz="4" w:space="0" w:color="auto"/>
              <w:left w:val="single" w:sz="4" w:space="0" w:color="auto"/>
              <w:bottom w:val="double" w:sz="4" w:space="0" w:color="auto"/>
              <w:right w:val="nil"/>
            </w:tcBorders>
            <w:shd w:val="clear" w:color="auto" w:fill="auto"/>
            <w:noWrap/>
            <w:vAlign w:val="center"/>
            <w:hideMark/>
          </w:tcPr>
          <w:p w14:paraId="67A57BAC" w14:textId="77777777" w:rsidR="00067355" w:rsidRPr="00E164A4" w:rsidRDefault="00067355" w:rsidP="00067355">
            <w:pPr>
              <w:jc w:val="right"/>
              <w:rPr>
                <w:b/>
                <w:color w:val="000000"/>
                <w:sz w:val="20"/>
                <w:szCs w:val="20"/>
              </w:rPr>
            </w:pPr>
            <w:r w:rsidRPr="00E164A4">
              <w:rPr>
                <w:b/>
                <w:color w:val="000000"/>
                <w:sz w:val="20"/>
                <w:szCs w:val="20"/>
              </w:rPr>
              <w:t>--</w:t>
            </w:r>
          </w:p>
        </w:tc>
        <w:tc>
          <w:tcPr>
            <w:tcW w:w="389" w:type="pct"/>
            <w:tcBorders>
              <w:top w:val="single" w:sz="4" w:space="0" w:color="auto"/>
              <w:left w:val="nil"/>
              <w:bottom w:val="double" w:sz="4" w:space="0" w:color="auto"/>
              <w:right w:val="double" w:sz="4" w:space="0" w:color="auto"/>
            </w:tcBorders>
            <w:shd w:val="clear" w:color="auto" w:fill="auto"/>
            <w:noWrap/>
            <w:vAlign w:val="center"/>
            <w:hideMark/>
          </w:tcPr>
          <w:p w14:paraId="52867157" w14:textId="77777777" w:rsidR="00067355" w:rsidRPr="00E164A4" w:rsidRDefault="00067355" w:rsidP="00067355">
            <w:pPr>
              <w:jc w:val="right"/>
              <w:rPr>
                <w:b/>
                <w:color w:val="000000"/>
                <w:sz w:val="20"/>
                <w:szCs w:val="20"/>
              </w:rPr>
            </w:pPr>
            <w:r w:rsidRPr="00E164A4">
              <w:rPr>
                <w:b/>
                <w:color w:val="000000"/>
                <w:sz w:val="20"/>
                <w:szCs w:val="20"/>
              </w:rPr>
              <w:t>--</w:t>
            </w:r>
          </w:p>
        </w:tc>
      </w:tr>
      <w:tr w:rsidR="00067355" w:rsidRPr="00E164A4" w14:paraId="7F84DC46" w14:textId="77777777" w:rsidTr="00A5193D">
        <w:trPr>
          <w:trHeight w:val="274"/>
        </w:trPr>
        <w:tc>
          <w:tcPr>
            <w:tcW w:w="5000" w:type="pct"/>
            <w:gridSpan w:val="12"/>
            <w:tcBorders>
              <w:top w:val="double" w:sz="4" w:space="0" w:color="auto"/>
              <w:left w:val="double" w:sz="4" w:space="0" w:color="auto"/>
              <w:bottom w:val="double" w:sz="4" w:space="0" w:color="auto"/>
              <w:right w:val="double" w:sz="4" w:space="0" w:color="auto"/>
            </w:tcBorders>
            <w:shd w:val="clear" w:color="auto" w:fill="auto"/>
            <w:vAlign w:val="center"/>
            <w:hideMark/>
          </w:tcPr>
          <w:p w14:paraId="28A5E668" w14:textId="77777777" w:rsidR="00067355" w:rsidRPr="00E164A4" w:rsidRDefault="00067355" w:rsidP="00067355">
            <w:pPr>
              <w:rPr>
                <w:b/>
                <w:iCs/>
                <w:color w:val="000000"/>
                <w:sz w:val="20"/>
                <w:szCs w:val="20"/>
              </w:rPr>
            </w:pPr>
            <w:r w:rsidRPr="00E164A4">
              <w:rPr>
                <w:b/>
                <w:iCs/>
                <w:color w:val="000000"/>
                <w:sz w:val="20"/>
                <w:szCs w:val="20"/>
              </w:rPr>
              <w:t>Endogenous Effects</w:t>
            </w:r>
            <w:r w:rsidRPr="00E164A4">
              <w:rPr>
                <w:color w:val="000000"/>
                <w:sz w:val="20"/>
                <w:szCs w:val="20"/>
              </w:rPr>
              <w:t> </w:t>
            </w:r>
          </w:p>
        </w:tc>
      </w:tr>
      <w:tr w:rsidR="00067355" w:rsidRPr="00E164A4" w14:paraId="48B90071" w14:textId="77777777" w:rsidTr="00A5193D">
        <w:trPr>
          <w:trHeight w:val="274"/>
        </w:trPr>
        <w:tc>
          <w:tcPr>
            <w:tcW w:w="5000" w:type="pct"/>
            <w:gridSpan w:val="12"/>
            <w:tcBorders>
              <w:top w:val="double" w:sz="4" w:space="0" w:color="auto"/>
              <w:left w:val="double" w:sz="4" w:space="0" w:color="auto"/>
              <w:bottom w:val="single" w:sz="4" w:space="0" w:color="auto"/>
              <w:right w:val="double" w:sz="4" w:space="0" w:color="auto"/>
            </w:tcBorders>
            <w:shd w:val="clear" w:color="auto" w:fill="auto"/>
            <w:vAlign w:val="bottom"/>
            <w:hideMark/>
          </w:tcPr>
          <w:p w14:paraId="270367FC" w14:textId="566A7DC2" w:rsidR="00067355" w:rsidRPr="00E164A4" w:rsidRDefault="00067355" w:rsidP="00067355">
            <w:pPr>
              <w:ind w:firstLine="60"/>
              <w:rPr>
                <w:b/>
                <w:bCs/>
                <w:i/>
                <w:color w:val="000000"/>
                <w:sz w:val="20"/>
                <w:szCs w:val="20"/>
              </w:rPr>
            </w:pPr>
            <w:r w:rsidRPr="00E164A4">
              <w:rPr>
                <w:b/>
                <w:bCs/>
                <w:i/>
                <w:color w:val="000000"/>
                <w:sz w:val="20"/>
                <w:szCs w:val="20"/>
              </w:rPr>
              <w:t>Use Frequency (infrequently)</w:t>
            </w:r>
            <w:r w:rsidRPr="00E164A4">
              <w:rPr>
                <w:color w:val="000000"/>
                <w:sz w:val="20"/>
                <w:szCs w:val="20"/>
              </w:rPr>
              <w:t> </w:t>
            </w:r>
          </w:p>
        </w:tc>
      </w:tr>
      <w:tr w:rsidR="00D062CD" w:rsidRPr="00E164A4" w14:paraId="78A10A74" w14:textId="77777777" w:rsidTr="00A5193D">
        <w:trPr>
          <w:trHeight w:val="274"/>
        </w:trPr>
        <w:tc>
          <w:tcPr>
            <w:tcW w:w="1805" w:type="pct"/>
            <w:tcBorders>
              <w:top w:val="single" w:sz="4" w:space="0" w:color="auto"/>
              <w:left w:val="double" w:sz="4" w:space="0" w:color="auto"/>
              <w:right w:val="double" w:sz="4" w:space="0" w:color="auto"/>
            </w:tcBorders>
            <w:shd w:val="clear" w:color="auto" w:fill="auto"/>
            <w:vAlign w:val="bottom"/>
            <w:hideMark/>
          </w:tcPr>
          <w:p w14:paraId="7C52DD58" w14:textId="77777777" w:rsidR="00067355" w:rsidRPr="00E164A4" w:rsidRDefault="00067355" w:rsidP="00067355">
            <w:pPr>
              <w:ind w:firstLine="150"/>
              <w:rPr>
                <w:color w:val="000000"/>
                <w:sz w:val="20"/>
                <w:szCs w:val="20"/>
              </w:rPr>
            </w:pPr>
            <w:r w:rsidRPr="00E164A4">
              <w:rPr>
                <w:color w:val="000000"/>
                <w:sz w:val="20"/>
                <w:szCs w:val="20"/>
              </w:rPr>
              <w:t>Monthly</w:t>
            </w:r>
          </w:p>
        </w:tc>
        <w:tc>
          <w:tcPr>
            <w:tcW w:w="319" w:type="pct"/>
            <w:tcBorders>
              <w:top w:val="single" w:sz="4" w:space="0" w:color="auto"/>
              <w:left w:val="double" w:sz="4" w:space="0" w:color="auto"/>
              <w:right w:val="nil"/>
            </w:tcBorders>
            <w:shd w:val="clear" w:color="auto" w:fill="auto"/>
            <w:noWrap/>
            <w:vAlign w:val="center"/>
            <w:hideMark/>
          </w:tcPr>
          <w:p w14:paraId="12026132" w14:textId="77777777" w:rsidR="00067355" w:rsidRPr="00E164A4" w:rsidRDefault="00067355" w:rsidP="00067355">
            <w:pPr>
              <w:jc w:val="right"/>
              <w:rPr>
                <w:color w:val="000000"/>
                <w:sz w:val="20"/>
                <w:szCs w:val="20"/>
              </w:rPr>
            </w:pPr>
            <w:r w:rsidRPr="00E164A4">
              <w:rPr>
                <w:color w:val="000000"/>
                <w:sz w:val="20"/>
                <w:szCs w:val="20"/>
              </w:rPr>
              <w:t>n/a</w:t>
            </w:r>
          </w:p>
        </w:tc>
        <w:tc>
          <w:tcPr>
            <w:tcW w:w="320" w:type="pct"/>
            <w:tcBorders>
              <w:top w:val="single" w:sz="4" w:space="0" w:color="auto"/>
              <w:left w:val="nil"/>
              <w:right w:val="double" w:sz="4" w:space="0" w:color="auto"/>
            </w:tcBorders>
            <w:shd w:val="clear" w:color="auto" w:fill="auto"/>
            <w:noWrap/>
            <w:vAlign w:val="center"/>
            <w:hideMark/>
          </w:tcPr>
          <w:p w14:paraId="0057881F" w14:textId="77777777" w:rsidR="00067355" w:rsidRPr="00E164A4" w:rsidRDefault="00067355" w:rsidP="00067355">
            <w:pPr>
              <w:jc w:val="right"/>
              <w:rPr>
                <w:color w:val="000000"/>
                <w:sz w:val="20"/>
                <w:szCs w:val="20"/>
              </w:rPr>
            </w:pPr>
            <w:r w:rsidRPr="00E164A4">
              <w:rPr>
                <w:color w:val="000000"/>
                <w:sz w:val="20"/>
                <w:szCs w:val="20"/>
              </w:rPr>
              <w:t>n/a</w:t>
            </w:r>
          </w:p>
        </w:tc>
        <w:tc>
          <w:tcPr>
            <w:tcW w:w="318" w:type="pct"/>
            <w:tcBorders>
              <w:top w:val="single" w:sz="4" w:space="0" w:color="auto"/>
              <w:left w:val="double" w:sz="4" w:space="0" w:color="auto"/>
              <w:right w:val="nil"/>
            </w:tcBorders>
            <w:shd w:val="clear" w:color="auto" w:fill="auto"/>
            <w:noWrap/>
            <w:vAlign w:val="center"/>
            <w:hideMark/>
          </w:tcPr>
          <w:p w14:paraId="390DAF48" w14:textId="006709A6" w:rsidR="00067355" w:rsidRPr="00E164A4" w:rsidRDefault="00067355" w:rsidP="00067355">
            <w:pPr>
              <w:jc w:val="right"/>
              <w:rPr>
                <w:color w:val="000000"/>
                <w:sz w:val="20"/>
                <w:szCs w:val="20"/>
              </w:rPr>
            </w:pPr>
            <w:r w:rsidRPr="00D7352A">
              <w:rPr>
                <w:color w:val="000000"/>
                <w:sz w:val="20"/>
                <w:szCs w:val="20"/>
              </w:rPr>
              <w:t>-0.522</w:t>
            </w:r>
          </w:p>
        </w:tc>
        <w:tc>
          <w:tcPr>
            <w:tcW w:w="321" w:type="pct"/>
            <w:tcBorders>
              <w:top w:val="single" w:sz="4" w:space="0" w:color="auto"/>
              <w:left w:val="nil"/>
              <w:right w:val="single" w:sz="4" w:space="0" w:color="auto"/>
            </w:tcBorders>
            <w:shd w:val="clear" w:color="auto" w:fill="auto"/>
            <w:noWrap/>
            <w:vAlign w:val="center"/>
            <w:hideMark/>
          </w:tcPr>
          <w:p w14:paraId="5D0A2277" w14:textId="0BE9CB5F" w:rsidR="00067355" w:rsidRPr="00E164A4" w:rsidRDefault="00067355" w:rsidP="00067355">
            <w:pPr>
              <w:jc w:val="right"/>
              <w:rPr>
                <w:color w:val="000000"/>
                <w:sz w:val="20"/>
                <w:szCs w:val="20"/>
              </w:rPr>
            </w:pPr>
            <w:r w:rsidRPr="00D7352A">
              <w:rPr>
                <w:color w:val="000000"/>
                <w:sz w:val="20"/>
                <w:szCs w:val="20"/>
              </w:rPr>
              <w:t>-3.85</w:t>
            </w:r>
          </w:p>
        </w:tc>
        <w:tc>
          <w:tcPr>
            <w:tcW w:w="318" w:type="pct"/>
            <w:tcBorders>
              <w:top w:val="single" w:sz="4" w:space="0" w:color="auto"/>
              <w:left w:val="single" w:sz="4" w:space="0" w:color="auto"/>
              <w:right w:val="nil"/>
            </w:tcBorders>
            <w:shd w:val="clear" w:color="auto" w:fill="auto"/>
            <w:noWrap/>
            <w:vAlign w:val="center"/>
            <w:hideMark/>
          </w:tcPr>
          <w:p w14:paraId="68D91821" w14:textId="232BB97B" w:rsidR="00067355" w:rsidRPr="00E164A4" w:rsidRDefault="00067355" w:rsidP="00067355">
            <w:pPr>
              <w:jc w:val="right"/>
              <w:rPr>
                <w:color w:val="000000"/>
                <w:sz w:val="20"/>
                <w:szCs w:val="20"/>
              </w:rPr>
            </w:pPr>
            <w:r w:rsidRPr="00D7352A">
              <w:rPr>
                <w:color w:val="000000"/>
                <w:sz w:val="20"/>
                <w:szCs w:val="20"/>
              </w:rPr>
              <w:t>0.536</w:t>
            </w:r>
          </w:p>
        </w:tc>
        <w:tc>
          <w:tcPr>
            <w:tcW w:w="287" w:type="pct"/>
            <w:gridSpan w:val="2"/>
            <w:tcBorders>
              <w:top w:val="single" w:sz="4" w:space="0" w:color="auto"/>
              <w:left w:val="nil"/>
              <w:right w:val="single" w:sz="4" w:space="0" w:color="auto"/>
            </w:tcBorders>
            <w:shd w:val="clear" w:color="auto" w:fill="auto"/>
            <w:noWrap/>
            <w:vAlign w:val="center"/>
            <w:hideMark/>
          </w:tcPr>
          <w:p w14:paraId="6B7F8F37" w14:textId="5F776DDA" w:rsidR="00067355" w:rsidRPr="00E164A4" w:rsidRDefault="00067355" w:rsidP="00067355">
            <w:pPr>
              <w:jc w:val="right"/>
              <w:rPr>
                <w:color w:val="000000"/>
                <w:sz w:val="20"/>
                <w:szCs w:val="20"/>
              </w:rPr>
            </w:pPr>
            <w:r w:rsidRPr="00D7352A">
              <w:rPr>
                <w:color w:val="000000"/>
                <w:sz w:val="20"/>
                <w:szCs w:val="20"/>
              </w:rPr>
              <w:t>4.45</w:t>
            </w:r>
          </w:p>
        </w:tc>
        <w:tc>
          <w:tcPr>
            <w:tcW w:w="318" w:type="pct"/>
            <w:tcBorders>
              <w:top w:val="single" w:sz="4" w:space="0" w:color="auto"/>
              <w:left w:val="single" w:sz="4" w:space="0" w:color="auto"/>
              <w:right w:val="nil"/>
            </w:tcBorders>
            <w:shd w:val="clear" w:color="auto" w:fill="auto"/>
            <w:noWrap/>
            <w:vAlign w:val="center"/>
            <w:hideMark/>
          </w:tcPr>
          <w:p w14:paraId="17A61A08" w14:textId="03BE2E69" w:rsidR="00067355" w:rsidRPr="00E164A4" w:rsidRDefault="00067355" w:rsidP="00067355">
            <w:pPr>
              <w:jc w:val="right"/>
              <w:rPr>
                <w:color w:val="000000"/>
                <w:sz w:val="20"/>
                <w:szCs w:val="20"/>
              </w:rPr>
            </w:pPr>
            <w:r w:rsidRPr="00D7352A">
              <w:rPr>
                <w:color w:val="000000"/>
                <w:sz w:val="20"/>
                <w:szCs w:val="20"/>
              </w:rPr>
              <w:t>0.474</w:t>
            </w:r>
          </w:p>
        </w:tc>
        <w:tc>
          <w:tcPr>
            <w:tcW w:w="285" w:type="pct"/>
            <w:tcBorders>
              <w:top w:val="single" w:sz="4" w:space="0" w:color="auto"/>
              <w:left w:val="nil"/>
              <w:right w:val="single" w:sz="4" w:space="0" w:color="auto"/>
            </w:tcBorders>
            <w:shd w:val="clear" w:color="auto" w:fill="auto"/>
            <w:noWrap/>
            <w:vAlign w:val="center"/>
            <w:hideMark/>
          </w:tcPr>
          <w:p w14:paraId="5A4171DB" w14:textId="320724A6" w:rsidR="00067355" w:rsidRPr="00E164A4" w:rsidRDefault="00067355" w:rsidP="00067355">
            <w:pPr>
              <w:jc w:val="right"/>
              <w:rPr>
                <w:color w:val="000000"/>
                <w:sz w:val="20"/>
                <w:szCs w:val="20"/>
              </w:rPr>
            </w:pPr>
            <w:r w:rsidRPr="00D7352A">
              <w:rPr>
                <w:color w:val="000000"/>
                <w:sz w:val="20"/>
                <w:szCs w:val="20"/>
              </w:rPr>
              <w:t>3.72</w:t>
            </w:r>
          </w:p>
        </w:tc>
        <w:tc>
          <w:tcPr>
            <w:tcW w:w="320" w:type="pct"/>
            <w:tcBorders>
              <w:top w:val="single" w:sz="4" w:space="0" w:color="auto"/>
              <w:left w:val="single" w:sz="4" w:space="0" w:color="auto"/>
              <w:right w:val="nil"/>
            </w:tcBorders>
            <w:shd w:val="clear" w:color="auto" w:fill="auto"/>
            <w:noWrap/>
            <w:vAlign w:val="center"/>
            <w:hideMark/>
          </w:tcPr>
          <w:p w14:paraId="1BB9CD4E" w14:textId="5715B81D" w:rsidR="00067355" w:rsidRPr="00E164A4" w:rsidRDefault="00067355" w:rsidP="00067355">
            <w:pPr>
              <w:jc w:val="right"/>
              <w:rPr>
                <w:color w:val="000000"/>
                <w:sz w:val="20"/>
                <w:szCs w:val="20"/>
              </w:rPr>
            </w:pPr>
            <w:r w:rsidRPr="00D7352A">
              <w:rPr>
                <w:color w:val="000000"/>
                <w:sz w:val="20"/>
                <w:szCs w:val="20"/>
              </w:rPr>
              <w:t>0.279</w:t>
            </w:r>
          </w:p>
        </w:tc>
        <w:tc>
          <w:tcPr>
            <w:tcW w:w="389" w:type="pct"/>
            <w:tcBorders>
              <w:top w:val="single" w:sz="4" w:space="0" w:color="auto"/>
              <w:left w:val="nil"/>
              <w:right w:val="double" w:sz="4" w:space="0" w:color="auto"/>
            </w:tcBorders>
            <w:shd w:val="clear" w:color="auto" w:fill="auto"/>
            <w:noWrap/>
            <w:vAlign w:val="center"/>
            <w:hideMark/>
          </w:tcPr>
          <w:p w14:paraId="4205EEA5" w14:textId="77451922" w:rsidR="00067355" w:rsidRPr="00E164A4" w:rsidRDefault="00067355" w:rsidP="00067355">
            <w:pPr>
              <w:jc w:val="right"/>
              <w:rPr>
                <w:color w:val="000000"/>
                <w:sz w:val="20"/>
                <w:szCs w:val="20"/>
              </w:rPr>
            </w:pPr>
            <w:r w:rsidRPr="00D7352A">
              <w:rPr>
                <w:color w:val="000000"/>
                <w:sz w:val="20"/>
                <w:szCs w:val="20"/>
              </w:rPr>
              <w:t>2.67</w:t>
            </w:r>
          </w:p>
        </w:tc>
      </w:tr>
      <w:tr w:rsidR="00D062CD" w:rsidRPr="00E164A4" w14:paraId="79A2CF50" w14:textId="77777777" w:rsidTr="00A5193D">
        <w:trPr>
          <w:trHeight w:val="274"/>
        </w:trPr>
        <w:tc>
          <w:tcPr>
            <w:tcW w:w="1805" w:type="pct"/>
            <w:tcBorders>
              <w:top w:val="nil"/>
              <w:left w:val="double" w:sz="4" w:space="0" w:color="auto"/>
              <w:bottom w:val="single" w:sz="4" w:space="0" w:color="auto"/>
              <w:right w:val="double" w:sz="4" w:space="0" w:color="auto"/>
            </w:tcBorders>
            <w:shd w:val="clear" w:color="auto" w:fill="auto"/>
            <w:vAlign w:val="bottom"/>
            <w:hideMark/>
          </w:tcPr>
          <w:p w14:paraId="551AEE2A" w14:textId="77777777" w:rsidR="00067355" w:rsidRPr="00E164A4" w:rsidRDefault="00067355" w:rsidP="00067355">
            <w:pPr>
              <w:ind w:firstLine="150"/>
              <w:rPr>
                <w:color w:val="000000"/>
                <w:sz w:val="20"/>
                <w:szCs w:val="20"/>
              </w:rPr>
            </w:pPr>
            <w:r w:rsidRPr="00E164A4">
              <w:rPr>
                <w:color w:val="000000"/>
                <w:sz w:val="20"/>
                <w:szCs w:val="20"/>
              </w:rPr>
              <w:t>Weekly</w:t>
            </w:r>
          </w:p>
        </w:tc>
        <w:tc>
          <w:tcPr>
            <w:tcW w:w="319" w:type="pct"/>
            <w:tcBorders>
              <w:top w:val="nil"/>
              <w:left w:val="double" w:sz="4" w:space="0" w:color="auto"/>
              <w:bottom w:val="single" w:sz="4" w:space="0" w:color="auto"/>
              <w:right w:val="nil"/>
            </w:tcBorders>
            <w:shd w:val="clear" w:color="auto" w:fill="auto"/>
            <w:noWrap/>
            <w:vAlign w:val="center"/>
            <w:hideMark/>
          </w:tcPr>
          <w:p w14:paraId="052F9C00" w14:textId="77777777" w:rsidR="00067355" w:rsidRPr="00E164A4" w:rsidRDefault="00067355" w:rsidP="00067355">
            <w:pPr>
              <w:jc w:val="right"/>
              <w:rPr>
                <w:color w:val="000000"/>
                <w:sz w:val="20"/>
                <w:szCs w:val="20"/>
              </w:rPr>
            </w:pPr>
            <w:r w:rsidRPr="00E164A4">
              <w:rPr>
                <w:color w:val="000000"/>
                <w:sz w:val="20"/>
                <w:szCs w:val="20"/>
              </w:rPr>
              <w:t>n/a</w:t>
            </w:r>
          </w:p>
        </w:tc>
        <w:tc>
          <w:tcPr>
            <w:tcW w:w="320" w:type="pct"/>
            <w:tcBorders>
              <w:top w:val="nil"/>
              <w:left w:val="nil"/>
              <w:bottom w:val="single" w:sz="4" w:space="0" w:color="auto"/>
              <w:right w:val="double" w:sz="4" w:space="0" w:color="auto"/>
            </w:tcBorders>
            <w:shd w:val="clear" w:color="auto" w:fill="auto"/>
            <w:noWrap/>
            <w:vAlign w:val="center"/>
            <w:hideMark/>
          </w:tcPr>
          <w:p w14:paraId="0E805E35" w14:textId="77777777" w:rsidR="00067355" w:rsidRPr="00E164A4" w:rsidRDefault="00067355" w:rsidP="00067355">
            <w:pPr>
              <w:jc w:val="right"/>
              <w:rPr>
                <w:color w:val="000000"/>
                <w:sz w:val="20"/>
                <w:szCs w:val="20"/>
              </w:rPr>
            </w:pPr>
            <w:r w:rsidRPr="00E164A4">
              <w:rPr>
                <w:color w:val="000000"/>
                <w:sz w:val="20"/>
                <w:szCs w:val="20"/>
              </w:rPr>
              <w:t>n/a</w:t>
            </w:r>
          </w:p>
        </w:tc>
        <w:tc>
          <w:tcPr>
            <w:tcW w:w="318" w:type="pct"/>
            <w:tcBorders>
              <w:top w:val="nil"/>
              <w:left w:val="double" w:sz="4" w:space="0" w:color="auto"/>
              <w:bottom w:val="single" w:sz="4" w:space="0" w:color="auto"/>
              <w:right w:val="nil"/>
            </w:tcBorders>
            <w:shd w:val="clear" w:color="auto" w:fill="auto"/>
            <w:noWrap/>
            <w:vAlign w:val="center"/>
            <w:hideMark/>
          </w:tcPr>
          <w:p w14:paraId="6DAABF30" w14:textId="30E21D12" w:rsidR="00067355" w:rsidRPr="00E164A4" w:rsidRDefault="00067355" w:rsidP="00067355">
            <w:pPr>
              <w:jc w:val="right"/>
              <w:rPr>
                <w:color w:val="000000"/>
                <w:sz w:val="20"/>
                <w:szCs w:val="20"/>
              </w:rPr>
            </w:pPr>
            <w:r w:rsidRPr="00D7352A">
              <w:rPr>
                <w:color w:val="000000"/>
                <w:sz w:val="20"/>
                <w:szCs w:val="20"/>
              </w:rPr>
              <w:t>-0.839</w:t>
            </w:r>
          </w:p>
        </w:tc>
        <w:tc>
          <w:tcPr>
            <w:tcW w:w="321" w:type="pct"/>
            <w:tcBorders>
              <w:top w:val="nil"/>
              <w:left w:val="nil"/>
              <w:bottom w:val="single" w:sz="4" w:space="0" w:color="auto"/>
              <w:right w:val="single" w:sz="4" w:space="0" w:color="auto"/>
            </w:tcBorders>
            <w:shd w:val="clear" w:color="auto" w:fill="auto"/>
            <w:noWrap/>
            <w:vAlign w:val="center"/>
            <w:hideMark/>
          </w:tcPr>
          <w:p w14:paraId="4A758D85" w14:textId="6D820EC8" w:rsidR="00067355" w:rsidRPr="00E164A4" w:rsidRDefault="00067355" w:rsidP="00067355">
            <w:pPr>
              <w:jc w:val="right"/>
              <w:rPr>
                <w:color w:val="000000"/>
                <w:sz w:val="20"/>
                <w:szCs w:val="20"/>
              </w:rPr>
            </w:pPr>
            <w:r w:rsidRPr="00D7352A">
              <w:rPr>
                <w:color w:val="000000"/>
                <w:sz w:val="20"/>
                <w:szCs w:val="20"/>
              </w:rPr>
              <w:t>-5.32</w:t>
            </w:r>
          </w:p>
        </w:tc>
        <w:tc>
          <w:tcPr>
            <w:tcW w:w="318" w:type="pct"/>
            <w:tcBorders>
              <w:top w:val="nil"/>
              <w:left w:val="single" w:sz="4" w:space="0" w:color="auto"/>
              <w:bottom w:val="single" w:sz="4" w:space="0" w:color="auto"/>
              <w:right w:val="nil"/>
            </w:tcBorders>
            <w:shd w:val="clear" w:color="auto" w:fill="auto"/>
            <w:noWrap/>
            <w:vAlign w:val="center"/>
            <w:hideMark/>
          </w:tcPr>
          <w:p w14:paraId="1AC3158A" w14:textId="317E074B" w:rsidR="00067355" w:rsidRPr="00E164A4" w:rsidRDefault="00067355" w:rsidP="00067355">
            <w:pPr>
              <w:jc w:val="right"/>
              <w:rPr>
                <w:color w:val="000000"/>
                <w:sz w:val="20"/>
                <w:szCs w:val="20"/>
              </w:rPr>
            </w:pPr>
            <w:r w:rsidRPr="00D7352A">
              <w:rPr>
                <w:color w:val="000000"/>
                <w:sz w:val="20"/>
                <w:szCs w:val="20"/>
              </w:rPr>
              <w:t>0.596</w:t>
            </w:r>
          </w:p>
        </w:tc>
        <w:tc>
          <w:tcPr>
            <w:tcW w:w="287" w:type="pct"/>
            <w:gridSpan w:val="2"/>
            <w:tcBorders>
              <w:top w:val="nil"/>
              <w:left w:val="nil"/>
              <w:bottom w:val="single" w:sz="4" w:space="0" w:color="auto"/>
              <w:right w:val="single" w:sz="4" w:space="0" w:color="auto"/>
            </w:tcBorders>
            <w:shd w:val="clear" w:color="auto" w:fill="auto"/>
            <w:noWrap/>
            <w:vAlign w:val="center"/>
            <w:hideMark/>
          </w:tcPr>
          <w:p w14:paraId="491E0A07" w14:textId="4AEA8CCE" w:rsidR="00067355" w:rsidRPr="00E164A4" w:rsidRDefault="00067355" w:rsidP="00067355">
            <w:pPr>
              <w:jc w:val="right"/>
              <w:rPr>
                <w:color w:val="000000"/>
                <w:sz w:val="20"/>
                <w:szCs w:val="20"/>
              </w:rPr>
            </w:pPr>
            <w:r w:rsidRPr="00D7352A">
              <w:rPr>
                <w:color w:val="000000"/>
                <w:sz w:val="20"/>
                <w:szCs w:val="20"/>
              </w:rPr>
              <w:t>4.58</w:t>
            </w:r>
          </w:p>
        </w:tc>
        <w:tc>
          <w:tcPr>
            <w:tcW w:w="318" w:type="pct"/>
            <w:tcBorders>
              <w:top w:val="nil"/>
              <w:left w:val="single" w:sz="4" w:space="0" w:color="auto"/>
              <w:bottom w:val="single" w:sz="4" w:space="0" w:color="auto"/>
              <w:right w:val="nil"/>
            </w:tcBorders>
            <w:shd w:val="clear" w:color="auto" w:fill="auto"/>
            <w:noWrap/>
            <w:vAlign w:val="center"/>
            <w:hideMark/>
          </w:tcPr>
          <w:p w14:paraId="20737F8B" w14:textId="23289C65" w:rsidR="00067355" w:rsidRPr="00E164A4" w:rsidRDefault="00067355" w:rsidP="00067355">
            <w:pPr>
              <w:jc w:val="right"/>
              <w:rPr>
                <w:color w:val="000000"/>
                <w:sz w:val="20"/>
                <w:szCs w:val="20"/>
              </w:rPr>
            </w:pPr>
            <w:r w:rsidRPr="00D7352A">
              <w:rPr>
                <w:color w:val="000000"/>
                <w:sz w:val="20"/>
                <w:szCs w:val="20"/>
              </w:rPr>
              <w:t>0.926</w:t>
            </w:r>
          </w:p>
        </w:tc>
        <w:tc>
          <w:tcPr>
            <w:tcW w:w="285" w:type="pct"/>
            <w:tcBorders>
              <w:top w:val="nil"/>
              <w:left w:val="nil"/>
              <w:bottom w:val="single" w:sz="4" w:space="0" w:color="auto"/>
              <w:right w:val="single" w:sz="4" w:space="0" w:color="auto"/>
            </w:tcBorders>
            <w:shd w:val="clear" w:color="auto" w:fill="auto"/>
            <w:noWrap/>
            <w:vAlign w:val="center"/>
            <w:hideMark/>
          </w:tcPr>
          <w:p w14:paraId="09F0B88A" w14:textId="68049532" w:rsidR="00067355" w:rsidRPr="00E164A4" w:rsidRDefault="00067355" w:rsidP="00067355">
            <w:pPr>
              <w:jc w:val="right"/>
              <w:rPr>
                <w:color w:val="000000"/>
                <w:sz w:val="20"/>
                <w:szCs w:val="20"/>
              </w:rPr>
            </w:pPr>
            <w:r w:rsidRPr="00D7352A">
              <w:rPr>
                <w:color w:val="000000"/>
                <w:sz w:val="20"/>
                <w:szCs w:val="20"/>
              </w:rPr>
              <w:t>6.57</w:t>
            </w:r>
          </w:p>
        </w:tc>
        <w:tc>
          <w:tcPr>
            <w:tcW w:w="320" w:type="pct"/>
            <w:tcBorders>
              <w:top w:val="nil"/>
              <w:left w:val="single" w:sz="4" w:space="0" w:color="auto"/>
              <w:bottom w:val="single" w:sz="4" w:space="0" w:color="auto"/>
              <w:right w:val="nil"/>
            </w:tcBorders>
            <w:shd w:val="clear" w:color="auto" w:fill="auto"/>
            <w:noWrap/>
            <w:vAlign w:val="center"/>
            <w:hideMark/>
          </w:tcPr>
          <w:p w14:paraId="72E42CB8" w14:textId="12DC9C72" w:rsidR="00067355" w:rsidRPr="00E164A4" w:rsidRDefault="00067355" w:rsidP="00067355">
            <w:pPr>
              <w:jc w:val="right"/>
              <w:rPr>
                <w:color w:val="000000"/>
                <w:sz w:val="20"/>
                <w:szCs w:val="20"/>
              </w:rPr>
            </w:pPr>
            <w:r w:rsidRPr="00D7352A">
              <w:rPr>
                <w:color w:val="000000"/>
                <w:sz w:val="20"/>
                <w:szCs w:val="20"/>
              </w:rPr>
              <w:t>0.279</w:t>
            </w:r>
          </w:p>
        </w:tc>
        <w:tc>
          <w:tcPr>
            <w:tcW w:w="389" w:type="pct"/>
            <w:tcBorders>
              <w:top w:val="nil"/>
              <w:left w:val="nil"/>
              <w:bottom w:val="single" w:sz="4" w:space="0" w:color="auto"/>
              <w:right w:val="double" w:sz="4" w:space="0" w:color="auto"/>
            </w:tcBorders>
            <w:shd w:val="clear" w:color="auto" w:fill="auto"/>
            <w:noWrap/>
            <w:vAlign w:val="center"/>
            <w:hideMark/>
          </w:tcPr>
          <w:p w14:paraId="36947D97" w14:textId="346A8FDD" w:rsidR="00067355" w:rsidRPr="00E164A4" w:rsidRDefault="00067355" w:rsidP="00067355">
            <w:pPr>
              <w:jc w:val="right"/>
              <w:rPr>
                <w:color w:val="000000"/>
                <w:sz w:val="20"/>
                <w:szCs w:val="20"/>
              </w:rPr>
            </w:pPr>
            <w:r w:rsidRPr="00D7352A">
              <w:rPr>
                <w:color w:val="000000"/>
                <w:sz w:val="20"/>
                <w:szCs w:val="20"/>
              </w:rPr>
              <w:t>2.67</w:t>
            </w:r>
          </w:p>
        </w:tc>
      </w:tr>
      <w:tr w:rsidR="00067355" w:rsidRPr="00E164A4" w14:paraId="49D13B85" w14:textId="77777777" w:rsidTr="00A5193D">
        <w:trPr>
          <w:trHeight w:val="274"/>
        </w:trPr>
        <w:tc>
          <w:tcPr>
            <w:tcW w:w="5000" w:type="pct"/>
            <w:gridSpan w:val="12"/>
            <w:tcBorders>
              <w:top w:val="single" w:sz="4" w:space="0" w:color="auto"/>
              <w:left w:val="double" w:sz="4" w:space="0" w:color="auto"/>
              <w:bottom w:val="single" w:sz="4" w:space="0" w:color="auto"/>
              <w:right w:val="double" w:sz="4" w:space="0" w:color="auto"/>
            </w:tcBorders>
            <w:shd w:val="clear" w:color="auto" w:fill="auto"/>
            <w:vAlign w:val="center"/>
            <w:hideMark/>
          </w:tcPr>
          <w:p w14:paraId="75F81882" w14:textId="77777777" w:rsidR="00067355" w:rsidRPr="00E164A4" w:rsidRDefault="00067355" w:rsidP="00067355">
            <w:pPr>
              <w:rPr>
                <w:b/>
                <w:bCs/>
                <w:iCs/>
                <w:color w:val="000000"/>
                <w:sz w:val="20"/>
                <w:szCs w:val="20"/>
              </w:rPr>
            </w:pPr>
            <w:r w:rsidRPr="00E164A4">
              <w:rPr>
                <w:b/>
                <w:bCs/>
                <w:iCs/>
                <w:color w:val="000000"/>
                <w:sz w:val="20"/>
                <w:szCs w:val="20"/>
              </w:rPr>
              <w:t>Thresholds</w:t>
            </w:r>
            <w:r w:rsidRPr="00E164A4">
              <w:rPr>
                <w:color w:val="000000"/>
                <w:sz w:val="20"/>
                <w:szCs w:val="20"/>
              </w:rPr>
              <w:t> </w:t>
            </w:r>
          </w:p>
        </w:tc>
      </w:tr>
      <w:tr w:rsidR="00D062CD" w:rsidRPr="00E164A4" w14:paraId="01BC16A7" w14:textId="77777777" w:rsidTr="00A5193D">
        <w:trPr>
          <w:trHeight w:val="274"/>
        </w:trPr>
        <w:tc>
          <w:tcPr>
            <w:tcW w:w="1805" w:type="pct"/>
            <w:tcBorders>
              <w:top w:val="single" w:sz="4" w:space="0" w:color="auto"/>
              <w:left w:val="double" w:sz="4" w:space="0" w:color="auto"/>
              <w:bottom w:val="nil"/>
              <w:right w:val="double" w:sz="4" w:space="0" w:color="auto"/>
            </w:tcBorders>
            <w:shd w:val="clear" w:color="auto" w:fill="auto"/>
            <w:vAlign w:val="center"/>
            <w:hideMark/>
          </w:tcPr>
          <w:p w14:paraId="7AE546BD" w14:textId="77777777" w:rsidR="00067355" w:rsidRPr="00E164A4" w:rsidRDefault="00067355" w:rsidP="00067355">
            <w:pPr>
              <w:ind w:firstLine="150"/>
              <w:rPr>
                <w:color w:val="000000"/>
                <w:sz w:val="20"/>
                <w:szCs w:val="20"/>
              </w:rPr>
            </w:pPr>
            <w:r w:rsidRPr="00E164A4">
              <w:rPr>
                <w:color w:val="000000"/>
                <w:sz w:val="20"/>
                <w:szCs w:val="20"/>
              </w:rPr>
              <w:t>Threshold 1 | 2</w:t>
            </w:r>
          </w:p>
        </w:tc>
        <w:tc>
          <w:tcPr>
            <w:tcW w:w="319" w:type="pct"/>
            <w:tcBorders>
              <w:top w:val="single" w:sz="4" w:space="0" w:color="auto"/>
              <w:left w:val="double" w:sz="4" w:space="0" w:color="auto"/>
              <w:bottom w:val="nil"/>
              <w:right w:val="nil"/>
            </w:tcBorders>
            <w:shd w:val="clear" w:color="auto" w:fill="auto"/>
            <w:noWrap/>
            <w:vAlign w:val="center"/>
            <w:hideMark/>
          </w:tcPr>
          <w:p w14:paraId="48D7B04E" w14:textId="771DF1F1" w:rsidR="00067355" w:rsidRPr="00E164A4" w:rsidRDefault="00067355" w:rsidP="00067355">
            <w:pPr>
              <w:jc w:val="right"/>
              <w:rPr>
                <w:color w:val="000000"/>
                <w:sz w:val="20"/>
                <w:szCs w:val="20"/>
              </w:rPr>
            </w:pPr>
            <w:r w:rsidRPr="00D7352A">
              <w:rPr>
                <w:color w:val="000000"/>
                <w:sz w:val="20"/>
                <w:szCs w:val="20"/>
              </w:rPr>
              <w:t>-0.864</w:t>
            </w:r>
          </w:p>
        </w:tc>
        <w:tc>
          <w:tcPr>
            <w:tcW w:w="320" w:type="pct"/>
            <w:tcBorders>
              <w:top w:val="single" w:sz="4" w:space="0" w:color="auto"/>
              <w:left w:val="nil"/>
              <w:bottom w:val="nil"/>
              <w:right w:val="double" w:sz="4" w:space="0" w:color="auto"/>
            </w:tcBorders>
            <w:shd w:val="clear" w:color="auto" w:fill="auto"/>
            <w:noWrap/>
            <w:vAlign w:val="center"/>
            <w:hideMark/>
          </w:tcPr>
          <w:p w14:paraId="15936CB1" w14:textId="52D79087" w:rsidR="00067355" w:rsidRPr="00E164A4" w:rsidRDefault="00067355" w:rsidP="00067355">
            <w:pPr>
              <w:jc w:val="right"/>
              <w:rPr>
                <w:color w:val="000000"/>
                <w:sz w:val="20"/>
                <w:szCs w:val="20"/>
              </w:rPr>
            </w:pPr>
            <w:r w:rsidRPr="00D7352A">
              <w:rPr>
                <w:color w:val="000000"/>
                <w:sz w:val="20"/>
                <w:szCs w:val="20"/>
              </w:rPr>
              <w:t>-6.07</w:t>
            </w:r>
          </w:p>
        </w:tc>
        <w:tc>
          <w:tcPr>
            <w:tcW w:w="318" w:type="pct"/>
            <w:tcBorders>
              <w:top w:val="single" w:sz="4" w:space="0" w:color="auto"/>
              <w:left w:val="double" w:sz="4" w:space="0" w:color="auto"/>
              <w:bottom w:val="nil"/>
              <w:right w:val="nil"/>
            </w:tcBorders>
            <w:shd w:val="clear" w:color="auto" w:fill="auto"/>
            <w:noWrap/>
            <w:vAlign w:val="center"/>
            <w:hideMark/>
          </w:tcPr>
          <w:p w14:paraId="53BD794C" w14:textId="32D06D20" w:rsidR="00067355" w:rsidRPr="00E164A4" w:rsidRDefault="00067355" w:rsidP="00067355">
            <w:pPr>
              <w:jc w:val="right"/>
              <w:rPr>
                <w:color w:val="000000"/>
                <w:sz w:val="20"/>
                <w:szCs w:val="20"/>
              </w:rPr>
            </w:pPr>
            <w:r w:rsidRPr="00D7352A">
              <w:rPr>
                <w:color w:val="000000"/>
                <w:sz w:val="20"/>
                <w:szCs w:val="20"/>
              </w:rPr>
              <w:t>-0.026</w:t>
            </w:r>
          </w:p>
        </w:tc>
        <w:tc>
          <w:tcPr>
            <w:tcW w:w="321" w:type="pct"/>
            <w:tcBorders>
              <w:top w:val="single" w:sz="4" w:space="0" w:color="auto"/>
              <w:left w:val="nil"/>
              <w:bottom w:val="nil"/>
              <w:right w:val="single" w:sz="4" w:space="0" w:color="auto"/>
            </w:tcBorders>
            <w:shd w:val="clear" w:color="auto" w:fill="auto"/>
            <w:noWrap/>
            <w:vAlign w:val="center"/>
            <w:hideMark/>
          </w:tcPr>
          <w:p w14:paraId="26E33EE3" w14:textId="00F7358D" w:rsidR="00067355" w:rsidRPr="00E164A4" w:rsidRDefault="00067355" w:rsidP="00067355">
            <w:pPr>
              <w:jc w:val="right"/>
              <w:rPr>
                <w:color w:val="000000"/>
                <w:sz w:val="20"/>
                <w:szCs w:val="20"/>
              </w:rPr>
            </w:pPr>
            <w:r w:rsidRPr="00D7352A">
              <w:rPr>
                <w:color w:val="000000"/>
                <w:sz w:val="20"/>
                <w:szCs w:val="20"/>
              </w:rPr>
              <w:t>-0.16</w:t>
            </w:r>
          </w:p>
        </w:tc>
        <w:tc>
          <w:tcPr>
            <w:tcW w:w="318" w:type="pct"/>
            <w:tcBorders>
              <w:top w:val="single" w:sz="4" w:space="0" w:color="auto"/>
              <w:left w:val="single" w:sz="4" w:space="0" w:color="auto"/>
              <w:bottom w:val="nil"/>
              <w:right w:val="nil"/>
            </w:tcBorders>
            <w:shd w:val="clear" w:color="auto" w:fill="auto"/>
            <w:noWrap/>
            <w:vAlign w:val="center"/>
            <w:hideMark/>
          </w:tcPr>
          <w:p w14:paraId="76F061FA" w14:textId="26CE1C4B" w:rsidR="00067355" w:rsidRPr="00E164A4" w:rsidRDefault="00067355" w:rsidP="00067355">
            <w:pPr>
              <w:jc w:val="right"/>
              <w:rPr>
                <w:color w:val="000000"/>
                <w:sz w:val="20"/>
                <w:szCs w:val="20"/>
              </w:rPr>
            </w:pPr>
            <w:r w:rsidRPr="00D7352A">
              <w:rPr>
                <w:color w:val="000000"/>
                <w:sz w:val="20"/>
                <w:szCs w:val="20"/>
              </w:rPr>
              <w:t>0.116</w:t>
            </w:r>
          </w:p>
        </w:tc>
        <w:tc>
          <w:tcPr>
            <w:tcW w:w="287" w:type="pct"/>
            <w:gridSpan w:val="2"/>
            <w:tcBorders>
              <w:top w:val="single" w:sz="4" w:space="0" w:color="auto"/>
              <w:left w:val="nil"/>
              <w:bottom w:val="nil"/>
              <w:right w:val="single" w:sz="4" w:space="0" w:color="auto"/>
            </w:tcBorders>
            <w:shd w:val="clear" w:color="auto" w:fill="auto"/>
            <w:noWrap/>
            <w:vAlign w:val="center"/>
            <w:hideMark/>
          </w:tcPr>
          <w:p w14:paraId="7EEBBA03" w14:textId="4C203A52" w:rsidR="00067355" w:rsidRPr="00E164A4" w:rsidRDefault="00067355" w:rsidP="00067355">
            <w:pPr>
              <w:jc w:val="right"/>
              <w:rPr>
                <w:color w:val="000000"/>
                <w:sz w:val="20"/>
                <w:szCs w:val="20"/>
              </w:rPr>
            </w:pPr>
            <w:r w:rsidRPr="00D7352A">
              <w:rPr>
                <w:color w:val="000000"/>
                <w:sz w:val="20"/>
                <w:szCs w:val="20"/>
              </w:rPr>
              <w:t>0.79</w:t>
            </w:r>
          </w:p>
        </w:tc>
        <w:tc>
          <w:tcPr>
            <w:tcW w:w="318" w:type="pct"/>
            <w:tcBorders>
              <w:top w:val="single" w:sz="4" w:space="0" w:color="auto"/>
              <w:left w:val="single" w:sz="4" w:space="0" w:color="auto"/>
              <w:bottom w:val="nil"/>
              <w:right w:val="nil"/>
            </w:tcBorders>
            <w:shd w:val="clear" w:color="auto" w:fill="auto"/>
            <w:noWrap/>
            <w:vAlign w:val="center"/>
            <w:hideMark/>
          </w:tcPr>
          <w:p w14:paraId="344C1195" w14:textId="0B6A2F4D" w:rsidR="00067355" w:rsidRPr="00E164A4" w:rsidRDefault="00067355" w:rsidP="00067355">
            <w:pPr>
              <w:jc w:val="right"/>
              <w:rPr>
                <w:color w:val="000000"/>
                <w:sz w:val="20"/>
                <w:szCs w:val="20"/>
              </w:rPr>
            </w:pPr>
            <w:r w:rsidRPr="00D7352A">
              <w:rPr>
                <w:color w:val="000000"/>
                <w:sz w:val="20"/>
                <w:szCs w:val="20"/>
              </w:rPr>
              <w:t>0.090</w:t>
            </w:r>
          </w:p>
        </w:tc>
        <w:tc>
          <w:tcPr>
            <w:tcW w:w="285" w:type="pct"/>
            <w:tcBorders>
              <w:top w:val="single" w:sz="4" w:space="0" w:color="auto"/>
              <w:left w:val="nil"/>
              <w:bottom w:val="nil"/>
              <w:right w:val="single" w:sz="4" w:space="0" w:color="auto"/>
            </w:tcBorders>
            <w:shd w:val="clear" w:color="auto" w:fill="auto"/>
            <w:noWrap/>
            <w:vAlign w:val="center"/>
            <w:hideMark/>
          </w:tcPr>
          <w:p w14:paraId="654B4AC8" w14:textId="03A54E21" w:rsidR="00067355" w:rsidRPr="00E164A4" w:rsidRDefault="00067355" w:rsidP="00067355">
            <w:pPr>
              <w:jc w:val="right"/>
              <w:rPr>
                <w:color w:val="000000"/>
                <w:sz w:val="20"/>
                <w:szCs w:val="20"/>
              </w:rPr>
            </w:pPr>
            <w:r w:rsidRPr="00D7352A">
              <w:rPr>
                <w:color w:val="000000"/>
                <w:sz w:val="20"/>
                <w:szCs w:val="20"/>
              </w:rPr>
              <w:t>0.77</w:t>
            </w:r>
          </w:p>
        </w:tc>
        <w:tc>
          <w:tcPr>
            <w:tcW w:w="320" w:type="pct"/>
            <w:tcBorders>
              <w:top w:val="single" w:sz="4" w:space="0" w:color="auto"/>
              <w:left w:val="single" w:sz="4" w:space="0" w:color="auto"/>
              <w:bottom w:val="nil"/>
              <w:right w:val="nil"/>
            </w:tcBorders>
            <w:shd w:val="clear" w:color="auto" w:fill="auto"/>
            <w:noWrap/>
            <w:vAlign w:val="center"/>
            <w:hideMark/>
          </w:tcPr>
          <w:p w14:paraId="1480C9B4" w14:textId="77B30175" w:rsidR="00067355" w:rsidRPr="00E164A4" w:rsidRDefault="00067355" w:rsidP="00067355">
            <w:pPr>
              <w:jc w:val="right"/>
              <w:rPr>
                <w:color w:val="000000"/>
                <w:sz w:val="20"/>
                <w:szCs w:val="20"/>
              </w:rPr>
            </w:pPr>
            <w:r w:rsidRPr="00D7352A">
              <w:rPr>
                <w:color w:val="000000"/>
                <w:sz w:val="20"/>
                <w:szCs w:val="20"/>
              </w:rPr>
              <w:t>0.575</w:t>
            </w:r>
          </w:p>
        </w:tc>
        <w:tc>
          <w:tcPr>
            <w:tcW w:w="389" w:type="pct"/>
            <w:tcBorders>
              <w:top w:val="single" w:sz="4" w:space="0" w:color="auto"/>
              <w:left w:val="nil"/>
              <w:bottom w:val="nil"/>
              <w:right w:val="double" w:sz="4" w:space="0" w:color="auto"/>
            </w:tcBorders>
            <w:shd w:val="clear" w:color="auto" w:fill="auto"/>
            <w:noWrap/>
            <w:vAlign w:val="center"/>
            <w:hideMark/>
          </w:tcPr>
          <w:p w14:paraId="2BC6B936" w14:textId="294BCB8F" w:rsidR="00067355" w:rsidRPr="00E164A4" w:rsidRDefault="00067355" w:rsidP="00067355">
            <w:pPr>
              <w:jc w:val="right"/>
              <w:rPr>
                <w:color w:val="000000"/>
                <w:sz w:val="20"/>
                <w:szCs w:val="20"/>
              </w:rPr>
            </w:pPr>
            <w:r w:rsidRPr="00D7352A">
              <w:rPr>
                <w:color w:val="000000"/>
                <w:sz w:val="20"/>
                <w:szCs w:val="20"/>
              </w:rPr>
              <w:t>4.84</w:t>
            </w:r>
          </w:p>
        </w:tc>
      </w:tr>
      <w:tr w:rsidR="00D062CD" w:rsidRPr="00E164A4" w14:paraId="207E6A16" w14:textId="77777777" w:rsidTr="00A5193D">
        <w:trPr>
          <w:trHeight w:val="274"/>
        </w:trPr>
        <w:tc>
          <w:tcPr>
            <w:tcW w:w="1805" w:type="pct"/>
            <w:tcBorders>
              <w:top w:val="nil"/>
              <w:left w:val="double" w:sz="4" w:space="0" w:color="auto"/>
              <w:bottom w:val="double" w:sz="4" w:space="0" w:color="auto"/>
              <w:right w:val="double" w:sz="4" w:space="0" w:color="auto"/>
            </w:tcBorders>
            <w:shd w:val="clear" w:color="auto" w:fill="auto"/>
            <w:vAlign w:val="center"/>
            <w:hideMark/>
          </w:tcPr>
          <w:p w14:paraId="27BDA377" w14:textId="77777777" w:rsidR="00067355" w:rsidRPr="00E164A4" w:rsidRDefault="00067355" w:rsidP="00067355">
            <w:pPr>
              <w:ind w:firstLine="150"/>
              <w:rPr>
                <w:color w:val="000000"/>
                <w:sz w:val="20"/>
                <w:szCs w:val="20"/>
              </w:rPr>
            </w:pPr>
            <w:r w:rsidRPr="00E164A4">
              <w:rPr>
                <w:color w:val="000000"/>
                <w:sz w:val="20"/>
                <w:szCs w:val="20"/>
              </w:rPr>
              <w:t>Threshold 2 | 3</w:t>
            </w:r>
          </w:p>
        </w:tc>
        <w:tc>
          <w:tcPr>
            <w:tcW w:w="319" w:type="pct"/>
            <w:tcBorders>
              <w:top w:val="nil"/>
              <w:left w:val="double" w:sz="4" w:space="0" w:color="auto"/>
              <w:bottom w:val="double" w:sz="4" w:space="0" w:color="auto"/>
              <w:right w:val="nil"/>
            </w:tcBorders>
            <w:shd w:val="clear" w:color="auto" w:fill="auto"/>
            <w:noWrap/>
            <w:vAlign w:val="center"/>
            <w:hideMark/>
          </w:tcPr>
          <w:p w14:paraId="3134D8D0" w14:textId="5BCCEFB5" w:rsidR="00067355" w:rsidRPr="00E164A4" w:rsidRDefault="00067355" w:rsidP="00067355">
            <w:pPr>
              <w:jc w:val="right"/>
              <w:rPr>
                <w:color w:val="000000"/>
                <w:sz w:val="20"/>
                <w:szCs w:val="20"/>
              </w:rPr>
            </w:pPr>
            <w:r w:rsidRPr="00D7352A">
              <w:rPr>
                <w:color w:val="000000"/>
                <w:sz w:val="20"/>
                <w:szCs w:val="20"/>
              </w:rPr>
              <w:t>0.074</w:t>
            </w:r>
          </w:p>
        </w:tc>
        <w:tc>
          <w:tcPr>
            <w:tcW w:w="320" w:type="pct"/>
            <w:tcBorders>
              <w:top w:val="nil"/>
              <w:left w:val="nil"/>
              <w:bottom w:val="double" w:sz="4" w:space="0" w:color="auto"/>
              <w:right w:val="double" w:sz="4" w:space="0" w:color="auto"/>
            </w:tcBorders>
            <w:shd w:val="clear" w:color="auto" w:fill="auto"/>
            <w:noWrap/>
            <w:vAlign w:val="center"/>
            <w:hideMark/>
          </w:tcPr>
          <w:p w14:paraId="536E601B" w14:textId="6014ECE3" w:rsidR="00067355" w:rsidRPr="00E164A4" w:rsidRDefault="00067355" w:rsidP="00067355">
            <w:pPr>
              <w:jc w:val="right"/>
              <w:rPr>
                <w:color w:val="000000"/>
                <w:sz w:val="20"/>
                <w:szCs w:val="20"/>
              </w:rPr>
            </w:pPr>
            <w:r w:rsidRPr="00D7352A">
              <w:rPr>
                <w:color w:val="000000"/>
                <w:sz w:val="20"/>
                <w:szCs w:val="20"/>
              </w:rPr>
              <w:t>0.52</w:t>
            </w:r>
          </w:p>
        </w:tc>
        <w:tc>
          <w:tcPr>
            <w:tcW w:w="318" w:type="pct"/>
            <w:tcBorders>
              <w:top w:val="nil"/>
              <w:left w:val="double" w:sz="4" w:space="0" w:color="auto"/>
              <w:bottom w:val="double" w:sz="4" w:space="0" w:color="auto"/>
              <w:right w:val="nil"/>
            </w:tcBorders>
            <w:shd w:val="clear" w:color="auto" w:fill="auto"/>
            <w:noWrap/>
            <w:vAlign w:val="center"/>
            <w:hideMark/>
          </w:tcPr>
          <w:p w14:paraId="4C69BCA8" w14:textId="77777777" w:rsidR="00067355" w:rsidRPr="00E164A4" w:rsidRDefault="00067355" w:rsidP="00067355">
            <w:pPr>
              <w:jc w:val="right"/>
              <w:rPr>
                <w:color w:val="000000"/>
                <w:sz w:val="20"/>
                <w:szCs w:val="20"/>
              </w:rPr>
            </w:pPr>
            <w:r w:rsidRPr="00E164A4">
              <w:rPr>
                <w:color w:val="000000"/>
                <w:sz w:val="20"/>
                <w:szCs w:val="20"/>
              </w:rPr>
              <w:t>n/a</w:t>
            </w:r>
          </w:p>
        </w:tc>
        <w:tc>
          <w:tcPr>
            <w:tcW w:w="321" w:type="pct"/>
            <w:tcBorders>
              <w:top w:val="nil"/>
              <w:left w:val="nil"/>
              <w:bottom w:val="double" w:sz="4" w:space="0" w:color="auto"/>
              <w:right w:val="single" w:sz="4" w:space="0" w:color="auto"/>
            </w:tcBorders>
            <w:shd w:val="clear" w:color="auto" w:fill="auto"/>
            <w:noWrap/>
            <w:vAlign w:val="center"/>
            <w:hideMark/>
          </w:tcPr>
          <w:p w14:paraId="0F775280" w14:textId="77777777" w:rsidR="00067355" w:rsidRPr="00E164A4" w:rsidRDefault="00067355" w:rsidP="00067355">
            <w:pPr>
              <w:jc w:val="right"/>
              <w:rPr>
                <w:color w:val="000000"/>
                <w:sz w:val="20"/>
                <w:szCs w:val="20"/>
              </w:rPr>
            </w:pPr>
            <w:r w:rsidRPr="00E164A4">
              <w:rPr>
                <w:color w:val="000000"/>
                <w:sz w:val="20"/>
                <w:szCs w:val="20"/>
              </w:rPr>
              <w:t>n/a</w:t>
            </w:r>
          </w:p>
        </w:tc>
        <w:tc>
          <w:tcPr>
            <w:tcW w:w="318" w:type="pct"/>
            <w:tcBorders>
              <w:top w:val="nil"/>
              <w:left w:val="single" w:sz="4" w:space="0" w:color="auto"/>
              <w:bottom w:val="double" w:sz="4" w:space="0" w:color="auto"/>
              <w:right w:val="nil"/>
            </w:tcBorders>
            <w:shd w:val="clear" w:color="auto" w:fill="auto"/>
            <w:noWrap/>
            <w:vAlign w:val="center"/>
            <w:hideMark/>
          </w:tcPr>
          <w:p w14:paraId="6FA4A754" w14:textId="77777777" w:rsidR="00067355" w:rsidRPr="00E164A4" w:rsidRDefault="00067355" w:rsidP="00067355">
            <w:pPr>
              <w:jc w:val="right"/>
              <w:rPr>
                <w:color w:val="000000"/>
                <w:sz w:val="20"/>
                <w:szCs w:val="20"/>
              </w:rPr>
            </w:pPr>
            <w:r w:rsidRPr="00E164A4">
              <w:rPr>
                <w:color w:val="000000"/>
                <w:sz w:val="20"/>
                <w:szCs w:val="20"/>
              </w:rPr>
              <w:t>n/a</w:t>
            </w:r>
          </w:p>
        </w:tc>
        <w:tc>
          <w:tcPr>
            <w:tcW w:w="287" w:type="pct"/>
            <w:gridSpan w:val="2"/>
            <w:tcBorders>
              <w:top w:val="nil"/>
              <w:left w:val="nil"/>
              <w:bottom w:val="double" w:sz="4" w:space="0" w:color="auto"/>
              <w:right w:val="single" w:sz="4" w:space="0" w:color="auto"/>
            </w:tcBorders>
            <w:shd w:val="clear" w:color="auto" w:fill="auto"/>
            <w:noWrap/>
            <w:vAlign w:val="center"/>
            <w:hideMark/>
          </w:tcPr>
          <w:p w14:paraId="1AB42F83" w14:textId="77777777" w:rsidR="00067355" w:rsidRPr="00E164A4" w:rsidRDefault="00067355" w:rsidP="00067355">
            <w:pPr>
              <w:jc w:val="right"/>
              <w:rPr>
                <w:color w:val="000000"/>
                <w:sz w:val="20"/>
                <w:szCs w:val="20"/>
              </w:rPr>
            </w:pPr>
            <w:r w:rsidRPr="00E164A4">
              <w:rPr>
                <w:color w:val="000000"/>
                <w:sz w:val="20"/>
                <w:szCs w:val="20"/>
              </w:rPr>
              <w:t>n/a</w:t>
            </w:r>
          </w:p>
        </w:tc>
        <w:tc>
          <w:tcPr>
            <w:tcW w:w="318" w:type="pct"/>
            <w:tcBorders>
              <w:top w:val="nil"/>
              <w:left w:val="single" w:sz="4" w:space="0" w:color="auto"/>
              <w:bottom w:val="double" w:sz="4" w:space="0" w:color="auto"/>
              <w:right w:val="nil"/>
            </w:tcBorders>
            <w:shd w:val="clear" w:color="auto" w:fill="auto"/>
            <w:noWrap/>
            <w:vAlign w:val="center"/>
            <w:hideMark/>
          </w:tcPr>
          <w:p w14:paraId="0D8F80F2" w14:textId="77777777" w:rsidR="00067355" w:rsidRPr="00E164A4" w:rsidRDefault="00067355" w:rsidP="00067355">
            <w:pPr>
              <w:jc w:val="right"/>
              <w:rPr>
                <w:color w:val="000000"/>
                <w:sz w:val="20"/>
                <w:szCs w:val="20"/>
              </w:rPr>
            </w:pPr>
            <w:r w:rsidRPr="00E164A4">
              <w:rPr>
                <w:color w:val="000000"/>
                <w:sz w:val="20"/>
                <w:szCs w:val="20"/>
              </w:rPr>
              <w:t>n/a</w:t>
            </w:r>
          </w:p>
        </w:tc>
        <w:tc>
          <w:tcPr>
            <w:tcW w:w="285" w:type="pct"/>
            <w:tcBorders>
              <w:top w:val="nil"/>
              <w:left w:val="nil"/>
              <w:bottom w:val="double" w:sz="4" w:space="0" w:color="auto"/>
              <w:right w:val="single" w:sz="4" w:space="0" w:color="auto"/>
            </w:tcBorders>
            <w:shd w:val="clear" w:color="auto" w:fill="auto"/>
            <w:noWrap/>
            <w:vAlign w:val="center"/>
            <w:hideMark/>
          </w:tcPr>
          <w:p w14:paraId="55527AE9" w14:textId="77777777" w:rsidR="00067355" w:rsidRPr="00E164A4" w:rsidRDefault="00067355" w:rsidP="00067355">
            <w:pPr>
              <w:jc w:val="right"/>
              <w:rPr>
                <w:color w:val="000000"/>
                <w:sz w:val="20"/>
                <w:szCs w:val="20"/>
              </w:rPr>
            </w:pPr>
            <w:r w:rsidRPr="00E164A4">
              <w:rPr>
                <w:color w:val="000000"/>
                <w:sz w:val="20"/>
                <w:szCs w:val="20"/>
              </w:rPr>
              <w:t>n/a</w:t>
            </w:r>
          </w:p>
        </w:tc>
        <w:tc>
          <w:tcPr>
            <w:tcW w:w="320" w:type="pct"/>
            <w:tcBorders>
              <w:top w:val="nil"/>
              <w:left w:val="single" w:sz="4" w:space="0" w:color="auto"/>
              <w:bottom w:val="double" w:sz="4" w:space="0" w:color="auto"/>
              <w:right w:val="nil"/>
            </w:tcBorders>
            <w:shd w:val="clear" w:color="auto" w:fill="auto"/>
            <w:noWrap/>
            <w:vAlign w:val="center"/>
            <w:hideMark/>
          </w:tcPr>
          <w:p w14:paraId="584222EC" w14:textId="77777777" w:rsidR="00067355" w:rsidRPr="00E164A4" w:rsidRDefault="00067355" w:rsidP="00067355">
            <w:pPr>
              <w:jc w:val="right"/>
              <w:rPr>
                <w:color w:val="000000"/>
                <w:sz w:val="20"/>
                <w:szCs w:val="20"/>
              </w:rPr>
            </w:pPr>
            <w:r w:rsidRPr="00E164A4">
              <w:rPr>
                <w:color w:val="000000"/>
                <w:sz w:val="20"/>
                <w:szCs w:val="20"/>
              </w:rPr>
              <w:t>n/a</w:t>
            </w:r>
          </w:p>
        </w:tc>
        <w:tc>
          <w:tcPr>
            <w:tcW w:w="389" w:type="pct"/>
            <w:tcBorders>
              <w:top w:val="nil"/>
              <w:left w:val="nil"/>
              <w:bottom w:val="double" w:sz="4" w:space="0" w:color="auto"/>
              <w:right w:val="double" w:sz="4" w:space="0" w:color="auto"/>
            </w:tcBorders>
            <w:shd w:val="clear" w:color="auto" w:fill="auto"/>
            <w:noWrap/>
            <w:vAlign w:val="center"/>
            <w:hideMark/>
          </w:tcPr>
          <w:p w14:paraId="7C428F3F" w14:textId="77777777" w:rsidR="00067355" w:rsidRPr="00E164A4" w:rsidRDefault="00067355" w:rsidP="00067355">
            <w:pPr>
              <w:jc w:val="right"/>
              <w:rPr>
                <w:color w:val="000000"/>
                <w:sz w:val="20"/>
                <w:szCs w:val="20"/>
              </w:rPr>
            </w:pPr>
            <w:r w:rsidRPr="00E164A4">
              <w:rPr>
                <w:color w:val="000000"/>
                <w:sz w:val="20"/>
                <w:szCs w:val="20"/>
              </w:rPr>
              <w:t>n/a</w:t>
            </w:r>
          </w:p>
        </w:tc>
      </w:tr>
      <w:tr w:rsidR="00067355" w:rsidRPr="00E164A4" w14:paraId="4DB8E432" w14:textId="77777777" w:rsidTr="00A5193D">
        <w:trPr>
          <w:trHeight w:val="274"/>
        </w:trPr>
        <w:tc>
          <w:tcPr>
            <w:tcW w:w="1805"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2CB88DC2" w14:textId="77777777" w:rsidR="00067355" w:rsidRPr="00E164A4" w:rsidRDefault="00067355" w:rsidP="00067355">
            <w:pPr>
              <w:rPr>
                <w:b/>
                <w:bCs/>
                <w:iCs/>
                <w:color w:val="000000"/>
                <w:sz w:val="20"/>
                <w:szCs w:val="20"/>
              </w:rPr>
            </w:pPr>
            <w:r w:rsidRPr="00E164A4">
              <w:rPr>
                <w:b/>
                <w:bCs/>
                <w:iCs/>
                <w:color w:val="000000"/>
                <w:sz w:val="20"/>
                <w:szCs w:val="20"/>
              </w:rPr>
              <w:lastRenderedPageBreak/>
              <w:t>Data fit measures</w:t>
            </w:r>
          </w:p>
        </w:tc>
        <w:tc>
          <w:tcPr>
            <w:tcW w:w="1603" w:type="pct"/>
            <w:gridSpan w:val="6"/>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3F23150E" w14:textId="18C795E9" w:rsidR="00067355" w:rsidRPr="00E164A4" w:rsidRDefault="00067355" w:rsidP="00067355">
            <w:pPr>
              <w:jc w:val="center"/>
              <w:rPr>
                <w:b/>
                <w:bCs/>
                <w:color w:val="000000"/>
                <w:sz w:val="20"/>
                <w:szCs w:val="20"/>
              </w:rPr>
            </w:pPr>
            <w:r w:rsidRPr="00E164A4">
              <w:rPr>
                <w:b/>
                <w:bCs/>
                <w:color w:val="000000"/>
                <w:sz w:val="20"/>
                <w:szCs w:val="20"/>
              </w:rPr>
              <w:t xml:space="preserve">GHDM </w:t>
            </w:r>
            <w:r w:rsidRPr="00E164A4">
              <w:rPr>
                <w:color w:val="000000"/>
                <w:sz w:val="20"/>
                <w:szCs w:val="20"/>
              </w:rPr>
              <w:t>(55 parameters)</w:t>
            </w:r>
          </w:p>
        </w:tc>
        <w:tc>
          <w:tcPr>
            <w:tcW w:w="1592" w:type="pct"/>
            <w:gridSpan w:val="5"/>
            <w:tcBorders>
              <w:top w:val="double" w:sz="4" w:space="0" w:color="auto"/>
              <w:left w:val="single" w:sz="4" w:space="0" w:color="auto"/>
              <w:bottom w:val="single" w:sz="4" w:space="0" w:color="auto"/>
              <w:right w:val="double" w:sz="4" w:space="0" w:color="auto"/>
            </w:tcBorders>
            <w:shd w:val="clear" w:color="auto" w:fill="auto"/>
            <w:noWrap/>
            <w:vAlign w:val="center"/>
            <w:hideMark/>
          </w:tcPr>
          <w:p w14:paraId="3FEBA229" w14:textId="1F2646C2" w:rsidR="00067355" w:rsidRPr="00E164A4" w:rsidRDefault="00067355" w:rsidP="00067355">
            <w:pPr>
              <w:jc w:val="center"/>
              <w:rPr>
                <w:b/>
                <w:bCs/>
                <w:color w:val="000000"/>
                <w:sz w:val="20"/>
                <w:szCs w:val="20"/>
              </w:rPr>
            </w:pPr>
            <w:r w:rsidRPr="00E164A4">
              <w:rPr>
                <w:b/>
                <w:bCs/>
                <w:color w:val="000000"/>
                <w:sz w:val="20"/>
                <w:szCs w:val="20"/>
              </w:rPr>
              <w:t xml:space="preserve">IHDM </w:t>
            </w:r>
            <w:r w:rsidRPr="00E164A4">
              <w:rPr>
                <w:color w:val="000000"/>
                <w:sz w:val="20"/>
                <w:szCs w:val="20"/>
              </w:rPr>
              <w:t>(44 parameters)</w:t>
            </w:r>
          </w:p>
        </w:tc>
      </w:tr>
      <w:tr w:rsidR="00067355" w:rsidRPr="00E164A4" w14:paraId="78E717F1" w14:textId="77777777" w:rsidTr="00A5193D">
        <w:trPr>
          <w:trHeight w:val="274"/>
        </w:trPr>
        <w:tc>
          <w:tcPr>
            <w:tcW w:w="1805" w:type="pct"/>
            <w:tcBorders>
              <w:top w:val="single" w:sz="4" w:space="0" w:color="auto"/>
              <w:left w:val="double" w:sz="4" w:space="0" w:color="auto"/>
              <w:bottom w:val="nil"/>
              <w:right w:val="double" w:sz="4" w:space="0" w:color="auto"/>
            </w:tcBorders>
            <w:shd w:val="clear" w:color="auto" w:fill="auto"/>
            <w:vAlign w:val="center"/>
          </w:tcPr>
          <w:p w14:paraId="67EEE1CF" w14:textId="57811F09" w:rsidR="00067355" w:rsidRPr="00E164A4" w:rsidRDefault="00067355" w:rsidP="00067355">
            <w:pPr>
              <w:rPr>
                <w:color w:val="000000"/>
                <w:sz w:val="20"/>
                <w:szCs w:val="20"/>
              </w:rPr>
            </w:pPr>
            <w:r w:rsidRPr="00E164A4">
              <w:rPr>
                <w:color w:val="000000"/>
                <w:sz w:val="20"/>
                <w:szCs w:val="20"/>
              </w:rPr>
              <w:t>Log-likelihood at constants</w:t>
            </w:r>
          </w:p>
        </w:tc>
        <w:tc>
          <w:tcPr>
            <w:tcW w:w="1603" w:type="pct"/>
            <w:gridSpan w:val="6"/>
            <w:tcBorders>
              <w:top w:val="single" w:sz="4" w:space="0" w:color="auto"/>
              <w:left w:val="double" w:sz="4" w:space="0" w:color="auto"/>
              <w:bottom w:val="nil"/>
              <w:right w:val="single" w:sz="4" w:space="0" w:color="auto"/>
            </w:tcBorders>
            <w:shd w:val="clear" w:color="auto" w:fill="auto"/>
            <w:noWrap/>
            <w:vAlign w:val="center"/>
          </w:tcPr>
          <w:p w14:paraId="5259A0AF" w14:textId="0F907609" w:rsidR="00067355" w:rsidRPr="00E164A4" w:rsidRDefault="00067355" w:rsidP="00067355">
            <w:pPr>
              <w:jc w:val="center"/>
              <w:rPr>
                <w:color w:val="000000"/>
                <w:sz w:val="20"/>
                <w:szCs w:val="20"/>
              </w:rPr>
            </w:pPr>
            <w:bookmarkStart w:id="64" w:name="_Hlk151308026"/>
            <w:r w:rsidRPr="00E164A4">
              <w:rPr>
                <w:color w:val="000000"/>
                <w:sz w:val="20"/>
                <w:szCs w:val="20"/>
              </w:rPr>
              <w:t>-3286.296</w:t>
            </w:r>
            <w:bookmarkEnd w:id="64"/>
          </w:p>
        </w:tc>
        <w:tc>
          <w:tcPr>
            <w:tcW w:w="1592" w:type="pct"/>
            <w:gridSpan w:val="5"/>
            <w:tcBorders>
              <w:top w:val="single" w:sz="4" w:space="0" w:color="auto"/>
              <w:left w:val="single" w:sz="4" w:space="0" w:color="auto"/>
              <w:bottom w:val="nil"/>
              <w:right w:val="double" w:sz="4" w:space="0" w:color="auto"/>
            </w:tcBorders>
            <w:shd w:val="clear" w:color="auto" w:fill="auto"/>
            <w:noWrap/>
            <w:vAlign w:val="center"/>
          </w:tcPr>
          <w:p w14:paraId="53763549" w14:textId="340D01F9" w:rsidR="00067355" w:rsidRPr="00E164A4" w:rsidRDefault="00067355" w:rsidP="00067355">
            <w:pPr>
              <w:jc w:val="center"/>
              <w:rPr>
                <w:color w:val="000000"/>
                <w:sz w:val="20"/>
                <w:szCs w:val="20"/>
              </w:rPr>
            </w:pPr>
            <w:r w:rsidRPr="00E164A4">
              <w:rPr>
                <w:color w:val="000000"/>
                <w:sz w:val="20"/>
                <w:szCs w:val="20"/>
              </w:rPr>
              <w:t>-3286.296</w:t>
            </w:r>
          </w:p>
        </w:tc>
      </w:tr>
      <w:tr w:rsidR="00067355" w:rsidRPr="00E164A4" w14:paraId="7F119BA3" w14:textId="77777777" w:rsidTr="00A5193D">
        <w:trPr>
          <w:trHeight w:val="274"/>
        </w:trPr>
        <w:tc>
          <w:tcPr>
            <w:tcW w:w="1805" w:type="pct"/>
            <w:tcBorders>
              <w:top w:val="nil"/>
              <w:left w:val="double" w:sz="4" w:space="0" w:color="auto"/>
              <w:bottom w:val="nil"/>
              <w:right w:val="double" w:sz="4" w:space="0" w:color="auto"/>
            </w:tcBorders>
            <w:shd w:val="clear" w:color="auto" w:fill="auto"/>
            <w:vAlign w:val="center"/>
            <w:hideMark/>
          </w:tcPr>
          <w:p w14:paraId="4917422E" w14:textId="77777777" w:rsidR="00067355" w:rsidRPr="00E164A4" w:rsidRDefault="00067355" w:rsidP="00067355">
            <w:pPr>
              <w:rPr>
                <w:color w:val="000000"/>
                <w:sz w:val="20"/>
                <w:szCs w:val="20"/>
              </w:rPr>
            </w:pPr>
            <w:r w:rsidRPr="00E164A4">
              <w:rPr>
                <w:color w:val="000000"/>
                <w:sz w:val="20"/>
                <w:szCs w:val="20"/>
              </w:rPr>
              <w:t xml:space="preserve">Log-likelihood at convergence </w:t>
            </w:r>
          </w:p>
        </w:tc>
        <w:tc>
          <w:tcPr>
            <w:tcW w:w="1603" w:type="pct"/>
            <w:gridSpan w:val="6"/>
            <w:tcBorders>
              <w:top w:val="nil"/>
              <w:left w:val="double" w:sz="4" w:space="0" w:color="auto"/>
              <w:bottom w:val="nil"/>
              <w:right w:val="single" w:sz="4" w:space="0" w:color="auto"/>
            </w:tcBorders>
            <w:shd w:val="clear" w:color="auto" w:fill="auto"/>
            <w:noWrap/>
            <w:vAlign w:val="center"/>
            <w:hideMark/>
          </w:tcPr>
          <w:p w14:paraId="1C52CDC2" w14:textId="1DD09D27" w:rsidR="00067355" w:rsidRPr="00E164A4" w:rsidRDefault="00067355" w:rsidP="00067355">
            <w:pPr>
              <w:jc w:val="center"/>
              <w:rPr>
                <w:color w:val="000000"/>
                <w:sz w:val="20"/>
                <w:szCs w:val="20"/>
              </w:rPr>
            </w:pPr>
            <w:r w:rsidRPr="00D7352A">
              <w:rPr>
                <w:color w:val="000000"/>
                <w:sz w:val="20"/>
                <w:szCs w:val="20"/>
              </w:rPr>
              <w:t>-2676.673</w:t>
            </w:r>
          </w:p>
        </w:tc>
        <w:tc>
          <w:tcPr>
            <w:tcW w:w="1592" w:type="pct"/>
            <w:gridSpan w:val="5"/>
            <w:tcBorders>
              <w:top w:val="nil"/>
              <w:left w:val="single" w:sz="4" w:space="0" w:color="auto"/>
              <w:bottom w:val="nil"/>
              <w:right w:val="double" w:sz="4" w:space="0" w:color="auto"/>
            </w:tcBorders>
            <w:shd w:val="clear" w:color="auto" w:fill="auto"/>
            <w:noWrap/>
            <w:vAlign w:val="center"/>
            <w:hideMark/>
          </w:tcPr>
          <w:p w14:paraId="2FAC464C" w14:textId="452F01F6" w:rsidR="00067355" w:rsidRPr="00E164A4" w:rsidRDefault="00067355" w:rsidP="00067355">
            <w:pPr>
              <w:jc w:val="center"/>
              <w:rPr>
                <w:color w:val="000000"/>
                <w:sz w:val="20"/>
                <w:szCs w:val="20"/>
              </w:rPr>
            </w:pPr>
            <w:r w:rsidRPr="00E164A4">
              <w:rPr>
                <w:color w:val="000000"/>
                <w:sz w:val="20"/>
                <w:szCs w:val="20"/>
              </w:rPr>
              <w:t>-2760.763</w:t>
            </w:r>
          </w:p>
        </w:tc>
      </w:tr>
      <w:tr w:rsidR="00067355" w:rsidRPr="00E164A4" w14:paraId="0A3E9239" w14:textId="77777777" w:rsidTr="00A5193D">
        <w:trPr>
          <w:trHeight w:val="274"/>
        </w:trPr>
        <w:tc>
          <w:tcPr>
            <w:tcW w:w="1805" w:type="pct"/>
            <w:tcBorders>
              <w:top w:val="nil"/>
              <w:left w:val="double" w:sz="4" w:space="0" w:color="auto"/>
              <w:bottom w:val="nil"/>
              <w:right w:val="double" w:sz="4" w:space="0" w:color="auto"/>
            </w:tcBorders>
            <w:shd w:val="clear" w:color="auto" w:fill="auto"/>
            <w:vAlign w:val="center"/>
          </w:tcPr>
          <w:p w14:paraId="79B56891" w14:textId="2257A267" w:rsidR="00067355" w:rsidRPr="00E164A4" w:rsidRDefault="00067355" w:rsidP="00067355">
            <w:pPr>
              <w:rPr>
                <w:color w:val="000000"/>
                <w:sz w:val="20"/>
                <w:szCs w:val="20"/>
              </w:rPr>
            </w:pPr>
            <w:r w:rsidRPr="00E164A4">
              <w:rPr>
                <w:color w:val="000000"/>
                <w:sz w:val="20"/>
                <w:szCs w:val="20"/>
              </w:rPr>
              <w:t>BIC</w:t>
            </w:r>
          </w:p>
        </w:tc>
        <w:tc>
          <w:tcPr>
            <w:tcW w:w="1603" w:type="pct"/>
            <w:gridSpan w:val="6"/>
            <w:tcBorders>
              <w:top w:val="nil"/>
              <w:left w:val="double" w:sz="4" w:space="0" w:color="auto"/>
              <w:bottom w:val="nil"/>
              <w:right w:val="single" w:sz="4" w:space="0" w:color="auto"/>
            </w:tcBorders>
            <w:shd w:val="clear" w:color="auto" w:fill="auto"/>
            <w:noWrap/>
            <w:vAlign w:val="center"/>
          </w:tcPr>
          <w:p w14:paraId="3F798461" w14:textId="16FE05AA" w:rsidR="00067355" w:rsidRPr="00E164A4" w:rsidRDefault="00067355" w:rsidP="00067355">
            <w:pPr>
              <w:jc w:val="center"/>
              <w:rPr>
                <w:color w:val="000000"/>
                <w:sz w:val="20"/>
                <w:szCs w:val="20"/>
              </w:rPr>
            </w:pPr>
            <w:r w:rsidRPr="00E164A4">
              <w:rPr>
                <w:color w:val="000000"/>
                <w:sz w:val="20"/>
                <w:szCs w:val="20"/>
              </w:rPr>
              <w:t>2861.280</w:t>
            </w:r>
          </w:p>
        </w:tc>
        <w:tc>
          <w:tcPr>
            <w:tcW w:w="1592" w:type="pct"/>
            <w:gridSpan w:val="5"/>
            <w:tcBorders>
              <w:top w:val="nil"/>
              <w:left w:val="single" w:sz="4" w:space="0" w:color="auto"/>
              <w:bottom w:val="nil"/>
              <w:right w:val="double" w:sz="4" w:space="0" w:color="auto"/>
            </w:tcBorders>
            <w:shd w:val="clear" w:color="auto" w:fill="auto"/>
            <w:noWrap/>
            <w:vAlign w:val="center"/>
          </w:tcPr>
          <w:p w14:paraId="33D840E6" w14:textId="2A2BFFBC" w:rsidR="00067355" w:rsidRPr="00E164A4" w:rsidRDefault="00067355" w:rsidP="00067355">
            <w:pPr>
              <w:jc w:val="center"/>
              <w:rPr>
                <w:color w:val="000000"/>
                <w:sz w:val="20"/>
                <w:szCs w:val="20"/>
              </w:rPr>
            </w:pPr>
            <w:r w:rsidRPr="00E164A4">
              <w:rPr>
                <w:color w:val="000000"/>
                <w:sz w:val="20"/>
                <w:szCs w:val="20"/>
              </w:rPr>
              <w:t>2908.448</w:t>
            </w:r>
          </w:p>
        </w:tc>
      </w:tr>
      <w:tr w:rsidR="00067355" w:rsidRPr="00E164A4" w14:paraId="3F535791" w14:textId="77777777" w:rsidTr="00A5193D">
        <w:trPr>
          <w:trHeight w:val="274"/>
        </w:trPr>
        <w:tc>
          <w:tcPr>
            <w:tcW w:w="1805" w:type="pct"/>
            <w:tcBorders>
              <w:top w:val="nil"/>
              <w:left w:val="double" w:sz="4" w:space="0" w:color="auto"/>
              <w:bottom w:val="nil"/>
              <w:right w:val="double" w:sz="4" w:space="0" w:color="auto"/>
            </w:tcBorders>
            <w:shd w:val="clear" w:color="auto" w:fill="auto"/>
            <w:vAlign w:val="center"/>
          </w:tcPr>
          <w:p w14:paraId="41781A59" w14:textId="150FB282" w:rsidR="00067355" w:rsidRPr="00E164A4" w:rsidRDefault="00067355" w:rsidP="00067355">
            <w:pPr>
              <w:rPr>
                <w:color w:val="000000"/>
                <w:sz w:val="20"/>
                <w:szCs w:val="20"/>
              </w:rPr>
            </w:pPr>
            <w:r w:rsidRPr="00E164A4">
              <w:rPr>
                <w:color w:val="000000"/>
                <w:sz w:val="20"/>
                <w:szCs w:val="20"/>
              </w:rPr>
              <w:t>Average probability of correct prediction</w:t>
            </w:r>
          </w:p>
        </w:tc>
        <w:tc>
          <w:tcPr>
            <w:tcW w:w="1603" w:type="pct"/>
            <w:gridSpan w:val="6"/>
            <w:tcBorders>
              <w:top w:val="nil"/>
              <w:left w:val="double" w:sz="4" w:space="0" w:color="auto"/>
              <w:bottom w:val="nil"/>
              <w:right w:val="single" w:sz="4" w:space="0" w:color="auto"/>
            </w:tcBorders>
            <w:shd w:val="clear" w:color="auto" w:fill="auto"/>
            <w:noWrap/>
            <w:vAlign w:val="center"/>
          </w:tcPr>
          <w:p w14:paraId="3797AD09" w14:textId="74FE92E1" w:rsidR="00067355" w:rsidRPr="00E164A4" w:rsidRDefault="00067355" w:rsidP="00067355">
            <w:pPr>
              <w:jc w:val="center"/>
              <w:rPr>
                <w:color w:val="000000"/>
                <w:sz w:val="20"/>
                <w:szCs w:val="20"/>
              </w:rPr>
            </w:pPr>
            <w:r w:rsidRPr="00E164A4">
              <w:rPr>
                <w:color w:val="000000"/>
                <w:sz w:val="20"/>
                <w:szCs w:val="20"/>
              </w:rPr>
              <w:t>0.089</w:t>
            </w:r>
          </w:p>
        </w:tc>
        <w:tc>
          <w:tcPr>
            <w:tcW w:w="1592" w:type="pct"/>
            <w:gridSpan w:val="5"/>
            <w:tcBorders>
              <w:top w:val="nil"/>
              <w:left w:val="single" w:sz="4" w:space="0" w:color="auto"/>
              <w:bottom w:val="nil"/>
              <w:right w:val="double" w:sz="4" w:space="0" w:color="auto"/>
            </w:tcBorders>
            <w:shd w:val="clear" w:color="auto" w:fill="auto"/>
            <w:noWrap/>
            <w:vAlign w:val="center"/>
          </w:tcPr>
          <w:p w14:paraId="50D610E7" w14:textId="6555BBCB" w:rsidR="00067355" w:rsidRPr="00E164A4" w:rsidRDefault="00067355" w:rsidP="00067355">
            <w:pPr>
              <w:jc w:val="center"/>
              <w:rPr>
                <w:color w:val="000000"/>
                <w:sz w:val="20"/>
                <w:szCs w:val="20"/>
              </w:rPr>
            </w:pPr>
            <w:r w:rsidRPr="00E164A4">
              <w:rPr>
                <w:color w:val="000000"/>
                <w:sz w:val="20"/>
                <w:szCs w:val="20"/>
              </w:rPr>
              <w:t>0.060</w:t>
            </w:r>
          </w:p>
        </w:tc>
      </w:tr>
      <w:tr w:rsidR="00067355" w:rsidRPr="00E164A4" w14:paraId="3CCDB454" w14:textId="77777777" w:rsidTr="00A5193D">
        <w:trPr>
          <w:trHeight w:val="274"/>
        </w:trPr>
        <w:tc>
          <w:tcPr>
            <w:tcW w:w="1805" w:type="pct"/>
            <w:tcBorders>
              <w:top w:val="nil"/>
              <w:left w:val="double" w:sz="4" w:space="0" w:color="auto"/>
              <w:bottom w:val="nil"/>
              <w:right w:val="double" w:sz="4" w:space="0" w:color="auto"/>
            </w:tcBorders>
            <w:shd w:val="clear" w:color="auto" w:fill="auto"/>
            <w:vAlign w:val="center"/>
          </w:tcPr>
          <w:p w14:paraId="5FC78B20" w14:textId="26D4B7E2" w:rsidR="00067355" w:rsidRPr="00E164A4" w:rsidRDefault="00067355" w:rsidP="00067355">
            <w:pPr>
              <w:rPr>
                <w:color w:val="000000"/>
                <w:sz w:val="20"/>
                <w:szCs w:val="20"/>
              </w:rPr>
            </w:pPr>
            <w:r w:rsidRPr="00E164A4">
              <w:rPr>
                <w:color w:val="000000"/>
                <w:sz w:val="20"/>
                <w:szCs w:val="20"/>
              </w:rPr>
              <w:t xml:space="preserve">Predictive adjusted likelihood ratio index </w:t>
            </w:r>
            <w:r w:rsidRPr="00E164A4">
              <w:rPr>
                <w:sz w:val="20"/>
                <w:szCs w:val="20"/>
              </w:rPr>
              <w:t>(</w:t>
            </w:r>
            <m:oMath>
              <m:sSup>
                <m:sSupPr>
                  <m:ctrlPr>
                    <w:rPr>
                      <w:rFonts w:ascii="Cambria Math" w:hAnsi="Cambria Math"/>
                      <w:i/>
                      <w:sz w:val="20"/>
                      <w:szCs w:val="20"/>
                    </w:rPr>
                  </m:ctrlPr>
                </m:sSupPr>
                <m:e>
                  <m:acc>
                    <m:accPr>
                      <m:chr m:val="̅"/>
                      <m:ctrlPr>
                        <w:rPr>
                          <w:rFonts w:ascii="Cambria Math" w:hAnsi="Cambria Math"/>
                          <w:i/>
                          <w:sz w:val="20"/>
                          <w:szCs w:val="20"/>
                        </w:rPr>
                      </m:ctrlPr>
                    </m:accPr>
                    <m:e>
                      <m:r>
                        <w:rPr>
                          <w:rFonts w:ascii="Cambria Math" w:hAnsi="Cambria Math"/>
                          <w:sz w:val="20"/>
                          <w:szCs w:val="20"/>
                        </w:rPr>
                        <m:t>ρ</m:t>
                      </m:r>
                    </m:e>
                  </m:acc>
                </m:e>
                <m:sup>
                  <m:r>
                    <w:rPr>
                      <w:rFonts w:ascii="Cambria Math" w:hAnsi="Cambria Math"/>
                      <w:sz w:val="20"/>
                      <w:szCs w:val="20"/>
                    </w:rPr>
                    <m:t>2</m:t>
                  </m:r>
                </m:sup>
              </m:sSup>
            </m:oMath>
            <w:r w:rsidRPr="00E164A4">
              <w:rPr>
                <w:sz w:val="20"/>
                <w:szCs w:val="20"/>
              </w:rPr>
              <w:t>)</w:t>
            </w:r>
          </w:p>
        </w:tc>
        <w:tc>
          <w:tcPr>
            <w:tcW w:w="1603" w:type="pct"/>
            <w:gridSpan w:val="6"/>
            <w:tcBorders>
              <w:top w:val="nil"/>
              <w:left w:val="double" w:sz="4" w:space="0" w:color="auto"/>
              <w:bottom w:val="nil"/>
              <w:right w:val="single" w:sz="4" w:space="0" w:color="auto"/>
            </w:tcBorders>
            <w:shd w:val="clear" w:color="auto" w:fill="auto"/>
            <w:noWrap/>
            <w:vAlign w:val="center"/>
          </w:tcPr>
          <w:p w14:paraId="05312EBC" w14:textId="251256E7" w:rsidR="00067355" w:rsidRPr="00E164A4" w:rsidRDefault="00067355" w:rsidP="00067355">
            <w:pPr>
              <w:jc w:val="center"/>
              <w:rPr>
                <w:color w:val="000000"/>
                <w:sz w:val="20"/>
                <w:szCs w:val="20"/>
              </w:rPr>
            </w:pPr>
            <w:r w:rsidRPr="00E164A4">
              <w:rPr>
                <w:color w:val="000000"/>
                <w:sz w:val="20"/>
                <w:szCs w:val="20"/>
              </w:rPr>
              <w:t>0.171</w:t>
            </w:r>
          </w:p>
        </w:tc>
        <w:tc>
          <w:tcPr>
            <w:tcW w:w="1592" w:type="pct"/>
            <w:gridSpan w:val="5"/>
            <w:tcBorders>
              <w:top w:val="nil"/>
              <w:left w:val="single" w:sz="4" w:space="0" w:color="auto"/>
              <w:bottom w:val="nil"/>
              <w:right w:val="double" w:sz="4" w:space="0" w:color="auto"/>
            </w:tcBorders>
            <w:shd w:val="clear" w:color="auto" w:fill="auto"/>
            <w:noWrap/>
            <w:vAlign w:val="center"/>
          </w:tcPr>
          <w:p w14:paraId="4ADA892F" w14:textId="4B9CB4EF" w:rsidR="00067355" w:rsidRPr="00E164A4" w:rsidRDefault="00067355" w:rsidP="00067355">
            <w:pPr>
              <w:jc w:val="center"/>
              <w:rPr>
                <w:color w:val="000000"/>
                <w:sz w:val="20"/>
                <w:szCs w:val="20"/>
              </w:rPr>
            </w:pPr>
            <w:r w:rsidRPr="00E164A4">
              <w:rPr>
                <w:color w:val="000000"/>
                <w:sz w:val="20"/>
                <w:szCs w:val="20"/>
              </w:rPr>
              <w:t>0.148</w:t>
            </w:r>
          </w:p>
        </w:tc>
      </w:tr>
      <w:tr w:rsidR="00067355" w:rsidRPr="00E164A4" w14:paraId="1C79C8DB" w14:textId="77777777" w:rsidTr="00A5193D">
        <w:trPr>
          <w:trHeight w:val="274"/>
        </w:trPr>
        <w:tc>
          <w:tcPr>
            <w:tcW w:w="1805" w:type="pct"/>
            <w:tcBorders>
              <w:top w:val="nil"/>
              <w:left w:val="double" w:sz="4" w:space="0" w:color="auto"/>
              <w:bottom w:val="double" w:sz="4" w:space="0" w:color="auto"/>
              <w:right w:val="double" w:sz="4" w:space="0" w:color="auto"/>
            </w:tcBorders>
            <w:shd w:val="clear" w:color="auto" w:fill="auto"/>
            <w:vAlign w:val="center"/>
            <w:hideMark/>
          </w:tcPr>
          <w:p w14:paraId="146EFE41" w14:textId="77777777" w:rsidR="00067355" w:rsidRPr="00E164A4" w:rsidRDefault="00067355" w:rsidP="00067355">
            <w:pPr>
              <w:rPr>
                <w:color w:val="000000"/>
                <w:sz w:val="20"/>
                <w:szCs w:val="20"/>
              </w:rPr>
            </w:pPr>
            <w:r w:rsidRPr="00E164A4">
              <w:rPr>
                <w:color w:val="000000"/>
                <w:sz w:val="20"/>
                <w:szCs w:val="20"/>
              </w:rPr>
              <w:t>Likelihood ratio test</w:t>
            </w:r>
          </w:p>
        </w:tc>
        <w:tc>
          <w:tcPr>
            <w:tcW w:w="3195" w:type="pct"/>
            <w:gridSpan w:val="11"/>
            <w:tcBorders>
              <w:top w:val="nil"/>
              <w:left w:val="double" w:sz="4" w:space="0" w:color="auto"/>
              <w:bottom w:val="double" w:sz="4" w:space="0" w:color="auto"/>
              <w:right w:val="double" w:sz="4" w:space="0" w:color="auto"/>
            </w:tcBorders>
            <w:shd w:val="clear" w:color="auto" w:fill="auto"/>
            <w:noWrap/>
            <w:vAlign w:val="center"/>
            <w:hideMark/>
          </w:tcPr>
          <w:p w14:paraId="495D5459" w14:textId="0EC6EF66" w:rsidR="00067355" w:rsidRPr="00D7352A" w:rsidRDefault="00067355" w:rsidP="00067355">
            <w:pPr>
              <w:jc w:val="center"/>
              <w:rPr>
                <w:color w:val="000000"/>
                <w:sz w:val="20"/>
                <w:szCs w:val="20"/>
              </w:rPr>
            </w:pPr>
            <m:oMathPara>
              <m:oMath>
                <m:r>
                  <m:rPr>
                    <m:sty m:val="p"/>
                  </m:rPr>
                  <w:rPr>
                    <w:rFonts w:ascii="Cambria Math" w:hAnsi="Cambria Math"/>
                    <w:sz w:val="20"/>
                    <w:szCs w:val="20"/>
                  </w:rPr>
                  <m:t>Φ[-14.22]</m:t>
                </m:r>
                <m:r>
                  <w:rPr>
                    <w:rFonts w:ascii="Cambria Math" w:hAnsi="Cambria Math"/>
                    <w:sz w:val="20"/>
                    <w:szCs w:val="20"/>
                  </w:rPr>
                  <m:t xml:space="preserve"> </m:t>
                </m:r>
                <m:r>
                  <m:rPr>
                    <m:sty m:val="p"/>
                  </m:rPr>
                  <w:rPr>
                    <w:rFonts w:ascii="Cambria Math" w:hAnsi="Cambria Math"/>
                    <w:sz w:val="20"/>
                    <w:szCs w:val="20"/>
                  </w:rPr>
                  <m:t>≈0.000</m:t>
                </m:r>
              </m:oMath>
            </m:oMathPara>
          </w:p>
        </w:tc>
      </w:tr>
    </w:tbl>
    <w:p w14:paraId="0242B0A0" w14:textId="0E917A8C" w:rsidR="003A6778" w:rsidRPr="00D7352A" w:rsidRDefault="008750BB" w:rsidP="00A5193D">
      <w:pPr>
        <w:ind w:right="648"/>
        <w:jc w:val="both"/>
        <w:rPr>
          <w:color w:val="000000"/>
          <w:sz w:val="20"/>
          <w:szCs w:val="20"/>
        </w:rPr>
      </w:pPr>
      <w:r w:rsidRPr="00D7352A">
        <w:rPr>
          <w:bCs/>
          <w:i/>
          <w:iCs/>
          <w:sz w:val="16"/>
          <w:szCs w:val="16"/>
        </w:rPr>
        <w:t>Note</w:t>
      </w:r>
      <w:r w:rsidRPr="00E164A4">
        <w:rPr>
          <w:bCs/>
          <w:sz w:val="16"/>
          <w:szCs w:val="16"/>
        </w:rPr>
        <w:t xml:space="preserve">: ‘--’ = estimates not statistically significant; n/a = </w:t>
      </w:r>
      <w:r w:rsidR="00333637" w:rsidRPr="00E164A4">
        <w:rPr>
          <w:bCs/>
          <w:sz w:val="16"/>
          <w:szCs w:val="16"/>
        </w:rPr>
        <w:t>not applicable</w:t>
      </w:r>
      <w:r w:rsidR="003A6778" w:rsidRPr="00E164A4">
        <w:rPr>
          <w:bCs/>
          <w:sz w:val="16"/>
          <w:szCs w:val="16"/>
        </w:rPr>
        <w:t xml:space="preserve">; BIC = </w:t>
      </w:r>
      <w:r w:rsidR="003A6778" w:rsidRPr="00D7352A">
        <w:rPr>
          <w:bCs/>
          <w:sz w:val="16"/>
          <w:szCs w:val="16"/>
        </w:rPr>
        <w:t xml:space="preserve">Bayesian Information Criterion; GHDM = generalized heterogeneous data model; GLP = </w:t>
      </w:r>
      <w:r w:rsidR="002B422D" w:rsidRPr="00E164A4">
        <w:rPr>
          <w:bCs/>
          <w:sz w:val="16"/>
          <w:szCs w:val="16"/>
        </w:rPr>
        <w:t>g</w:t>
      </w:r>
      <w:r w:rsidR="003A6778" w:rsidRPr="00D7352A">
        <w:rPr>
          <w:bCs/>
          <w:sz w:val="16"/>
          <w:szCs w:val="16"/>
        </w:rPr>
        <w:t xml:space="preserve">reen lifestyle propensity; VSLP = </w:t>
      </w:r>
      <w:r w:rsidR="002B422D" w:rsidRPr="00E164A4">
        <w:rPr>
          <w:bCs/>
          <w:sz w:val="16"/>
          <w:szCs w:val="16"/>
        </w:rPr>
        <w:t>v</w:t>
      </w:r>
      <w:r w:rsidR="003A6778" w:rsidRPr="00D7352A">
        <w:rPr>
          <w:bCs/>
          <w:sz w:val="16"/>
          <w:szCs w:val="16"/>
        </w:rPr>
        <w:t xml:space="preserve">ariety-seeking lifestyle propensity; PPS = </w:t>
      </w:r>
      <w:r w:rsidR="002B422D" w:rsidRPr="00E164A4">
        <w:rPr>
          <w:bCs/>
          <w:sz w:val="16"/>
          <w:szCs w:val="16"/>
        </w:rPr>
        <w:t>p</w:t>
      </w:r>
      <w:r w:rsidR="003A6778" w:rsidRPr="00D7352A">
        <w:rPr>
          <w:bCs/>
          <w:sz w:val="16"/>
          <w:szCs w:val="16"/>
        </w:rPr>
        <w:t>ositive perception of e-scooters</w:t>
      </w:r>
      <w:r w:rsidR="00FF192E" w:rsidRPr="00D7352A">
        <w:rPr>
          <w:bCs/>
          <w:sz w:val="16"/>
          <w:szCs w:val="16"/>
        </w:rPr>
        <w:t>; IHDM = independent heterogeneous data model</w:t>
      </w:r>
      <w:r w:rsidR="003A6778" w:rsidRPr="00E164A4">
        <w:rPr>
          <w:color w:val="000000"/>
          <w:sz w:val="20"/>
          <w:szCs w:val="20"/>
        </w:rPr>
        <w:t xml:space="preserve"> </w:t>
      </w:r>
    </w:p>
    <w:p w14:paraId="56D59B5F" w14:textId="77777777" w:rsidR="00F143C0" w:rsidRPr="00E164A4" w:rsidRDefault="00F143C0" w:rsidP="00AF2241">
      <w:pPr>
        <w:autoSpaceDE w:val="0"/>
        <w:autoSpaceDN w:val="0"/>
        <w:adjustRightInd w:val="0"/>
        <w:rPr>
          <w:sz w:val="20"/>
        </w:rPr>
      </w:pPr>
    </w:p>
    <w:p w14:paraId="647FA28D" w14:textId="77777777" w:rsidR="008750BB" w:rsidRPr="00E164A4" w:rsidRDefault="008750BB" w:rsidP="00AF2241">
      <w:pPr>
        <w:autoSpaceDE w:val="0"/>
        <w:autoSpaceDN w:val="0"/>
        <w:adjustRightInd w:val="0"/>
        <w:rPr>
          <w:sz w:val="20"/>
        </w:rPr>
      </w:pPr>
    </w:p>
    <w:p w14:paraId="1596E293" w14:textId="77777777" w:rsidR="008750BB" w:rsidRPr="00E164A4" w:rsidRDefault="008750BB" w:rsidP="00AF2241">
      <w:pPr>
        <w:autoSpaceDE w:val="0"/>
        <w:autoSpaceDN w:val="0"/>
        <w:adjustRightInd w:val="0"/>
        <w:rPr>
          <w:sz w:val="20"/>
        </w:rPr>
        <w:sectPr w:rsidR="008750BB" w:rsidRPr="00E164A4" w:rsidSect="00733345">
          <w:pgSz w:w="15840" w:h="12240" w:orient="landscape" w:code="1"/>
          <w:pgMar w:top="1152" w:right="1296" w:bottom="1008" w:left="1296" w:header="720" w:footer="720" w:gutter="0"/>
          <w:cols w:space="720"/>
          <w:titlePg/>
          <w:docGrid w:linePitch="360"/>
        </w:sectPr>
      </w:pPr>
    </w:p>
    <w:p w14:paraId="1061BBF1" w14:textId="0996A0F6" w:rsidR="00CA2A5A" w:rsidRPr="00E164A4" w:rsidRDefault="00CA2A5A" w:rsidP="00D03B7E">
      <w:pPr>
        <w:pStyle w:val="Heading3"/>
      </w:pPr>
      <w:bookmarkStart w:id="65" w:name="_Hlk141781624"/>
      <w:bookmarkStart w:id="66" w:name="_Hlk141738639"/>
      <w:bookmarkStart w:id="67" w:name="_Hlk141650486"/>
      <w:bookmarkStart w:id="68" w:name="_Hlk141623385"/>
      <w:r w:rsidRPr="00E164A4">
        <w:lastRenderedPageBreak/>
        <w:t xml:space="preserve">Endogenous </w:t>
      </w:r>
      <w:r w:rsidR="00D05AF5" w:rsidRPr="00E164A4">
        <w:t>E</w:t>
      </w:r>
      <w:r w:rsidRPr="00E164A4">
        <w:t>ffects</w:t>
      </w:r>
    </w:p>
    <w:p w14:paraId="4E5EB6A4" w14:textId="3350D6DD" w:rsidR="00CA2A5A" w:rsidRPr="00E164A4" w:rsidRDefault="00CA2A5A" w:rsidP="00D05AF5">
      <w:pPr>
        <w:autoSpaceDE w:val="0"/>
        <w:autoSpaceDN w:val="0"/>
        <w:adjustRightInd w:val="0"/>
        <w:jc w:val="both"/>
      </w:pPr>
      <w:r w:rsidRPr="00E164A4">
        <w:t xml:space="preserve">After accounting for the correlations between the use frequency and use purpose outcomes through the latent constructs, endogenous effects may be considered in a recursive fashion. Our results reveal that the causal direction of effect is from use frequency to use purpose, not from use purpose to use frequency. </w:t>
      </w:r>
      <w:r w:rsidR="00BF6380" w:rsidRPr="00E164A4">
        <w:t>An</w:t>
      </w:r>
      <w:r w:rsidRPr="00E164A4">
        <w:t xml:space="preserve"> increase in use frequency implies an elevated propensity to use e-scooters for routine purposes, such as shopping, work, and transit, and a lower intensity of use for leisure. The implication is that improving facilities and encouraging e-scooter use for any routine purpose has the benefit of increasing e-scooter use for all routine purposes. While doing so may also decrease non-routine (basically tourism-type) use of e-scooters, this result augurs well for promoting sustainable transportation systems by making e-scooters more available and accessible within large swaths of urban cities. As individuals start using e-scooters for a wide variety of trip purposes, it can lead to a general lifestyle change and further increase e-scooter use in a reinforcing cycle. </w:t>
      </w:r>
    </w:p>
    <w:p w14:paraId="71464012" w14:textId="56DD0A0A" w:rsidR="00CA2A5A" w:rsidRPr="00E164A4" w:rsidRDefault="00CA2A5A" w:rsidP="00D05AF5">
      <w:pPr>
        <w:autoSpaceDE w:val="0"/>
        <w:autoSpaceDN w:val="0"/>
        <w:adjustRightInd w:val="0"/>
        <w:jc w:val="both"/>
      </w:pPr>
    </w:p>
    <w:p w14:paraId="6E261856" w14:textId="5459CB1C" w:rsidR="00F22093" w:rsidRPr="00E164A4" w:rsidRDefault="00D42553" w:rsidP="00D03B7E">
      <w:pPr>
        <w:pStyle w:val="Heading3"/>
      </w:pPr>
      <w:r w:rsidRPr="00E164A4">
        <w:t xml:space="preserve">Threshold </w:t>
      </w:r>
      <w:r w:rsidR="00F22093" w:rsidRPr="00E164A4">
        <w:t>Effects</w:t>
      </w:r>
    </w:p>
    <w:p w14:paraId="2CB2B1EE" w14:textId="0EAC663A" w:rsidR="00E017FF" w:rsidRPr="00E164A4" w:rsidRDefault="00D42553" w:rsidP="00D05AF5">
      <w:pPr>
        <w:autoSpaceDE w:val="0"/>
        <w:autoSpaceDN w:val="0"/>
        <w:adjustRightInd w:val="0"/>
        <w:jc w:val="both"/>
      </w:pPr>
      <w:r w:rsidRPr="00E164A4">
        <w:t xml:space="preserve">The threshold elements in Table </w:t>
      </w:r>
      <w:r w:rsidR="00775341" w:rsidRPr="00E164A4">
        <w:t>4</w:t>
      </w:r>
      <w:r w:rsidRPr="00E164A4">
        <w:t xml:space="preserve"> do not have any substantive interpretations. Their primary purpose is to map the underlying propensity to the actual observed</w:t>
      </w:r>
      <w:r w:rsidR="00366205" w:rsidRPr="00E164A4">
        <w:t xml:space="preserve"> ordinal category (for use frequency) and the actual observed binary variable (for the binary trip purpose categories)</w:t>
      </w:r>
      <w:r w:rsidRPr="00E164A4">
        <w:t xml:space="preserve">. </w:t>
      </w:r>
    </w:p>
    <w:p w14:paraId="623FCB71" w14:textId="77777777" w:rsidR="00FA294F" w:rsidRPr="00E164A4" w:rsidRDefault="00FA294F" w:rsidP="00D05AF5">
      <w:pPr>
        <w:autoSpaceDE w:val="0"/>
        <w:autoSpaceDN w:val="0"/>
        <w:adjustRightInd w:val="0"/>
        <w:jc w:val="both"/>
      </w:pPr>
    </w:p>
    <w:p w14:paraId="2DF6986B" w14:textId="700860C9" w:rsidR="00943A82" w:rsidRPr="00E164A4" w:rsidRDefault="009034BF" w:rsidP="00D03B7E">
      <w:pPr>
        <w:pStyle w:val="Heading2"/>
      </w:pPr>
      <w:r w:rsidRPr="00E164A4">
        <w:t xml:space="preserve"> </w:t>
      </w:r>
      <w:r w:rsidR="00CA2A5A" w:rsidRPr="00E164A4">
        <w:t>Model</w:t>
      </w:r>
      <w:r w:rsidR="00943A82" w:rsidRPr="00E164A4">
        <w:t xml:space="preserve"> </w:t>
      </w:r>
      <w:r w:rsidR="00D05AF5" w:rsidRPr="00E164A4">
        <w:t>F</w:t>
      </w:r>
      <w:r w:rsidR="00943A82" w:rsidRPr="00E164A4">
        <w:t xml:space="preserve">it </w:t>
      </w:r>
    </w:p>
    <w:p w14:paraId="188F3BAE" w14:textId="06247737" w:rsidR="00775341" w:rsidRPr="00E164A4" w:rsidRDefault="00660BC9" w:rsidP="00D05AF5">
      <w:pPr>
        <w:jc w:val="both"/>
      </w:pPr>
      <w:bookmarkStart w:id="69" w:name="_Hlk141624506"/>
      <w:r w:rsidRPr="00E164A4">
        <w:t>The data fit improvement resulting from jointly modeling the two choice dimensions in the GHDM system can be evaluated by comparing it with an Independent Heterogeneous Data Model (IHDM) that ignores jointness (that is, does not consider the stochastic latent constructs that engender the correlations in the GHDM across the use frequency and use purpose dimensions). For the GHDM, we evaluate a predictive log-likelihood value purely for the use frequency and purpose dimensions (ignoring the MEM component corresponding to the loading of the latent constructs on the indicators). The number of effective parameters in the GHDM then corresponds to the actual estimated GHDM parameters minus the loading of the constructs on the indicators, amounting to 5</w:t>
      </w:r>
      <w:r w:rsidR="00775341" w:rsidRPr="00E164A4">
        <w:t>5</w:t>
      </w:r>
      <w:r w:rsidRPr="00E164A4">
        <w:t xml:space="preserve"> parameters. Next, we estimate an </w:t>
      </w:r>
      <w:r w:rsidR="003B2310" w:rsidRPr="00E164A4">
        <w:t>IHDM</w:t>
      </w:r>
      <w:r w:rsidRPr="00E164A4">
        <w:t xml:space="preserve"> for the use frequency and purpose dimensions, without consideration of latent variables. In this </w:t>
      </w:r>
      <w:r w:rsidR="003B2310" w:rsidRPr="00E164A4">
        <w:t>IHDM</w:t>
      </w:r>
      <w:r w:rsidRPr="00E164A4">
        <w:t xml:space="preserve">, to put things </w:t>
      </w:r>
      <w:r w:rsidR="00775341" w:rsidRPr="00E164A4">
        <w:t xml:space="preserve">on </w:t>
      </w:r>
      <w:r w:rsidRPr="00E164A4">
        <w:t xml:space="preserve">as equal a footing as possible in terms of observed variable effects, we include the determinants of the latent constructs as explanatory variables, resulting in a total of 44 parameters. We next compute a predictive log-likelihood for this </w:t>
      </w:r>
      <w:r w:rsidR="003B2310" w:rsidRPr="00E164A4">
        <w:t>IHDM as well as a model</w:t>
      </w:r>
      <w:r w:rsidRPr="00E164A4">
        <w:t xml:space="preserve"> with only the thresholds. The GHDM and the IHDM are not nested, but we are able to test the two using informal non-nested tests. </w:t>
      </w:r>
      <w:r w:rsidR="00AA54D5" w:rsidRPr="00E164A4">
        <w:t>The analysis includes various metrics to assess model performance, such as the predictive log-likelihood at convergence with values of -</w:t>
      </w:r>
      <w:r w:rsidR="00DA5BF2" w:rsidRPr="00E164A4">
        <w:t>2676.673</w:t>
      </w:r>
      <w:r w:rsidR="00AA54D5" w:rsidRPr="00E164A4">
        <w:t xml:space="preserve"> for the GHDM </w:t>
      </w:r>
      <w:r w:rsidR="002845C1" w:rsidRPr="00E164A4">
        <w:t xml:space="preserve">and </w:t>
      </w:r>
      <w:r w:rsidR="00AA54D5" w:rsidRPr="00E164A4">
        <w:t>-</w:t>
      </w:r>
      <w:r w:rsidR="00DA5BF2" w:rsidRPr="00E164A4">
        <w:t>2760</w:t>
      </w:r>
      <w:r w:rsidR="00AA54D5" w:rsidRPr="00E164A4">
        <w:t>.</w:t>
      </w:r>
      <w:r w:rsidR="006822BD" w:rsidRPr="00E164A4">
        <w:t xml:space="preserve">763 </w:t>
      </w:r>
      <w:r w:rsidR="00AA54D5" w:rsidRPr="00E164A4">
        <w:t>for the IHDM</w:t>
      </w:r>
      <w:r w:rsidR="00686C7E" w:rsidRPr="00E164A4">
        <w:t xml:space="preserve"> (Table 4)</w:t>
      </w:r>
      <w:r w:rsidR="00B01B46" w:rsidRPr="00E164A4">
        <w:t>.</w:t>
      </w:r>
      <w:r w:rsidR="00AA54D5" w:rsidRPr="00E164A4">
        <w:t xml:space="preserve"> </w:t>
      </w:r>
      <w:r w:rsidR="00B01B46" w:rsidRPr="00E164A4">
        <w:t xml:space="preserve">The log-likelihood </w:t>
      </w:r>
      <w:r w:rsidR="00AA54D5" w:rsidRPr="00E164A4">
        <w:t>for the IHDM with only thresholds</w:t>
      </w:r>
      <w:r w:rsidR="00B01B46" w:rsidRPr="00E164A4">
        <w:t xml:space="preserve"> is the same as that for constants</w:t>
      </w:r>
      <w:r w:rsidR="000C310F" w:rsidRPr="00E164A4">
        <w:t xml:space="preserve"> </w:t>
      </w:r>
      <w:r w:rsidR="00B01B46" w:rsidRPr="00E164A4">
        <w:t>at -3286.296</w:t>
      </w:r>
      <w:r w:rsidR="00EF3E43" w:rsidRPr="00E164A4">
        <w:t xml:space="preserve"> (this is essentially the log-likelihood value at sample shares)</w:t>
      </w:r>
      <w:r w:rsidR="00AA54D5" w:rsidRPr="00E164A4">
        <w:t xml:space="preserve">. Additionally, BIC values exhibit differences, standing at </w:t>
      </w:r>
      <w:r w:rsidR="00192766" w:rsidRPr="00E164A4">
        <w:t>2861</w:t>
      </w:r>
      <w:r w:rsidR="00AA54D5" w:rsidRPr="00E164A4">
        <w:t>.</w:t>
      </w:r>
      <w:r w:rsidR="00192766" w:rsidRPr="00E164A4">
        <w:t xml:space="preserve">280 </w:t>
      </w:r>
      <w:r w:rsidR="00AA54D5" w:rsidRPr="00E164A4">
        <w:t xml:space="preserve">for the GHDM, </w:t>
      </w:r>
      <w:r w:rsidR="00C867DE" w:rsidRPr="00E164A4">
        <w:t>2908</w:t>
      </w:r>
      <w:r w:rsidR="00AA54D5" w:rsidRPr="00E164A4">
        <w:t>.</w:t>
      </w:r>
      <w:r w:rsidR="00C867DE" w:rsidRPr="00E164A4">
        <w:t xml:space="preserve">448 </w:t>
      </w:r>
      <w:r w:rsidR="00AA54D5" w:rsidRPr="00E164A4">
        <w:t>for the IHDM, and 3306.716 for the IHDM with only thresholds. Comparing predictive adjusted likelihood ratio indices</w:t>
      </w:r>
      <w:r w:rsidR="000741C3" w:rsidRPr="00E164A4">
        <w:t xml:space="preserve"> </w:t>
      </w:r>
      <m:oMath>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ρ</m:t>
                </m:r>
              </m:e>
            </m:acc>
          </m:e>
          <m:sup>
            <m:r>
              <w:rPr>
                <w:rFonts w:ascii="Cambria Math" w:hAnsi="Cambria Math"/>
              </w:rPr>
              <m:t>2</m:t>
            </m:r>
          </m:sup>
        </m:sSup>
        <m:r>
          <w:rPr>
            <w:rFonts w:ascii="Cambria Math" w:hAnsi="Cambria Math"/>
          </w:rPr>
          <m:t>)</m:t>
        </m:r>
      </m:oMath>
      <w:r w:rsidR="00AA54D5" w:rsidRPr="00E164A4">
        <w:t>, the GHDM (0.</w:t>
      </w:r>
      <w:r w:rsidR="00B52DCC" w:rsidRPr="00E164A4">
        <w:t>171</w:t>
      </w:r>
      <w:r w:rsidR="00AA54D5" w:rsidRPr="00E164A4">
        <w:t xml:space="preserve">) outperforms the </w:t>
      </w:r>
      <w:r w:rsidR="009C1896" w:rsidRPr="00E164A4">
        <w:t xml:space="preserve">constant only </w:t>
      </w:r>
      <w:r w:rsidR="00AA54D5" w:rsidRPr="00E164A4">
        <w:t>IHDM (0.</w:t>
      </w:r>
      <w:r w:rsidR="00B52DCC" w:rsidRPr="00E164A4">
        <w:t>148</w:t>
      </w:r>
      <w:r w:rsidR="00AA54D5" w:rsidRPr="00E164A4">
        <w:t>). A</w:t>
      </w:r>
      <w:r w:rsidRPr="00E164A4">
        <w:t xml:space="preserve">n informal non-nested likelihood ratio statistic </w:t>
      </w:r>
      <w:r w:rsidR="00AA54D5" w:rsidRPr="00E164A4">
        <w:t>suggests</w:t>
      </w:r>
      <w:r w:rsidRPr="00E164A4">
        <w:t xml:space="preserve"> that the probability that the superior fit of the GHDM could have occurred by chance is</w:t>
      </w:r>
      <w:r w:rsidR="003B2310" w:rsidRPr="00E164A4">
        <w:t xml:space="preserve"> </w:t>
      </w:r>
      <m:oMath>
        <m:r>
          <m:rPr>
            <m:sty m:val="p"/>
          </m:rPr>
          <w:rPr>
            <w:rFonts w:ascii="Cambria Math" w:hAnsi="Cambria Math"/>
          </w:rPr>
          <m:t>Φ[-14.22]</m:t>
        </m:r>
        <m:r>
          <w:rPr>
            <w:rFonts w:ascii="Cambria Math" w:hAnsi="Cambria Math"/>
          </w:rPr>
          <m:t xml:space="preserve"> </m:t>
        </m:r>
        <m:r>
          <m:rPr>
            <m:sty m:val="p"/>
          </m:rPr>
          <w:rPr>
            <w:rFonts w:ascii="Cambria Math" w:hAnsi="Cambria Math"/>
          </w:rPr>
          <m:t>≈0.000</m:t>
        </m:r>
      </m:oMath>
      <w:r w:rsidRPr="00E164A4">
        <w:t xml:space="preserve">. </w:t>
      </w:r>
      <w:r w:rsidR="00AA54D5" w:rsidRPr="00E164A4">
        <w:t xml:space="preserve">Moreover, evaluating the average probability of correct prediction </w:t>
      </w:r>
      <w:r w:rsidR="008D089A" w:rsidRPr="00E164A4">
        <w:t xml:space="preserve">further </w:t>
      </w:r>
      <w:r w:rsidR="00AA54D5" w:rsidRPr="00E164A4">
        <w:t xml:space="preserve">reveals </w:t>
      </w:r>
      <w:r w:rsidR="008D089A" w:rsidRPr="00E164A4">
        <w:t xml:space="preserve">the </w:t>
      </w:r>
      <w:r w:rsidR="00AA54D5" w:rsidRPr="00E164A4">
        <w:t>superior</w:t>
      </w:r>
      <w:r w:rsidR="008D089A" w:rsidRPr="00E164A4">
        <w:t xml:space="preserve"> data fit of </w:t>
      </w:r>
      <w:r w:rsidR="00AA54D5" w:rsidRPr="00E164A4">
        <w:t>the GHDM (0.</w:t>
      </w:r>
      <w:r w:rsidR="00B52DCC" w:rsidRPr="00E164A4">
        <w:t>089</w:t>
      </w:r>
      <w:r w:rsidR="00AA54D5" w:rsidRPr="00E164A4">
        <w:t>) compared to the IHDM (0.</w:t>
      </w:r>
      <w:r w:rsidR="00B52DCC" w:rsidRPr="00E164A4">
        <w:t>060</w:t>
      </w:r>
      <w:r w:rsidR="00AA54D5" w:rsidRPr="00E164A4">
        <w:t>)</w:t>
      </w:r>
      <w:r w:rsidR="008D089A" w:rsidRPr="00E164A4">
        <w:t xml:space="preserve">. </w:t>
      </w:r>
      <w:bookmarkStart w:id="70" w:name="_Hlk151655952"/>
      <w:r w:rsidR="000741C3" w:rsidRPr="00E164A4">
        <w:t xml:space="preserve">Note that while the differences in adjusted rho-bar squared </w:t>
      </w:r>
      <w:bookmarkStart w:id="71" w:name="_Hlk151656166"/>
      <m:oMath>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ρ</m:t>
                </m:r>
              </m:e>
            </m:acc>
          </m:e>
          <m:sup>
            <m:r>
              <w:rPr>
                <w:rFonts w:ascii="Cambria Math" w:hAnsi="Cambria Math"/>
              </w:rPr>
              <m:t>2</m:t>
            </m:r>
          </m:sup>
        </m:sSup>
        <m:r>
          <w:rPr>
            <w:rFonts w:ascii="Cambria Math" w:hAnsi="Cambria Math"/>
          </w:rPr>
          <m:t>)</m:t>
        </m:r>
      </m:oMath>
      <w:bookmarkEnd w:id="71"/>
      <w:r w:rsidR="000741C3" w:rsidRPr="00E164A4">
        <w:rPr>
          <w:rFonts w:eastAsiaTheme="minorEastAsia"/>
        </w:rPr>
        <w:t xml:space="preserve"> </w:t>
      </w:r>
      <w:r w:rsidR="000741C3" w:rsidRPr="00E164A4">
        <w:t xml:space="preserve">and average probability of correct prediction between the GHDM and the IHDM models may appear to be only marginal, they are quite considerable, given the 48 possible combination states possible for the outcome variables </w:t>
      </w:r>
      <w:r w:rsidR="000741C3" w:rsidRPr="00E164A4">
        <w:lastRenderedPageBreak/>
        <w:t>(corresponding to 3 ordinal levels for the use frequency outcome and two levels each of the use purpose outcomes, resulting in 3</w:t>
      </w:r>
      <w:r w:rsidR="00A5193D">
        <w:t>×</w:t>
      </w:r>
      <w:r w:rsidR="000741C3" w:rsidRPr="00E164A4">
        <w:t>2</w:t>
      </w:r>
      <w:r w:rsidR="00A5193D">
        <w:t>×</w:t>
      </w:r>
      <w:r w:rsidR="000741C3" w:rsidRPr="00E164A4">
        <w:t>2</w:t>
      </w:r>
      <w:r w:rsidR="00A5193D">
        <w:t>×</w:t>
      </w:r>
      <w:r w:rsidR="000741C3" w:rsidRPr="00E164A4">
        <w:t>2</w:t>
      </w:r>
      <w:r w:rsidR="00A5193D">
        <w:t>×</w:t>
      </w:r>
      <w:r w:rsidR="000741C3" w:rsidRPr="00E164A4">
        <w:t xml:space="preserve">2=48 unique outcome combinations). Thus, th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ρ</m:t>
                </m:r>
              </m:e>
            </m:acc>
          </m:e>
          <m:sup>
            <m:r>
              <w:rPr>
                <w:rFonts w:ascii="Cambria Math" w:hAnsi="Cambria Math"/>
              </w:rPr>
              <m:t>2</m:t>
            </m:r>
          </m:sup>
        </m:sSup>
      </m:oMath>
      <w:r w:rsidR="000741C3" w:rsidRPr="00E164A4">
        <w:rPr>
          <w:rFonts w:eastAsiaTheme="minorEastAsia"/>
        </w:rPr>
        <w:t xml:space="preserve"> </w:t>
      </w:r>
      <w:r w:rsidR="000741C3" w:rsidRPr="00E164A4">
        <w:t xml:space="preserve">value for the model with only thresholds (that is, for the sample shares model) is 0, and the average probability of correct prediction for this sample shares model is only 0.032 (for comparison, the average probability of correct prediction for an equal shares model is even smaller at 1/48 or 0.021). Basically, even an improvement in the second decimal place of the disaggregate metrics is not trivial, and the GHDM clearly trumps other restrictive models from this standpoint. From a percentage improvement standpoint, the GHDM has (a) a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ρ</m:t>
                </m:r>
              </m:e>
            </m:acc>
          </m:e>
          <m:sup>
            <m:r>
              <w:rPr>
                <w:rFonts w:ascii="Cambria Math" w:hAnsi="Cambria Math"/>
              </w:rPr>
              <m:t>2</m:t>
            </m:r>
          </m:sup>
        </m:sSup>
      </m:oMath>
      <w:r w:rsidR="000741C3" w:rsidRPr="00E164A4">
        <w:t xml:space="preserve"> value that is </w:t>
      </w:r>
      <w:r w:rsidR="00A01D0D" w:rsidRPr="00E164A4">
        <w:t>1</w:t>
      </w:r>
      <w:r w:rsidR="0082537F">
        <w:t>6</w:t>
      </w:r>
      <w:r w:rsidR="000741C3" w:rsidRPr="00E164A4">
        <w:t xml:space="preserve">% higher than the IHDM, and (b) an average probability of correct prediction that is </w:t>
      </w:r>
      <w:r w:rsidR="003A2B0D" w:rsidRPr="00E164A4">
        <w:t>48</w:t>
      </w:r>
      <w:r w:rsidR="000741C3" w:rsidRPr="00E164A4">
        <w:t xml:space="preserve">% higher than the IHDM, </w:t>
      </w:r>
      <w:r w:rsidR="00742BB4" w:rsidRPr="00E164A4">
        <w:t>178</w:t>
      </w:r>
      <w:r w:rsidR="000741C3" w:rsidRPr="00E164A4">
        <w:t xml:space="preserve">% higher than the sample shares model, and </w:t>
      </w:r>
      <w:r w:rsidR="002946A5" w:rsidRPr="00E164A4">
        <w:t>32</w:t>
      </w:r>
      <w:r w:rsidR="00037242">
        <w:t>4</w:t>
      </w:r>
      <w:r w:rsidR="000741C3" w:rsidRPr="00E164A4">
        <w:t>% higher than the equal shares model. These results collectively demonstrate the superior fit of the GHDM model in comparison to other models.</w:t>
      </w:r>
    </w:p>
    <w:bookmarkEnd w:id="70"/>
    <w:p w14:paraId="2D03B3CD" w14:textId="77777777" w:rsidR="00290510" w:rsidRPr="00E164A4" w:rsidRDefault="00290510" w:rsidP="00D05AF5">
      <w:pPr>
        <w:jc w:val="both"/>
      </w:pPr>
    </w:p>
    <w:p w14:paraId="33777E99" w14:textId="0C3C9114" w:rsidR="00C660CD" w:rsidRPr="00E164A4" w:rsidRDefault="009034BF" w:rsidP="00D03B7E">
      <w:pPr>
        <w:pStyle w:val="Heading2"/>
      </w:pPr>
      <w:r w:rsidRPr="00E164A4">
        <w:t xml:space="preserve"> </w:t>
      </w:r>
      <w:r w:rsidR="00487B39" w:rsidRPr="00E164A4">
        <w:t>Average Treatment Effects</w:t>
      </w:r>
    </w:p>
    <w:p w14:paraId="5BAEA2E5" w14:textId="28ADED5B" w:rsidR="00487B39" w:rsidRPr="00E164A4" w:rsidRDefault="00487B39" w:rsidP="00D03B7E">
      <w:pPr>
        <w:pStyle w:val="Heading3"/>
      </w:pPr>
      <w:r w:rsidRPr="00E164A4">
        <w:t>Analysis Preparation</w:t>
      </w:r>
    </w:p>
    <w:p w14:paraId="058D7ED3" w14:textId="77777777" w:rsidR="002E406D" w:rsidRPr="00E164A4" w:rsidRDefault="00487B39" w:rsidP="006F1385">
      <w:pPr>
        <w:jc w:val="both"/>
        <w:textAlignment w:val="baseline"/>
      </w:pPr>
      <w:r w:rsidRPr="00E164A4">
        <w:t xml:space="preserve">The </w:t>
      </w:r>
      <w:r w:rsidR="001B4DA0" w:rsidRPr="00E164A4">
        <w:t>average treatment effect (</w:t>
      </w:r>
      <w:r w:rsidRPr="00E164A4">
        <w:t>ATE</w:t>
      </w:r>
      <w:r w:rsidR="001B4DA0" w:rsidRPr="00E164A4">
        <w:t>)</w:t>
      </w:r>
      <w:r w:rsidRPr="00E164A4">
        <w:t xml:space="preserve"> metric provides the expected change in the outcome of interest for a random individual when a particular variable transitions from a base level (A) to a treatment level (B). </w:t>
      </w:r>
      <w:r w:rsidR="00E275AC" w:rsidRPr="00E164A4">
        <w:t xml:space="preserve">It helps </w:t>
      </w:r>
      <w:r w:rsidR="007962B5" w:rsidRPr="00E164A4">
        <w:t xml:space="preserve">assess the extent of actual and relative magnitudes of </w:t>
      </w:r>
      <w:r w:rsidR="00775341" w:rsidRPr="00E164A4">
        <w:t xml:space="preserve">the </w:t>
      </w:r>
      <w:r w:rsidR="007962B5" w:rsidRPr="00E164A4">
        <w:t xml:space="preserve">impact of the key factors that influence endogenous variables on both e-scooter use frequency and a set of four general purposes for </w:t>
      </w:r>
      <w:r w:rsidR="005F6494" w:rsidRPr="00E164A4">
        <w:t>e-scooter use</w:t>
      </w:r>
      <w:r w:rsidR="007962B5" w:rsidRPr="00E164A4">
        <w:t xml:space="preserve">. </w:t>
      </w:r>
      <w:r w:rsidRPr="00E164A4">
        <w:t xml:space="preserve">To </w:t>
      </w:r>
      <w:r w:rsidR="001B4DA0" w:rsidRPr="00E164A4">
        <w:t>obtain ATEs</w:t>
      </w:r>
      <w:r w:rsidRPr="00E164A4">
        <w:t xml:space="preserve">, we categorize all individuals in the sample under specific levels of the variable and then compute the probabilities of selecting various outcome combinations. For example, we consider all individuals to be in the youngest age category (≤35 years old). Next, each individual's probability of selecting each possible combination of outcomes is computed, and then we average across all individuals. </w:t>
      </w:r>
      <w:r w:rsidR="00037730" w:rsidRPr="00E164A4">
        <w:t xml:space="preserve">Then, we repeat this procedure for all individuals in the oldest age category (&gt;35 years old). The difference in average probabilities, as a percentage of the original average probability, provides an indication of the percentage share shift (ATE in %) in the outcome combinations due to the change in age from the youngest age category to the oldest age category.  </w:t>
      </w:r>
    </w:p>
    <w:p w14:paraId="1051C1C9" w14:textId="3677513C" w:rsidR="006957C0" w:rsidRPr="00E164A4" w:rsidRDefault="00487B39">
      <w:pPr>
        <w:ind w:firstLine="720"/>
        <w:jc w:val="both"/>
        <w:textAlignment w:val="baseline"/>
      </w:pPr>
      <w:r w:rsidRPr="00E164A4">
        <w:t xml:space="preserve">In this study, </w:t>
      </w:r>
      <w:r w:rsidR="00F53C30" w:rsidRPr="00E164A4">
        <w:t>t</w:t>
      </w:r>
      <w:r w:rsidR="00A955FF" w:rsidRPr="00E164A4">
        <w:t xml:space="preserve">he model provides, for each individual, the five-variate probability of (suppressing the index for individual for presentation ease) </w:t>
      </w:r>
      <w:r w:rsidR="00A5193D" w:rsidRPr="00E164A4">
        <w:rPr>
          <w:noProof/>
          <w:position w:val="-12"/>
        </w:rPr>
        <w:object w:dxaOrig="3580" w:dyaOrig="360" w14:anchorId="00F1EA21">
          <v:shape id="_x0000_i1026" type="#_x0000_t75" style="width:179.55pt;height:18pt" o:ole="" o:preferrelative="f">
            <v:imagedata r:id="rId42" o:title=""/>
            <o:lock v:ext="edit" aspectratio="f"/>
          </v:shape>
          <o:OLEObject Type="Embed" ProgID="Equation.DSMT4" ShapeID="_x0000_i1026" DrawAspect="Content" ObjectID="_1782817270" r:id="rId43"/>
        </w:object>
      </w:r>
      <w:r w:rsidR="00A955FF" w:rsidRPr="00E164A4">
        <w:t xml:space="preserve"> where </w:t>
      </w:r>
      <w:r w:rsidR="00606F35" w:rsidRPr="00E164A4">
        <w:rPr>
          <w:noProof/>
          <w:position w:val="-12"/>
        </w:rPr>
        <w:object w:dxaOrig="580" w:dyaOrig="360" w14:anchorId="117CAA13">
          <v:shape id="_x0000_i1027" type="#_x0000_t75" style="width:28.7pt;height:17.55pt" o:ole="">
            <v:imagedata r:id="rId44" o:title=""/>
          </v:shape>
          <o:OLEObject Type="Embed" ProgID="Equation.DSMT4" ShapeID="_x0000_i1027" DrawAspect="Content" ObjectID="_1782817271" r:id="rId45"/>
        </w:object>
      </w:r>
      <w:r w:rsidR="00A955FF" w:rsidRPr="00E164A4">
        <w:t xml:space="preserve"> refers to the e-scooter use frequency in the </w:t>
      </w:r>
      <w:r w:rsidR="00606F35" w:rsidRPr="00E164A4">
        <w:rPr>
          <w:noProof/>
          <w:position w:val="-6"/>
        </w:rPr>
        <w:object w:dxaOrig="260" w:dyaOrig="320" w14:anchorId="0420B124">
          <v:shape id="_x0000_i1028" type="#_x0000_t75" style="width:12.85pt;height:15.85pt" o:ole="" o:preferrelative="f">
            <v:imagedata r:id="rId46" o:title=""/>
            <o:lock v:ext="edit" aspectratio="f"/>
          </v:shape>
          <o:OLEObject Type="Embed" ProgID="Equation.DSMT4" ShapeID="_x0000_i1028" DrawAspect="Content" ObjectID="_1782817272" r:id="rId47"/>
        </w:object>
      </w:r>
      <w:r w:rsidR="00A955FF" w:rsidRPr="00E164A4">
        <w:t xml:space="preserve"> </w:t>
      </w:r>
      <w:r w:rsidR="00446936" w:rsidRPr="00E164A4">
        <w:t>(</w:t>
      </w:r>
      <w:r w:rsidR="00606F35" w:rsidRPr="00E164A4">
        <w:rPr>
          <w:noProof/>
          <w:position w:val="-10"/>
        </w:rPr>
        <w:object w:dxaOrig="999" w:dyaOrig="320" w14:anchorId="08CBD111">
          <v:shape id="_x0000_i1029" type="#_x0000_t75" style="width:49.7pt;height:15.85pt" o:ole="" o:preferrelative="f">
            <v:imagedata r:id="rId48" o:title=""/>
            <o:lock v:ext="edit" aspectratio="f"/>
          </v:shape>
          <o:OLEObject Type="Embed" ProgID="Equation.DSMT4" ShapeID="_x0000_i1029" DrawAspect="Content" ObjectID="_1782817273" r:id="rId49"/>
        </w:object>
      </w:r>
      <w:r w:rsidR="00446936" w:rsidRPr="00E164A4">
        <w:t xml:space="preserve">) </w:t>
      </w:r>
      <w:r w:rsidR="00A955FF" w:rsidRPr="00E164A4">
        <w:t xml:space="preserve">ordinal category, and </w:t>
      </w:r>
      <w:r w:rsidR="00606F35" w:rsidRPr="00E164A4">
        <w:rPr>
          <w:noProof/>
          <w:position w:val="-12"/>
        </w:rPr>
        <w:object w:dxaOrig="1579" w:dyaOrig="360" w14:anchorId="00E437B8">
          <v:shape id="_x0000_i1030" type="#_x0000_t75" style="width:78.85pt;height:18pt" o:ole="" o:preferrelative="f">
            <v:imagedata r:id="rId50" o:title=""/>
            <o:lock v:ext="edit" aspectratio="f"/>
          </v:shape>
          <o:OLEObject Type="Embed" ProgID="Equation.DSMT4" ShapeID="_x0000_i1030" DrawAspect="Content" ObjectID="_1782817274" r:id="rId51"/>
        </w:object>
      </w:r>
      <w:r w:rsidR="00A955FF" w:rsidRPr="00E164A4">
        <w:t xml:space="preserve"> correspond to the four e-scooter use purposes with </w:t>
      </w:r>
      <w:r w:rsidR="00606F35" w:rsidRPr="00E164A4">
        <w:rPr>
          <w:noProof/>
          <w:position w:val="-10"/>
        </w:rPr>
        <w:object w:dxaOrig="200" w:dyaOrig="300" w14:anchorId="024254B2">
          <v:shape id="_x0000_i1031" type="#_x0000_t75" style="width:10.3pt;height:15pt" o:ole="" o:preferrelative="f">
            <v:imagedata r:id="rId52" o:title=""/>
            <o:lock v:ext="edit" aspectratio="f"/>
          </v:shape>
          <o:OLEObject Type="Embed" ProgID="Equation.DSMT4" ShapeID="_x0000_i1031" DrawAspect="Content" ObjectID="_1782817275" r:id="rId53"/>
        </w:object>
      </w:r>
      <w:r w:rsidR="00A955FF" w:rsidRPr="00E164A4">
        <w:t xml:space="preserve"> being a Boolean value</w:t>
      </w:r>
      <w:r w:rsidR="00446936" w:rsidRPr="00E164A4">
        <w:t xml:space="preserve"> (</w:t>
      </w:r>
      <w:r w:rsidR="00606F35" w:rsidRPr="00E164A4">
        <w:rPr>
          <w:noProof/>
          <w:position w:val="-10"/>
        </w:rPr>
        <w:object w:dxaOrig="560" w:dyaOrig="320" w14:anchorId="1E1CB79E">
          <v:shape id="_x0000_i1032" type="#_x0000_t75" style="width:28.3pt;height:15.85pt" o:ole="" o:preferrelative="f">
            <v:imagedata r:id="rId54" o:title=""/>
            <o:lock v:ext="edit" aspectratio="f"/>
          </v:shape>
          <o:OLEObject Type="Embed" ProgID="Equation.DSMT4" ShapeID="_x0000_i1032" DrawAspect="Content" ObjectID="_1782817276" r:id="rId55"/>
        </w:object>
      </w:r>
      <w:r w:rsidR="00606F35">
        <w:rPr>
          <w:noProof/>
        </w:rPr>
        <w:t xml:space="preserve"> </w:t>
      </w:r>
      <w:r w:rsidR="00446936" w:rsidRPr="00E164A4">
        <w:t xml:space="preserve">or </w:t>
      </w:r>
      <w:r w:rsidR="00606F35" w:rsidRPr="00E164A4">
        <w:rPr>
          <w:noProof/>
          <w:position w:val="-10"/>
        </w:rPr>
        <w:object w:dxaOrig="520" w:dyaOrig="320" w14:anchorId="6E0C91DB">
          <v:shape id="_x0000_i1033" type="#_x0000_t75" style="width:25.7pt;height:15.85pt" o:ole="" o:preferrelative="f">
            <v:imagedata r:id="rId56" o:title=""/>
            <o:lock v:ext="edit" aspectratio="f"/>
          </v:shape>
          <o:OLEObject Type="Embed" ProgID="Equation.DSMT4" ShapeID="_x0000_i1033" DrawAspect="Content" ObjectID="_1782817277" r:id="rId57"/>
        </w:object>
      </w:r>
      <w:r w:rsidR="00446936" w:rsidRPr="00E164A4">
        <w:t>)</w:t>
      </w:r>
      <w:r w:rsidR="00A955FF" w:rsidRPr="00E164A4">
        <w:t xml:space="preserve">. </w:t>
      </w:r>
      <w:r w:rsidR="00366205" w:rsidRPr="00E164A4">
        <w:t>Thus, we can compute the ATE for each of the 48 outcome combinations</w:t>
      </w:r>
      <w:r w:rsidR="00037730" w:rsidRPr="00E164A4">
        <w:t>, and for a state change of an exogenous variable from any value to any other value. In this paper,</w:t>
      </w:r>
      <w:r w:rsidR="002E406D" w:rsidRPr="00E164A4">
        <w:t xml:space="preserve"> </w:t>
      </w:r>
      <w:r w:rsidR="00366205" w:rsidRPr="00E164A4">
        <w:t xml:space="preserve">for presentation simplicity, </w:t>
      </w:r>
      <w:r w:rsidR="00037730" w:rsidRPr="00E164A4">
        <w:t xml:space="preserve">we only </w:t>
      </w:r>
      <w:r w:rsidR="00316A3D" w:rsidRPr="00E164A4">
        <w:t xml:space="preserve">identify </w:t>
      </w:r>
      <w:r w:rsidR="00037730" w:rsidRPr="00E164A4">
        <w:t xml:space="preserve">the ATEs for each of the five outcome variables marginally. Even so, to keep the ATE table manageable, we </w:t>
      </w:r>
      <w:r w:rsidR="00316A3D" w:rsidRPr="00E164A4">
        <w:t>further restrict</w:t>
      </w:r>
      <w:r w:rsidR="00037730" w:rsidRPr="00E164A4">
        <w:t xml:space="preserve"> the ATE</w:t>
      </w:r>
      <w:r w:rsidR="00316A3D" w:rsidRPr="00E164A4">
        <w:t xml:space="preserve"> presentation </w:t>
      </w:r>
      <w:r w:rsidR="00037730" w:rsidRPr="00E164A4">
        <w:t xml:space="preserve">for the highest outcome level (corresponding to “weekly e-scooter use” for the use frequency outcome and the “yes” </w:t>
      </w:r>
      <w:r w:rsidR="00E87F52" w:rsidRPr="00E164A4">
        <w:t xml:space="preserve">category for the use purpose outcomes). </w:t>
      </w:r>
      <w:r w:rsidR="00316A3D" w:rsidRPr="00E164A4">
        <w:t xml:space="preserve">Similarly, </w:t>
      </w:r>
      <w:r w:rsidR="00E87F52" w:rsidRPr="00E164A4">
        <w:t xml:space="preserve">while many combinations associated with the ATEs for gender and household composition can be computed based on the model results in Table 4, we </w:t>
      </w:r>
      <w:r w:rsidR="00316A3D" w:rsidRPr="00E164A4">
        <w:t xml:space="preserve">report </w:t>
      </w:r>
      <w:r w:rsidR="00E87F52" w:rsidRPr="00E164A4">
        <w:t>the ATE for a change from “single male” to “single female”</w:t>
      </w:r>
      <w:r w:rsidR="00477D72" w:rsidRPr="00E164A4">
        <w:t xml:space="preserve"> (which, for presentation ease, we will refer to simply as male and female</w:t>
      </w:r>
      <w:r w:rsidR="002E406D" w:rsidRPr="00E164A4">
        <w:t>, respectively,</w:t>
      </w:r>
      <w:r w:rsidR="00477D72" w:rsidRPr="00E164A4">
        <w:t xml:space="preserve"> in the ensuing discussion)</w:t>
      </w:r>
      <w:r w:rsidR="00E87F52" w:rsidRPr="00E164A4">
        <w:t xml:space="preserve">. </w:t>
      </w:r>
    </w:p>
    <w:p w14:paraId="63E01335" w14:textId="104A6001" w:rsidR="00487B39" w:rsidRPr="00E164A4" w:rsidRDefault="00316A3D">
      <w:pPr>
        <w:ind w:firstLine="720"/>
        <w:jc w:val="both"/>
        <w:textAlignment w:val="baseline"/>
      </w:pPr>
      <w:r w:rsidRPr="00E164A4">
        <w:t>Additionally</w:t>
      </w:r>
      <w:r w:rsidR="00E87F52" w:rsidRPr="00E164A4">
        <w:t>, for household income, we present the ATE for a change from “under 75K” to “100K or more”, and</w:t>
      </w:r>
      <w:r w:rsidRPr="00E164A4">
        <w:t>, for the endogenous effect of e-scooter use frequency on the use purposes, we report the ATE for a change from the “infrequent” (less than once a month</w:t>
      </w:r>
      <w:r w:rsidR="006F1385" w:rsidRPr="00E164A4">
        <w:t xml:space="preserve">) category to the </w:t>
      </w:r>
      <w:r w:rsidR="006F1385" w:rsidRPr="00E164A4">
        <w:lastRenderedPageBreak/>
        <w:t>“weekly” category</w:t>
      </w:r>
      <w:r w:rsidR="00E87F52" w:rsidRPr="00E164A4">
        <w:t xml:space="preserve">.  </w:t>
      </w:r>
      <w:r w:rsidR="006F1385" w:rsidRPr="00E164A4">
        <w:t xml:space="preserve">The last of these (that is, the endogenous ATE effect) is computed as follows for any given purpose </w:t>
      </w:r>
      <w:r w:rsidR="006F1385" w:rsidRPr="00E164A4">
        <w:rPr>
          <w:i/>
          <w:iCs/>
        </w:rPr>
        <w:t>n</w:t>
      </w:r>
      <w:r w:rsidR="006F1385" w:rsidRPr="00E164A4">
        <w:t xml:space="preserve"> to accommodate the jointness between use frequency and use purposes: </w:t>
      </w:r>
    </w:p>
    <w:p w14:paraId="4A8AFC31" w14:textId="24B9A12F" w:rsidR="009A5E18" w:rsidRPr="00E164A4" w:rsidRDefault="00606F35" w:rsidP="00422BB6">
      <w:pPr>
        <w:jc w:val="both"/>
      </w:pPr>
      <w:r w:rsidRPr="00E164A4">
        <w:rPr>
          <w:noProof/>
          <w:position w:val="-30"/>
        </w:rPr>
        <w:object w:dxaOrig="6720" w:dyaOrig="680" w14:anchorId="12FDA140">
          <v:shape id="_x0000_i1034" type="#_x0000_t75" style="width:336.45pt;height:33.85pt" o:ole="" o:preferrelative="f">
            <v:imagedata r:id="rId58" o:title=""/>
            <o:lock v:ext="edit" aspectratio="f"/>
          </v:shape>
          <o:OLEObject Type="Embed" ProgID="Equation.DSMT4" ShapeID="_x0000_i1034" DrawAspect="Content" ObjectID="_1782817278" r:id="rId59"/>
        </w:object>
      </w:r>
      <w:r w:rsidR="002E406D" w:rsidRPr="00E164A4">
        <w:t>.</w:t>
      </w:r>
      <w:r w:rsidR="00591C4A" w:rsidRPr="00E164A4">
        <w:tab/>
      </w:r>
      <w:r w:rsidR="00591C4A" w:rsidRPr="00E164A4">
        <w:tab/>
        <w:t xml:space="preserve">        (</w:t>
      </w:r>
      <w:r w:rsidR="00775341" w:rsidRPr="00E164A4">
        <w:t>1</w:t>
      </w:r>
      <w:r w:rsidR="00591C4A" w:rsidRPr="00E164A4">
        <w:t>)</w:t>
      </w:r>
    </w:p>
    <w:p w14:paraId="1ECCF87C" w14:textId="1CC95602" w:rsidR="006F1385" w:rsidRPr="00E164A4" w:rsidRDefault="00606F35" w:rsidP="00F56B5B">
      <w:pPr>
        <w:jc w:val="both"/>
      </w:pPr>
      <w:r w:rsidRPr="00E164A4">
        <w:rPr>
          <w:noProof/>
          <w:position w:val="-14"/>
        </w:rPr>
        <w:object w:dxaOrig="360" w:dyaOrig="380" w14:anchorId="33341E83">
          <v:shape id="_x0000_i1035" type="#_x0000_t75" style="width:18pt;height:18.85pt" o:ole="" o:preferrelative="f">
            <v:imagedata r:id="rId60" o:title=""/>
            <o:lock v:ext="edit" aspectratio="f"/>
          </v:shape>
          <o:OLEObject Type="Embed" ProgID="Equation.DSMT4" ShapeID="_x0000_i1035" DrawAspect="Content" ObjectID="_1782817279" r:id="rId61"/>
        </w:object>
      </w:r>
      <w:r>
        <w:rPr>
          <w:noProof/>
        </w:rPr>
        <w:t xml:space="preserve"> </w:t>
      </w:r>
      <w:r w:rsidR="002E406D" w:rsidRPr="00E164A4">
        <w:t xml:space="preserve">in the equation above </w:t>
      </w:r>
      <w:r w:rsidR="006F1385" w:rsidRPr="00E164A4">
        <w:t xml:space="preserve">corresponds to whether individual </w:t>
      </w:r>
      <w:r w:rsidR="006F1385" w:rsidRPr="00E164A4">
        <w:rPr>
          <w:i/>
          <w:iCs/>
        </w:rPr>
        <w:t>q</w:t>
      </w:r>
      <w:r w:rsidR="006F1385" w:rsidRPr="00E164A4">
        <w:t xml:space="preserve"> uses e-scooters to participate in purpose </w:t>
      </w:r>
      <w:r w:rsidR="006F1385" w:rsidRPr="00E164A4">
        <w:rPr>
          <w:i/>
          <w:iCs/>
        </w:rPr>
        <w:t>n</w:t>
      </w:r>
      <w:r w:rsidR="006F1385" w:rsidRPr="00E164A4">
        <w:t xml:space="preserve"> or not, and </w:t>
      </w:r>
      <w:r w:rsidR="006F1385" w:rsidRPr="00E164A4">
        <w:rPr>
          <w:i/>
          <w:iCs/>
        </w:rPr>
        <w:t>Q</w:t>
      </w:r>
      <w:r w:rsidR="006F1385" w:rsidRPr="00E164A4">
        <w:t xml:space="preserve"> is the total sample size of individuals. </w:t>
      </w:r>
    </w:p>
    <w:p w14:paraId="026CEFD6" w14:textId="3BC80A43" w:rsidR="00E42853" w:rsidRPr="00E164A4" w:rsidRDefault="00F56B5B" w:rsidP="00775341">
      <w:pPr>
        <w:ind w:firstLine="720"/>
        <w:jc w:val="both"/>
      </w:pPr>
      <w:r w:rsidRPr="00E164A4">
        <w:t xml:space="preserve">Table 5 </w:t>
      </w:r>
      <w:r w:rsidR="006F0116" w:rsidRPr="00E164A4">
        <w:t xml:space="preserve">presents the results. The </w:t>
      </w:r>
      <w:r w:rsidR="00717D6D" w:rsidRPr="00E164A4">
        <w:t xml:space="preserve">ATEs for the </w:t>
      </w:r>
      <w:r w:rsidR="006F0116" w:rsidRPr="00E164A4">
        <w:t>latent constructs are included to show their effects on the outcome variables</w:t>
      </w:r>
      <w:r w:rsidR="00717D6D" w:rsidRPr="00E164A4">
        <w:t xml:space="preserve"> when changed from a </w:t>
      </w:r>
      <w:r w:rsidR="00C03C9B" w:rsidRPr="00E164A4">
        <w:t xml:space="preserve">state </w:t>
      </w:r>
      <w:r w:rsidR="002E406D" w:rsidRPr="00E164A4">
        <w:t>of</w:t>
      </w:r>
      <w:r w:rsidR="00C03C9B" w:rsidRPr="00E164A4">
        <w:t xml:space="preserve"> low (25</w:t>
      </w:r>
      <w:r w:rsidR="00C03C9B" w:rsidRPr="00E164A4">
        <w:rPr>
          <w:vertAlign w:val="superscript"/>
        </w:rPr>
        <w:t>th</w:t>
      </w:r>
      <w:r w:rsidR="00C03C9B" w:rsidRPr="00E164A4">
        <w:t xml:space="preserve"> percentile predicted value) to high (75</w:t>
      </w:r>
      <w:r w:rsidR="00C03C9B" w:rsidRPr="00E164A4">
        <w:rPr>
          <w:vertAlign w:val="superscript"/>
        </w:rPr>
        <w:t>th</w:t>
      </w:r>
      <w:r w:rsidR="00C03C9B" w:rsidRPr="00E164A4">
        <w:t xml:space="preserve"> percentile predicted value). </w:t>
      </w:r>
      <w:r w:rsidR="006F0116" w:rsidRPr="00E164A4">
        <w:t xml:space="preserve">The ATEs for the exogenous variables </w:t>
      </w:r>
      <w:r w:rsidR="00C03C9B" w:rsidRPr="00E164A4">
        <w:t xml:space="preserve">represent </w:t>
      </w:r>
      <w:r w:rsidR="00711D57" w:rsidRPr="00E164A4">
        <w:t>net</w:t>
      </w:r>
      <w:r w:rsidR="00C03C9B" w:rsidRPr="00E164A4">
        <w:t xml:space="preserve"> effects</w:t>
      </w:r>
      <w:r w:rsidR="00711D57" w:rsidRPr="00E164A4">
        <w:t xml:space="preserve"> that combine </w:t>
      </w:r>
      <w:r w:rsidR="00717D6D" w:rsidRPr="00E164A4">
        <w:t xml:space="preserve">(a) </w:t>
      </w:r>
      <w:r w:rsidR="00C03C9B" w:rsidRPr="00E164A4">
        <w:t xml:space="preserve">indirect effects through the latent constructs, </w:t>
      </w:r>
      <w:r w:rsidR="00717D6D" w:rsidRPr="00E164A4">
        <w:t xml:space="preserve">(b) </w:t>
      </w:r>
      <w:r w:rsidR="00C03C9B" w:rsidRPr="00E164A4">
        <w:t xml:space="preserve">indirect effects through the use frequency endogenous outcome for the use purposes, and </w:t>
      </w:r>
      <w:r w:rsidR="00717D6D" w:rsidRPr="00E164A4">
        <w:t xml:space="preserve">(c) </w:t>
      </w:r>
      <w:r w:rsidR="00C03C9B" w:rsidRPr="00E164A4">
        <w:t xml:space="preserve">direct effects on the outcomes. </w:t>
      </w:r>
      <w:r w:rsidR="00BC1A8E" w:rsidRPr="00E164A4">
        <w:t>We have computed the magnitudes of these different indirect and direct ATEs of exogenous variables but are not presenting this level of detail to keep Table 5 compact. However, we will selectively invoke the relative contributions of variables through the different indirect and direct effects when discussing ATE implications (see next section). T</w:t>
      </w:r>
      <w:r w:rsidR="006C7248" w:rsidRPr="00E164A4">
        <w:t xml:space="preserve">he first numeric entry of </w:t>
      </w:r>
      <w:r w:rsidR="007F6655" w:rsidRPr="00E164A4">
        <w:t>18.7</w:t>
      </w:r>
      <w:r w:rsidR="006C7248" w:rsidRPr="00E164A4">
        <w:t xml:space="preserve"> indicates that a shift of green lifestyle propensity (GLP) from low to high </w:t>
      </w:r>
      <w:r w:rsidR="00711D57" w:rsidRPr="00E164A4">
        <w:t xml:space="preserve">will increase </w:t>
      </w:r>
      <w:r w:rsidR="006C7248" w:rsidRPr="00E164A4">
        <w:t xml:space="preserve">weekly e-scooter use frequency by </w:t>
      </w:r>
      <w:r w:rsidR="007F6655" w:rsidRPr="00E164A4">
        <w:t>18.7</w:t>
      </w:r>
      <w:r w:rsidR="006C7248" w:rsidRPr="00E164A4">
        <w:t>%</w:t>
      </w:r>
      <w:r w:rsidR="00711D57" w:rsidRPr="00E164A4">
        <w:t xml:space="preserve">, </w:t>
      </w:r>
      <w:r w:rsidR="006C7248" w:rsidRPr="00E164A4">
        <w:t>and the numeric entry of -</w:t>
      </w:r>
      <w:r w:rsidR="003D0B42" w:rsidRPr="00E164A4">
        <w:t>10</w:t>
      </w:r>
      <w:r w:rsidR="006C7248" w:rsidRPr="00E164A4">
        <w:t>.</w:t>
      </w:r>
      <w:r w:rsidR="003D0B42" w:rsidRPr="00E164A4">
        <w:t xml:space="preserve">1 </w:t>
      </w:r>
      <w:r w:rsidR="006C7248" w:rsidRPr="00E164A4">
        <w:t xml:space="preserve">(fourth row under the column of “weekly use frequency”) indicates that </w:t>
      </w:r>
      <w:r w:rsidR="00711D57" w:rsidRPr="00E164A4">
        <w:t xml:space="preserve">the weekly </w:t>
      </w:r>
      <w:r w:rsidR="00E42853" w:rsidRPr="00E164A4">
        <w:t xml:space="preserve">e-scooter </w:t>
      </w:r>
      <w:r w:rsidR="00711D57" w:rsidRPr="00E164A4">
        <w:t xml:space="preserve">use frequency of </w:t>
      </w:r>
      <w:r w:rsidR="006C7248" w:rsidRPr="00E164A4">
        <w:t xml:space="preserve">single women </w:t>
      </w:r>
      <w:r w:rsidR="00711D57" w:rsidRPr="00E164A4">
        <w:t>is, on average,</w:t>
      </w:r>
      <w:r w:rsidR="006C7248" w:rsidRPr="00E164A4">
        <w:t xml:space="preserve"> </w:t>
      </w:r>
      <w:r w:rsidR="003D0B42" w:rsidRPr="00E164A4">
        <w:t>10</w:t>
      </w:r>
      <w:r w:rsidR="006C7248" w:rsidRPr="00E164A4">
        <w:t>.</w:t>
      </w:r>
      <w:r w:rsidR="003D0B42" w:rsidRPr="00E164A4">
        <w:t>1</w:t>
      </w:r>
      <w:r w:rsidR="006C7248" w:rsidRPr="00E164A4">
        <w:t xml:space="preserve">% less </w:t>
      </w:r>
      <w:r w:rsidR="00711D57" w:rsidRPr="00E164A4">
        <w:t xml:space="preserve">than the weekly use frequency of single men (this reduced use frequency is the net effect of the indirect higher weekly e-scooter use frequency of women engendered by their elevated GLP and </w:t>
      </w:r>
      <w:r w:rsidR="00DD00F8" w:rsidRPr="00E164A4">
        <w:t>positive perception of e-scooters (</w:t>
      </w:r>
      <w:r w:rsidR="00711D57" w:rsidRPr="00E164A4">
        <w:t>PPS</w:t>
      </w:r>
      <w:r w:rsidR="00DD00F8" w:rsidRPr="00E164A4">
        <w:t>)</w:t>
      </w:r>
      <w:r w:rsidR="00711D57" w:rsidRPr="00E164A4">
        <w:t xml:space="preserve">, combined with the </w:t>
      </w:r>
      <w:r w:rsidR="00E42853" w:rsidRPr="00E164A4">
        <w:t xml:space="preserve">direct </w:t>
      </w:r>
      <w:r w:rsidR="00711D57" w:rsidRPr="00E164A4">
        <w:t>lower weekly e-scooter use frequency of women</w:t>
      </w:r>
      <w:r w:rsidR="00DD00F8" w:rsidRPr="00E164A4">
        <w:t xml:space="preserve">; in this instance, and not reported in Table 5, the indirect positive effect through GLP contributes </w:t>
      </w:r>
      <w:r w:rsidR="0011259B" w:rsidRPr="00D7352A">
        <w:t>4</w:t>
      </w:r>
      <w:r w:rsidR="00DD00F8" w:rsidRPr="00E164A4">
        <w:t xml:space="preserve">.7%, the indirect positive effect through PPS contributes </w:t>
      </w:r>
      <w:r w:rsidR="0011259B" w:rsidRPr="00E164A4">
        <w:t>2</w:t>
      </w:r>
      <w:r w:rsidR="0011259B" w:rsidRPr="00D7352A">
        <w:t>9</w:t>
      </w:r>
      <w:r w:rsidR="00DD00F8" w:rsidRPr="00E164A4">
        <w:t>.</w:t>
      </w:r>
      <w:r w:rsidR="0011259B" w:rsidRPr="00D7352A">
        <w:t>0</w:t>
      </w:r>
      <w:r w:rsidR="00DD00F8" w:rsidRPr="00E164A4">
        <w:t xml:space="preserve">%, and the direct negative effect contributes </w:t>
      </w:r>
      <w:r w:rsidR="0011259B" w:rsidRPr="00D7352A">
        <w:t>66</w:t>
      </w:r>
      <w:r w:rsidR="00DD00F8" w:rsidRPr="00E164A4">
        <w:t>.</w:t>
      </w:r>
      <w:r w:rsidR="0011259B" w:rsidRPr="00D7352A">
        <w:t>3</w:t>
      </w:r>
      <w:r w:rsidR="00DD00F8" w:rsidRPr="00E164A4">
        <w:t>%</w:t>
      </w:r>
      <w:r w:rsidR="00E42853" w:rsidRPr="00E164A4">
        <w:t>). Other</w:t>
      </w:r>
      <w:r w:rsidR="00DD00F8" w:rsidRPr="00E164A4">
        <w:t xml:space="preserve"> </w:t>
      </w:r>
      <w:r w:rsidR="00E42853" w:rsidRPr="00E164A4">
        <w:t xml:space="preserve">ATE figures in Table 5 may be </w:t>
      </w:r>
      <w:r w:rsidR="00E148EA" w:rsidRPr="00E164A4">
        <w:t>interpreted similarly</w:t>
      </w:r>
      <w:r w:rsidR="00E42853" w:rsidRPr="00E164A4">
        <w:t xml:space="preserve">. </w:t>
      </w:r>
    </w:p>
    <w:p w14:paraId="6398944E" w14:textId="77777777" w:rsidR="00780D72" w:rsidRPr="00E164A4" w:rsidRDefault="00780D72" w:rsidP="00350836">
      <w:pPr>
        <w:spacing w:line="276" w:lineRule="auto"/>
        <w:jc w:val="both"/>
        <w:rPr>
          <w:sz w:val="14"/>
          <w:szCs w:val="16"/>
        </w:rPr>
      </w:pPr>
    </w:p>
    <w:p w14:paraId="7B05282F" w14:textId="1835996F" w:rsidR="00487B39" w:rsidRPr="00E164A4" w:rsidRDefault="00BE792A" w:rsidP="00D03B7E">
      <w:pPr>
        <w:pStyle w:val="Heading3"/>
      </w:pPr>
      <w:r w:rsidRPr="00E164A4">
        <w:t>Policy Implications</w:t>
      </w:r>
    </w:p>
    <w:p w14:paraId="2D7035FF" w14:textId="3C72BEE5" w:rsidR="00224453" w:rsidRPr="00E164A4" w:rsidRDefault="00407176" w:rsidP="00606F35">
      <w:pPr>
        <w:autoSpaceDE w:val="0"/>
        <w:autoSpaceDN w:val="0"/>
        <w:adjustRightInd w:val="0"/>
        <w:spacing w:after="5"/>
        <w:ind w:left="14"/>
        <w:jc w:val="both"/>
        <w:rPr>
          <w:color w:val="000000"/>
          <w:kern w:val="2"/>
          <w14:ligatures w14:val="standardContextual"/>
        </w:rPr>
      </w:pPr>
      <w:r w:rsidRPr="00E164A4">
        <w:rPr>
          <w:color w:val="000000"/>
          <w:kern w:val="2"/>
          <w14:ligatures w14:val="standardContextual"/>
        </w:rPr>
        <w:t>Th</w:t>
      </w:r>
      <w:r w:rsidR="00763F6D" w:rsidRPr="00E164A4">
        <w:rPr>
          <w:color w:val="000000"/>
          <w:kern w:val="2"/>
          <w14:ligatures w14:val="standardContextual"/>
        </w:rPr>
        <w:t xml:space="preserve">e ATE </w:t>
      </w:r>
      <w:r w:rsidRPr="00E164A4">
        <w:rPr>
          <w:color w:val="000000"/>
          <w:kern w:val="2"/>
          <w14:ligatures w14:val="standardContextual"/>
        </w:rPr>
        <w:t xml:space="preserve">results </w:t>
      </w:r>
      <w:r w:rsidR="002E406D" w:rsidRPr="00E164A4">
        <w:rPr>
          <w:color w:val="000000"/>
          <w:kern w:val="2"/>
          <w14:ligatures w14:val="standardContextual"/>
        </w:rPr>
        <w:t xml:space="preserve">from Table 5 </w:t>
      </w:r>
      <w:r w:rsidRPr="00E164A4">
        <w:rPr>
          <w:color w:val="000000"/>
          <w:kern w:val="2"/>
          <w14:ligatures w14:val="standardContextual"/>
        </w:rPr>
        <w:t>provide important insights for policymaking</w:t>
      </w:r>
      <w:r w:rsidR="0005706B" w:rsidRPr="00E164A4">
        <w:rPr>
          <w:color w:val="000000"/>
          <w:kern w:val="2"/>
          <w14:ligatures w14:val="standardContextual"/>
        </w:rPr>
        <w:t xml:space="preserve"> related to promoting the use of e-scooters as an additional eco-friendly travel mode within an integrated multimodal transportation environment</w:t>
      </w:r>
      <w:r w:rsidRPr="00E164A4">
        <w:rPr>
          <w:color w:val="000000"/>
          <w:kern w:val="2"/>
          <w14:ligatures w14:val="standardContextual"/>
        </w:rPr>
        <w:t xml:space="preserve">. </w:t>
      </w:r>
      <w:r w:rsidRPr="00E164A4">
        <w:rPr>
          <w:color w:val="000000"/>
          <w:kern w:val="2"/>
          <w:u w:val="single"/>
          <w14:ligatures w14:val="standardContextual"/>
        </w:rPr>
        <w:t>First</w:t>
      </w:r>
      <w:r w:rsidR="00224453" w:rsidRPr="00E164A4">
        <w:rPr>
          <w:color w:val="000000"/>
          <w:kern w:val="2"/>
          <w14:ligatures w14:val="standardContextual"/>
        </w:rPr>
        <w:t xml:space="preserve">, from an environmental perspective, </w:t>
      </w:r>
      <w:r w:rsidR="00224453" w:rsidRPr="00E164A4">
        <w:t>GLP exerts a positive impact on overall e-scooter use frequency, particularly as a means for transit first and last-mile connectivity</w:t>
      </w:r>
      <w:r w:rsidR="00B952AD" w:rsidRPr="00E164A4">
        <w:t>. Tracing back to the determinants of GLP</w:t>
      </w:r>
      <w:r w:rsidR="00C15E0C" w:rsidRPr="00E164A4">
        <w:t xml:space="preserve"> (see Table 3)</w:t>
      </w:r>
      <w:r w:rsidR="00B952AD" w:rsidRPr="00E164A4">
        <w:t xml:space="preserve">, this suggests that information campaigns </w:t>
      </w:r>
      <w:r w:rsidR="0005706B" w:rsidRPr="00E164A4">
        <w:t xml:space="preserve">directed </w:t>
      </w:r>
      <w:r w:rsidR="00B952AD" w:rsidRPr="00E164A4">
        <w:t xml:space="preserve">toward women, </w:t>
      </w:r>
      <w:r w:rsidR="00676E61" w:rsidRPr="00E164A4">
        <w:t>low-income</w:t>
      </w:r>
      <w:r w:rsidR="00B952AD" w:rsidRPr="00E164A4">
        <w:t xml:space="preserve"> individuals, and those with low vehicle </w:t>
      </w:r>
      <w:r w:rsidR="00DC04D5" w:rsidRPr="00E164A4">
        <w:t>ownership</w:t>
      </w:r>
      <w:r w:rsidR="00B952AD" w:rsidRPr="00E164A4">
        <w:t xml:space="preserve"> may be particularly effective in increasing e-scooter use</w:t>
      </w:r>
      <w:r w:rsidR="00EA4EA9" w:rsidRPr="00E164A4">
        <w:t>. For transit connections, women are, overall, less likely to use e-scooters (see the ATE corresponding to women and transit connections in Table 5) because of a particularly strong direct negative effect (</w:t>
      </w:r>
      <w:r w:rsidR="00A12382" w:rsidRPr="00E164A4">
        <w:t xml:space="preserve">that </w:t>
      </w:r>
      <w:r w:rsidR="00EA4EA9" w:rsidRPr="00E164A4">
        <w:t>captur</w:t>
      </w:r>
      <w:r w:rsidR="00A12382" w:rsidRPr="00E164A4">
        <w:t>es</w:t>
      </w:r>
      <w:r w:rsidR="00EA4EA9" w:rsidRPr="00E164A4">
        <w:t xml:space="preserve"> </w:t>
      </w:r>
      <w:r w:rsidR="0011259B" w:rsidRPr="00D7352A">
        <w:t>67.8</w:t>
      </w:r>
      <w:r w:rsidR="00EA4EA9" w:rsidRPr="00E164A4">
        <w:t>% of the overall “female” effect</w:t>
      </w:r>
      <w:r w:rsidR="00A12382" w:rsidRPr="00E164A4">
        <w:t xml:space="preserve">, relative to only </w:t>
      </w:r>
      <w:r w:rsidR="0075016B" w:rsidRPr="00D7352A">
        <w:t>10</w:t>
      </w:r>
      <w:r w:rsidR="00A12382" w:rsidRPr="00E164A4">
        <w:t>.</w:t>
      </w:r>
      <w:r w:rsidR="0075016B" w:rsidRPr="00D7352A">
        <w:t>4</w:t>
      </w:r>
      <w:r w:rsidR="00A12382" w:rsidRPr="00E164A4">
        <w:t>% of contribution through the indirect GLP effect</w:t>
      </w:r>
      <w:r w:rsidR="0076776E" w:rsidRPr="00E164A4">
        <w:t>; the rest of the “female” effect on transit connections is due to a</w:t>
      </w:r>
      <w:r w:rsidR="00606F35">
        <w:t>n</w:t>
      </w:r>
      <w:r w:rsidR="0076776E" w:rsidRPr="00E164A4">
        <w:t xml:space="preserve"> </w:t>
      </w:r>
      <w:r w:rsidR="0075016B" w:rsidRPr="00D7352A">
        <w:t>8</w:t>
      </w:r>
      <w:r w:rsidR="0076776E" w:rsidRPr="00E164A4">
        <w:t>.</w:t>
      </w:r>
      <w:r w:rsidR="0075016B" w:rsidRPr="00D7352A">
        <w:t>1</w:t>
      </w:r>
      <w:r w:rsidR="0076776E" w:rsidRPr="00E164A4">
        <w:t xml:space="preserve">% PPS effect and a </w:t>
      </w:r>
      <w:r w:rsidR="0075016B" w:rsidRPr="00E164A4">
        <w:t>1</w:t>
      </w:r>
      <w:r w:rsidR="0075016B" w:rsidRPr="00D7352A">
        <w:t>3</w:t>
      </w:r>
      <w:r w:rsidR="0076776E" w:rsidRPr="00E164A4">
        <w:t>.</w:t>
      </w:r>
      <w:r w:rsidR="0075016B" w:rsidRPr="00D7352A">
        <w:t>6</w:t>
      </w:r>
      <w:r w:rsidR="0076776E" w:rsidRPr="00E164A4">
        <w:t xml:space="preserve">% endogenous effect through the </w:t>
      </w:r>
      <w:r w:rsidR="0075252C" w:rsidRPr="00E164A4">
        <w:t xml:space="preserve">endogenous </w:t>
      </w:r>
      <w:r w:rsidR="0076776E" w:rsidRPr="00E164A4">
        <w:t>effect</w:t>
      </w:r>
      <w:r w:rsidR="00656D28" w:rsidRPr="00E164A4">
        <w:t xml:space="preserve"> of “use frequency”</w:t>
      </w:r>
      <w:r w:rsidR="00EA4EA9" w:rsidRPr="00E164A4">
        <w:t>).</w:t>
      </w:r>
      <w:r w:rsidR="0005706B" w:rsidRPr="00E164A4">
        <w:t xml:space="preserve"> O</w:t>
      </w:r>
      <w:r w:rsidR="00EA4EA9" w:rsidRPr="00E164A4">
        <w:t xml:space="preserve">ur results indicate that bolstering the eco-friendly perception of e-scooters among women </w:t>
      </w:r>
      <w:r w:rsidR="0076776E" w:rsidRPr="00E164A4">
        <w:t xml:space="preserve">to elevate GLP </w:t>
      </w:r>
      <w:r w:rsidR="00EA4EA9" w:rsidRPr="00E164A4">
        <w:t>may “chip away” at th</w:t>
      </w:r>
      <w:r w:rsidR="00BC206F" w:rsidRPr="00E164A4">
        <w:t>e</w:t>
      </w:r>
      <w:r w:rsidR="00EA4EA9" w:rsidRPr="00E164A4">
        <w:t xml:space="preserve"> general </w:t>
      </w:r>
      <w:r w:rsidR="00DC7768" w:rsidRPr="00E164A4">
        <w:t xml:space="preserve">reluctance of </w:t>
      </w:r>
      <w:r w:rsidR="0076776E" w:rsidRPr="00E164A4">
        <w:t xml:space="preserve">women to use </w:t>
      </w:r>
      <w:r w:rsidR="00EA4EA9" w:rsidRPr="00E164A4">
        <w:t>e-scooter</w:t>
      </w:r>
      <w:r w:rsidR="0076776E" w:rsidRPr="00E164A4">
        <w:t>s</w:t>
      </w:r>
      <w:r w:rsidR="00EA4EA9" w:rsidRPr="00E164A4">
        <w:t xml:space="preserve">. At the other extreme, </w:t>
      </w:r>
      <w:r w:rsidR="00224453" w:rsidRPr="00E164A4">
        <w:t>high</w:t>
      </w:r>
      <w:r w:rsidR="0005706B" w:rsidRPr="00E164A4">
        <w:t xml:space="preserve"> </w:t>
      </w:r>
      <w:r w:rsidR="00224453" w:rsidRPr="00E164A4">
        <w:t>income individuals and those residing in households with a high ratio of</w:t>
      </w:r>
      <w:r w:rsidR="00477D72" w:rsidRPr="00E164A4">
        <w:t xml:space="preserve"> </w:t>
      </w:r>
      <w:r w:rsidR="00224453" w:rsidRPr="00E164A4">
        <w:t xml:space="preserve">vehicles to </w:t>
      </w:r>
      <w:r w:rsidR="00224453" w:rsidRPr="00E164A4">
        <w:rPr>
          <w:color w:val="000000"/>
          <w:kern w:val="2"/>
          <w14:ligatures w14:val="standardContextual"/>
        </w:rPr>
        <w:t xml:space="preserve">drivers </w:t>
      </w:r>
      <w:r w:rsidR="0005706B" w:rsidRPr="00E164A4">
        <w:rPr>
          <w:color w:val="000000"/>
          <w:kern w:val="2"/>
          <w14:ligatures w14:val="standardContextual"/>
        </w:rPr>
        <w:t>generally exhibit</w:t>
      </w:r>
      <w:r w:rsidR="00EA4EA9" w:rsidRPr="00E164A4">
        <w:rPr>
          <w:color w:val="000000"/>
          <w:kern w:val="2"/>
          <w14:ligatures w14:val="standardContextual"/>
        </w:rPr>
        <w:t xml:space="preserve"> a low GLP, </w:t>
      </w:r>
      <w:r w:rsidR="00224453" w:rsidRPr="00E164A4">
        <w:rPr>
          <w:color w:val="000000"/>
          <w:kern w:val="2"/>
          <w14:ligatures w14:val="standardContextual"/>
        </w:rPr>
        <w:t>contribut</w:t>
      </w:r>
      <w:r w:rsidR="00EA4EA9" w:rsidRPr="00E164A4">
        <w:rPr>
          <w:color w:val="000000"/>
          <w:kern w:val="2"/>
          <w14:ligatures w14:val="standardContextual"/>
        </w:rPr>
        <w:t>ing</w:t>
      </w:r>
      <w:r w:rsidR="00224453" w:rsidRPr="00E164A4">
        <w:rPr>
          <w:color w:val="000000"/>
          <w:kern w:val="2"/>
          <w14:ligatures w14:val="standardContextual"/>
        </w:rPr>
        <w:t xml:space="preserve"> </w:t>
      </w:r>
      <w:r w:rsidR="00C42424" w:rsidRPr="00E164A4">
        <w:rPr>
          <w:color w:val="000000"/>
          <w:kern w:val="2"/>
          <w14:ligatures w14:val="standardContextual"/>
        </w:rPr>
        <w:t xml:space="preserve">in part to </w:t>
      </w:r>
      <w:r w:rsidR="00224453" w:rsidRPr="00E164A4">
        <w:rPr>
          <w:color w:val="000000"/>
          <w:kern w:val="2"/>
          <w14:ligatures w14:val="standardContextual"/>
        </w:rPr>
        <w:t>their lower e-scooter use frequency, especially concerning transit connections</w:t>
      </w:r>
      <w:r w:rsidR="00C42424" w:rsidRPr="00E164A4">
        <w:rPr>
          <w:color w:val="000000"/>
          <w:kern w:val="2"/>
          <w14:ligatures w14:val="standardContextual"/>
        </w:rPr>
        <w:t xml:space="preserve"> (the indirect GLP effect of income on use frequency contributes 1</w:t>
      </w:r>
      <w:r w:rsidR="0075016B" w:rsidRPr="00D7352A">
        <w:rPr>
          <w:color w:val="000000"/>
          <w:kern w:val="2"/>
          <w14:ligatures w14:val="standardContextual"/>
        </w:rPr>
        <w:t>1</w:t>
      </w:r>
      <w:r w:rsidR="00C42424" w:rsidRPr="00E164A4">
        <w:rPr>
          <w:color w:val="000000"/>
          <w:kern w:val="2"/>
          <w14:ligatures w14:val="standardContextual"/>
        </w:rPr>
        <w:t>.</w:t>
      </w:r>
      <w:r w:rsidR="0075016B" w:rsidRPr="00D7352A">
        <w:rPr>
          <w:color w:val="000000"/>
          <w:kern w:val="2"/>
          <w14:ligatures w14:val="standardContextual"/>
        </w:rPr>
        <w:t>9</w:t>
      </w:r>
      <w:r w:rsidR="00C42424" w:rsidRPr="00E164A4">
        <w:rPr>
          <w:color w:val="000000"/>
          <w:kern w:val="2"/>
          <w14:ligatures w14:val="standardContextual"/>
        </w:rPr>
        <w:t xml:space="preserve">% to the overall income effect on use frequency and about </w:t>
      </w:r>
      <w:r w:rsidR="0075016B" w:rsidRPr="00E164A4">
        <w:rPr>
          <w:color w:val="000000"/>
          <w:kern w:val="2"/>
          <w14:ligatures w14:val="standardContextual"/>
        </w:rPr>
        <w:t>2</w:t>
      </w:r>
      <w:r w:rsidR="0075016B" w:rsidRPr="00D7352A">
        <w:rPr>
          <w:color w:val="000000"/>
          <w:kern w:val="2"/>
          <w14:ligatures w14:val="standardContextual"/>
        </w:rPr>
        <w:t>3</w:t>
      </w:r>
      <w:r w:rsidR="00C42424" w:rsidRPr="00E164A4">
        <w:rPr>
          <w:color w:val="000000"/>
          <w:kern w:val="2"/>
          <w14:ligatures w14:val="standardContextual"/>
        </w:rPr>
        <w:t>.</w:t>
      </w:r>
      <w:r w:rsidR="0075016B" w:rsidRPr="00D7352A">
        <w:rPr>
          <w:color w:val="000000"/>
          <w:kern w:val="2"/>
          <w14:ligatures w14:val="standardContextual"/>
        </w:rPr>
        <w:t>7</w:t>
      </w:r>
      <w:r w:rsidR="00C42424" w:rsidRPr="00E164A4">
        <w:rPr>
          <w:color w:val="000000"/>
          <w:kern w:val="2"/>
          <w14:ligatures w14:val="standardContextual"/>
        </w:rPr>
        <w:t xml:space="preserve">% to the overall income effect on transit purpose use; the corresponding numbers are </w:t>
      </w:r>
      <w:r w:rsidR="0075016B" w:rsidRPr="00D7352A">
        <w:rPr>
          <w:color w:val="000000"/>
          <w:kern w:val="2"/>
          <w14:ligatures w14:val="standardContextual"/>
        </w:rPr>
        <w:t>4</w:t>
      </w:r>
      <w:r w:rsidR="00C42424" w:rsidRPr="00E164A4">
        <w:rPr>
          <w:color w:val="000000"/>
          <w:kern w:val="2"/>
          <w14:ligatures w14:val="standardContextual"/>
        </w:rPr>
        <w:t>.</w:t>
      </w:r>
      <w:r w:rsidR="0075016B" w:rsidRPr="00D7352A">
        <w:rPr>
          <w:color w:val="000000"/>
          <w:kern w:val="2"/>
          <w14:ligatures w14:val="standardContextual"/>
        </w:rPr>
        <w:t>4</w:t>
      </w:r>
      <w:r w:rsidR="00C42424" w:rsidRPr="00E164A4">
        <w:rPr>
          <w:color w:val="000000"/>
          <w:kern w:val="2"/>
          <w14:ligatures w14:val="standardContextual"/>
        </w:rPr>
        <w:t>% and 3</w:t>
      </w:r>
      <w:r w:rsidR="0075016B" w:rsidRPr="00D7352A">
        <w:rPr>
          <w:color w:val="000000"/>
          <w:kern w:val="2"/>
          <w14:ligatures w14:val="standardContextual"/>
        </w:rPr>
        <w:t>3</w:t>
      </w:r>
      <w:r w:rsidR="00C42424" w:rsidRPr="00E164A4">
        <w:rPr>
          <w:color w:val="000000"/>
          <w:kern w:val="2"/>
          <w14:ligatures w14:val="standardContextual"/>
        </w:rPr>
        <w:t>.</w:t>
      </w:r>
      <w:r w:rsidR="0075016B" w:rsidRPr="00D7352A">
        <w:rPr>
          <w:color w:val="000000"/>
          <w:kern w:val="2"/>
          <w14:ligatures w14:val="standardContextual"/>
        </w:rPr>
        <w:t>2</w:t>
      </w:r>
      <w:r w:rsidR="00C42424" w:rsidRPr="00E164A4">
        <w:rPr>
          <w:color w:val="000000"/>
          <w:kern w:val="2"/>
          <w14:ligatures w14:val="standardContextual"/>
        </w:rPr>
        <w:t xml:space="preserve">% for the motorized vehicle </w:t>
      </w:r>
      <w:r w:rsidR="00DC04D5" w:rsidRPr="00E164A4">
        <w:rPr>
          <w:color w:val="000000"/>
          <w:kern w:val="2"/>
          <w14:ligatures w14:val="standardContextual"/>
        </w:rPr>
        <w:lastRenderedPageBreak/>
        <w:t>ownership</w:t>
      </w:r>
      <w:r w:rsidR="00C42424" w:rsidRPr="00E164A4">
        <w:rPr>
          <w:color w:val="000000"/>
          <w:kern w:val="2"/>
          <w14:ligatures w14:val="standardContextual"/>
        </w:rPr>
        <w:t xml:space="preserve"> variable)</w:t>
      </w:r>
      <w:r w:rsidR="00224453" w:rsidRPr="00E164A4">
        <w:rPr>
          <w:color w:val="000000"/>
          <w:kern w:val="2"/>
          <w14:ligatures w14:val="standardContextual"/>
        </w:rPr>
        <w:t>.</w:t>
      </w:r>
      <w:r w:rsidR="0005706B" w:rsidRPr="00E164A4">
        <w:rPr>
          <w:color w:val="000000"/>
          <w:kern w:val="2"/>
          <w14:ligatures w14:val="standardContextual"/>
        </w:rPr>
        <w:t xml:space="preserve"> These population groups, however, are more likely than their peers to use e-scooters for leisure. Overall, i</w:t>
      </w:r>
      <w:r w:rsidR="00224453" w:rsidRPr="00E164A4">
        <w:rPr>
          <w:color w:val="000000"/>
          <w:kern w:val="2"/>
          <w14:ligatures w14:val="standardContextual"/>
        </w:rPr>
        <w:t>ncreasing awareness of environmental issues and emphasizing collective responsibility, regardless of economic status, may prove effective</w:t>
      </w:r>
      <w:r w:rsidR="0005706B" w:rsidRPr="00E164A4">
        <w:rPr>
          <w:color w:val="000000"/>
          <w:kern w:val="2"/>
          <w14:ligatures w14:val="standardContextual"/>
        </w:rPr>
        <w:t xml:space="preserve"> in increasing e-scooter use for all trip purposes</w:t>
      </w:r>
      <w:r w:rsidR="00224453" w:rsidRPr="00E164A4">
        <w:rPr>
          <w:color w:val="000000"/>
          <w:kern w:val="2"/>
          <w14:ligatures w14:val="standardContextual"/>
        </w:rPr>
        <w:t xml:space="preserve">. </w:t>
      </w:r>
      <w:r w:rsidR="0005706B" w:rsidRPr="00E164A4">
        <w:rPr>
          <w:color w:val="000000"/>
          <w:kern w:val="2"/>
          <w14:ligatures w14:val="standardContextual"/>
        </w:rPr>
        <w:t xml:space="preserve">The </w:t>
      </w:r>
      <w:r w:rsidR="00224453" w:rsidRPr="00E164A4">
        <w:rPr>
          <w:color w:val="000000"/>
          <w:kern w:val="2"/>
          <w14:ligatures w14:val="standardContextual"/>
        </w:rPr>
        <w:t xml:space="preserve">findings </w:t>
      </w:r>
      <w:r w:rsidR="0005706B" w:rsidRPr="00E164A4">
        <w:rPr>
          <w:color w:val="000000"/>
          <w:kern w:val="2"/>
          <w14:ligatures w14:val="standardContextual"/>
        </w:rPr>
        <w:t xml:space="preserve">also </w:t>
      </w:r>
      <w:r w:rsidR="00224453" w:rsidRPr="00E164A4">
        <w:rPr>
          <w:color w:val="000000"/>
          <w:kern w:val="2"/>
          <w14:ligatures w14:val="standardContextual"/>
        </w:rPr>
        <w:t xml:space="preserve">highlight the role of </w:t>
      </w:r>
      <w:proofErr w:type="spellStart"/>
      <w:r w:rsidR="00224453" w:rsidRPr="00E164A4">
        <w:rPr>
          <w:color w:val="000000"/>
          <w:kern w:val="2"/>
          <w14:ligatures w14:val="standardContextual"/>
        </w:rPr>
        <w:t>micromobility</w:t>
      </w:r>
      <w:proofErr w:type="spellEnd"/>
      <w:r w:rsidR="00224453" w:rsidRPr="00E164A4">
        <w:rPr>
          <w:color w:val="000000"/>
          <w:kern w:val="2"/>
          <w14:ligatures w14:val="standardContextual"/>
        </w:rPr>
        <w:t xml:space="preserve"> in promoting sustainable tourism by </w:t>
      </w:r>
      <w:r w:rsidR="00C42424" w:rsidRPr="00E164A4">
        <w:rPr>
          <w:color w:val="000000"/>
          <w:kern w:val="2"/>
          <w14:ligatures w14:val="standardContextual"/>
        </w:rPr>
        <w:t xml:space="preserve">potentially </w:t>
      </w:r>
      <w:r w:rsidR="00224453" w:rsidRPr="00E164A4">
        <w:rPr>
          <w:color w:val="000000"/>
          <w:kern w:val="2"/>
          <w14:ligatures w14:val="standardContextual"/>
        </w:rPr>
        <w:t>substituting leisure trips</w:t>
      </w:r>
      <w:r w:rsidR="006C73DC" w:rsidRPr="00E164A4">
        <w:rPr>
          <w:color w:val="000000"/>
          <w:kern w:val="2"/>
          <w14:ligatures w14:val="standardContextual"/>
        </w:rPr>
        <w:t xml:space="preserve"> in </w:t>
      </w:r>
      <w:r w:rsidR="006B5391" w:rsidRPr="00E164A4">
        <w:rPr>
          <w:color w:val="000000"/>
          <w:kern w:val="2"/>
          <w14:ligatures w14:val="standardContextual"/>
        </w:rPr>
        <w:t>large, motorized</w:t>
      </w:r>
      <w:r w:rsidR="006C73DC" w:rsidRPr="00E164A4">
        <w:rPr>
          <w:color w:val="000000"/>
          <w:kern w:val="2"/>
          <w14:ligatures w14:val="standardContextual"/>
        </w:rPr>
        <w:t xml:space="preserve"> vehicle</w:t>
      </w:r>
      <w:r w:rsidR="009003BF" w:rsidRPr="00E164A4">
        <w:rPr>
          <w:color w:val="000000"/>
          <w:kern w:val="2"/>
          <w14:ligatures w14:val="standardContextual"/>
        </w:rPr>
        <w:t>s</w:t>
      </w:r>
      <w:r w:rsidR="00224453" w:rsidRPr="00E164A4">
        <w:rPr>
          <w:color w:val="000000"/>
          <w:kern w:val="2"/>
          <w14:ligatures w14:val="standardContextual"/>
        </w:rPr>
        <w:t>. This suggests an opportunity for tailored marketing initiatives aimed at encouraging eco-conscious leisure travelers to adopt e-scooters as a sustainable alternative.</w:t>
      </w:r>
    </w:p>
    <w:p w14:paraId="5E255B89" w14:textId="6736159F" w:rsidR="00224453" w:rsidRPr="00E164A4" w:rsidRDefault="00654E25" w:rsidP="00D941F7">
      <w:pPr>
        <w:autoSpaceDE w:val="0"/>
        <w:autoSpaceDN w:val="0"/>
        <w:adjustRightInd w:val="0"/>
        <w:spacing w:after="5"/>
        <w:ind w:left="10" w:right="2" w:firstLine="710"/>
        <w:jc w:val="both"/>
        <w:rPr>
          <w:color w:val="000000"/>
          <w:kern w:val="2"/>
          <w14:ligatures w14:val="standardContextual"/>
        </w:rPr>
      </w:pPr>
      <w:r w:rsidRPr="00E164A4">
        <w:rPr>
          <w:color w:val="000000"/>
          <w:kern w:val="2"/>
          <w:u w:val="single"/>
          <w14:ligatures w14:val="standardContextual"/>
        </w:rPr>
        <w:t>Second</w:t>
      </w:r>
      <w:r w:rsidRPr="00E164A4">
        <w:rPr>
          <w:color w:val="000000"/>
          <w:kern w:val="2"/>
          <w14:ligatures w14:val="standardContextual"/>
        </w:rPr>
        <w:t xml:space="preserve">, </w:t>
      </w:r>
      <w:r w:rsidR="0005706B" w:rsidRPr="00E164A4">
        <w:rPr>
          <w:color w:val="000000"/>
          <w:kern w:val="2"/>
          <w14:ligatures w14:val="standardContextual"/>
        </w:rPr>
        <w:t xml:space="preserve">the latent constructs of </w:t>
      </w:r>
      <w:r w:rsidR="00A12382" w:rsidRPr="00E164A4">
        <w:rPr>
          <w:color w:val="000000"/>
          <w:kern w:val="2"/>
          <w14:ligatures w14:val="standardContextual"/>
        </w:rPr>
        <w:t xml:space="preserve">VSLP and PPS </w:t>
      </w:r>
      <w:r w:rsidR="0005706B" w:rsidRPr="00E164A4">
        <w:rPr>
          <w:color w:val="000000"/>
          <w:kern w:val="2"/>
          <w14:ligatures w14:val="standardContextual"/>
        </w:rPr>
        <w:t>also affect e-scooter use frequency and use purpose</w:t>
      </w:r>
      <w:r w:rsidR="00A12382" w:rsidRPr="00E164A4">
        <w:rPr>
          <w:color w:val="000000"/>
          <w:kern w:val="2"/>
          <w14:ligatures w14:val="standardContextual"/>
        </w:rPr>
        <w:t>. For instance, our results indicate the positive effect of VSLP on leisure use</w:t>
      </w:r>
      <w:r w:rsidR="00A8331D" w:rsidRPr="00E164A4">
        <w:rPr>
          <w:color w:val="000000"/>
          <w:kern w:val="2"/>
          <w14:ligatures w14:val="standardContextual"/>
        </w:rPr>
        <w:t>. Using a traceback approach</w:t>
      </w:r>
      <w:r w:rsidR="0076776E" w:rsidRPr="00E164A4">
        <w:rPr>
          <w:color w:val="000000"/>
          <w:kern w:val="2"/>
          <w14:ligatures w14:val="standardContextual"/>
        </w:rPr>
        <w:t xml:space="preserve"> from Table 3</w:t>
      </w:r>
      <w:r w:rsidR="00A8331D" w:rsidRPr="00E164A4">
        <w:rPr>
          <w:color w:val="000000"/>
          <w:kern w:val="2"/>
          <w14:ligatures w14:val="standardContextual"/>
        </w:rPr>
        <w:t xml:space="preserve">, </w:t>
      </w:r>
      <w:r w:rsidR="00A12382" w:rsidRPr="00E164A4">
        <w:rPr>
          <w:color w:val="000000"/>
          <w:kern w:val="2"/>
          <w14:ligatures w14:val="standardContextual"/>
        </w:rPr>
        <w:t>women and those from low vehicle</w:t>
      </w:r>
      <w:r w:rsidR="00477D72" w:rsidRPr="00E164A4">
        <w:rPr>
          <w:color w:val="000000"/>
          <w:kern w:val="2"/>
          <w14:ligatures w14:val="standardContextual"/>
        </w:rPr>
        <w:t>-availability</w:t>
      </w:r>
      <w:r w:rsidR="00A12382" w:rsidRPr="00E164A4">
        <w:rPr>
          <w:color w:val="000000"/>
          <w:kern w:val="2"/>
          <w14:ligatures w14:val="standardContextual"/>
        </w:rPr>
        <w:t xml:space="preserve"> households tend to have high VSLP (the indirect VSLP effect on leisure use for women</w:t>
      </w:r>
      <w:r w:rsidR="00477D72" w:rsidRPr="00E164A4">
        <w:rPr>
          <w:color w:val="000000"/>
          <w:kern w:val="2"/>
          <w14:ligatures w14:val="standardContextual"/>
        </w:rPr>
        <w:t xml:space="preserve"> </w:t>
      </w:r>
      <w:r w:rsidR="00A12382" w:rsidRPr="00E164A4">
        <w:rPr>
          <w:color w:val="000000"/>
          <w:kern w:val="2"/>
          <w14:ligatures w14:val="standardContextual"/>
        </w:rPr>
        <w:t xml:space="preserve">captures </w:t>
      </w:r>
      <w:r w:rsidR="00477D72" w:rsidRPr="00E164A4">
        <w:rPr>
          <w:color w:val="000000"/>
          <w:kern w:val="2"/>
          <w14:ligatures w14:val="standardContextual"/>
        </w:rPr>
        <w:t>1</w:t>
      </w:r>
      <w:r w:rsidR="0075016B" w:rsidRPr="00D7352A">
        <w:rPr>
          <w:color w:val="000000"/>
          <w:kern w:val="2"/>
          <w14:ligatures w14:val="standardContextual"/>
        </w:rPr>
        <w:t>4</w:t>
      </w:r>
      <w:r w:rsidR="00477D72" w:rsidRPr="00E164A4">
        <w:rPr>
          <w:color w:val="000000"/>
          <w:kern w:val="2"/>
          <w14:ligatures w14:val="standardContextual"/>
        </w:rPr>
        <w:t>.</w:t>
      </w:r>
      <w:r w:rsidR="0075016B" w:rsidRPr="00D7352A">
        <w:rPr>
          <w:color w:val="000000"/>
          <w:kern w:val="2"/>
          <w14:ligatures w14:val="standardContextual"/>
        </w:rPr>
        <w:t>8</w:t>
      </w:r>
      <w:r w:rsidR="00477D72" w:rsidRPr="00E164A4">
        <w:rPr>
          <w:color w:val="000000"/>
          <w:kern w:val="2"/>
          <w14:ligatures w14:val="standardContextual"/>
        </w:rPr>
        <w:t xml:space="preserve">% of the overall “female” effect, and the indirect VSLP effect on leisure for those from low vehicle </w:t>
      </w:r>
      <w:r w:rsidR="00DC04D5" w:rsidRPr="00E164A4">
        <w:rPr>
          <w:color w:val="000000"/>
          <w:kern w:val="2"/>
          <w14:ligatures w14:val="standardContextual"/>
        </w:rPr>
        <w:t>ownership</w:t>
      </w:r>
      <w:r w:rsidR="00477D72" w:rsidRPr="00E164A4">
        <w:rPr>
          <w:color w:val="000000"/>
          <w:kern w:val="2"/>
          <w14:ligatures w14:val="standardContextual"/>
        </w:rPr>
        <w:t xml:space="preserve"> households captures</w:t>
      </w:r>
      <w:r w:rsidR="0075016B" w:rsidRPr="00E164A4">
        <w:rPr>
          <w:color w:val="000000"/>
          <w:kern w:val="2"/>
          <w14:ligatures w14:val="standardContextual"/>
        </w:rPr>
        <w:t>5</w:t>
      </w:r>
      <w:r w:rsidR="00477D72" w:rsidRPr="00E164A4">
        <w:rPr>
          <w:color w:val="000000"/>
          <w:kern w:val="2"/>
          <w14:ligatures w14:val="standardContextual"/>
        </w:rPr>
        <w:t xml:space="preserve">.9% of the overall effect). </w:t>
      </w:r>
      <w:r w:rsidR="00A12382" w:rsidRPr="00E164A4">
        <w:rPr>
          <w:color w:val="000000"/>
          <w:kern w:val="2"/>
          <w14:ligatures w14:val="standardContextual"/>
        </w:rPr>
        <w:t>Th</w:t>
      </w:r>
      <w:r w:rsidR="00D941F7" w:rsidRPr="00E164A4">
        <w:rPr>
          <w:color w:val="000000"/>
          <w:kern w:val="2"/>
          <w14:ligatures w14:val="standardContextual"/>
        </w:rPr>
        <w:t>e</w:t>
      </w:r>
      <w:r w:rsidR="00A12382" w:rsidRPr="00E164A4">
        <w:rPr>
          <w:color w:val="000000"/>
          <w:kern w:val="2"/>
          <w14:ligatures w14:val="standardContextual"/>
        </w:rPr>
        <w:t>s</w:t>
      </w:r>
      <w:r w:rsidR="00D941F7" w:rsidRPr="00E164A4">
        <w:rPr>
          <w:color w:val="000000"/>
          <w:kern w:val="2"/>
          <w14:ligatures w14:val="standardContextual"/>
        </w:rPr>
        <w:t>e</w:t>
      </w:r>
      <w:r w:rsidR="00A12382" w:rsidRPr="00E164A4">
        <w:rPr>
          <w:color w:val="000000"/>
          <w:kern w:val="2"/>
          <w14:ligatures w14:val="standardContextual"/>
        </w:rPr>
        <w:t xml:space="preserve"> </w:t>
      </w:r>
      <w:r w:rsidR="00D941F7" w:rsidRPr="00E164A4">
        <w:rPr>
          <w:color w:val="000000"/>
          <w:kern w:val="2"/>
          <w14:ligatures w14:val="standardContextual"/>
        </w:rPr>
        <w:t xml:space="preserve">results </w:t>
      </w:r>
      <w:r w:rsidR="00A12382" w:rsidRPr="00E164A4">
        <w:rPr>
          <w:color w:val="000000"/>
          <w:kern w:val="2"/>
          <w14:ligatures w14:val="standardContextual"/>
        </w:rPr>
        <w:t>suggest that emphasizing the novel, exciting, and adventurous aspects of e-scooter riding may increase e-scooter ridership</w:t>
      </w:r>
      <w:r w:rsidR="00D941F7" w:rsidRPr="00E164A4">
        <w:rPr>
          <w:color w:val="000000"/>
          <w:kern w:val="2"/>
          <w14:ligatures w14:val="standardContextual"/>
        </w:rPr>
        <w:t xml:space="preserve"> among these groups of individuals</w:t>
      </w:r>
      <w:r w:rsidR="00A12382" w:rsidRPr="00E164A4">
        <w:rPr>
          <w:color w:val="000000"/>
          <w:kern w:val="2"/>
          <w14:ligatures w14:val="standardContextual"/>
        </w:rPr>
        <w:t>. As such, tailoring marketing strategies to highlight these experiential elements could prove effective in diversifying and expanding the demographic reach of e-scooter users.</w:t>
      </w:r>
      <w:r w:rsidR="00D941F7" w:rsidRPr="00E164A4">
        <w:rPr>
          <w:color w:val="000000"/>
          <w:kern w:val="2"/>
          <w14:ligatures w14:val="standardContextual"/>
        </w:rPr>
        <w:t xml:space="preserve"> </w:t>
      </w:r>
      <w:r w:rsidR="00A8331D" w:rsidRPr="00E164A4">
        <w:rPr>
          <w:color w:val="000000"/>
          <w:kern w:val="2"/>
          <w14:ligatures w14:val="standardContextual"/>
        </w:rPr>
        <w:t>Also, p</w:t>
      </w:r>
      <w:r w:rsidR="00224453" w:rsidRPr="00E164A4">
        <w:rPr>
          <w:color w:val="000000"/>
          <w:kern w:val="2"/>
          <w14:ligatures w14:val="standardContextual"/>
        </w:rPr>
        <w:t xml:space="preserve">erceptions of convenience and ease of accessing e-scooters, and a sense that e-scooters are a quicker way to get around, as manifested in the PPS construct, have a </w:t>
      </w:r>
      <w:r w:rsidR="00D941F7" w:rsidRPr="00E164A4">
        <w:rPr>
          <w:color w:val="000000"/>
          <w:kern w:val="2"/>
          <w14:ligatures w14:val="standardContextual"/>
        </w:rPr>
        <w:t xml:space="preserve">particularly </w:t>
      </w:r>
      <w:r w:rsidR="00224453" w:rsidRPr="00E164A4">
        <w:rPr>
          <w:color w:val="000000"/>
          <w:kern w:val="2"/>
          <w14:ligatures w14:val="standardContextual"/>
        </w:rPr>
        <w:t>substantial effect on e-scooter use frequenc</w:t>
      </w:r>
      <w:r w:rsidR="0076776E" w:rsidRPr="00E164A4">
        <w:rPr>
          <w:color w:val="000000"/>
          <w:kern w:val="2"/>
          <w14:ligatures w14:val="standardContextual"/>
        </w:rPr>
        <w:t>y in general, and particularly for transit connections</w:t>
      </w:r>
      <w:r w:rsidR="00224453" w:rsidRPr="00E164A4">
        <w:rPr>
          <w:color w:val="000000"/>
          <w:kern w:val="2"/>
          <w14:ligatures w14:val="standardContextual"/>
        </w:rPr>
        <w:t xml:space="preserve">. This suggests improving </w:t>
      </w:r>
      <w:r w:rsidR="00A8331D" w:rsidRPr="00E164A4">
        <w:rPr>
          <w:color w:val="000000"/>
          <w:kern w:val="2"/>
          <w14:ligatures w14:val="standardContextual"/>
        </w:rPr>
        <w:t xml:space="preserve">the accessibility and operation of </w:t>
      </w:r>
      <w:r w:rsidR="00224453" w:rsidRPr="00E164A4">
        <w:rPr>
          <w:color w:val="000000"/>
          <w:kern w:val="2"/>
          <w14:ligatures w14:val="standardContextual"/>
        </w:rPr>
        <w:t xml:space="preserve">shared e-scooter services by </w:t>
      </w:r>
      <w:r w:rsidR="00A8331D" w:rsidRPr="00E164A4">
        <w:rPr>
          <w:color w:val="000000"/>
          <w:kern w:val="2"/>
          <w14:ligatures w14:val="standardContextual"/>
        </w:rPr>
        <w:t xml:space="preserve">(a) </w:t>
      </w:r>
      <w:r w:rsidR="00224453" w:rsidRPr="00E164A4">
        <w:rPr>
          <w:color w:val="000000"/>
          <w:kern w:val="2"/>
          <w14:ligatures w14:val="standardContextual"/>
        </w:rPr>
        <w:t>promoting seamless integration between e-scooters and other modes of public transportation,</w:t>
      </w:r>
      <w:r w:rsidR="00224453" w:rsidRPr="00E164A4">
        <w:t xml:space="preserve"> </w:t>
      </w:r>
      <w:r w:rsidR="00A8331D" w:rsidRPr="00E164A4">
        <w:t xml:space="preserve">(b) </w:t>
      </w:r>
      <w:r w:rsidR="00224453" w:rsidRPr="00E164A4">
        <w:rPr>
          <w:color w:val="000000"/>
          <w:kern w:val="2"/>
          <w14:ligatures w14:val="standardContextual"/>
        </w:rPr>
        <w:t xml:space="preserve">strategically placing e-scooter docking stations, and </w:t>
      </w:r>
      <w:r w:rsidR="00A8331D" w:rsidRPr="00E164A4">
        <w:rPr>
          <w:color w:val="000000"/>
          <w:kern w:val="2"/>
          <w14:ligatures w14:val="standardContextual"/>
        </w:rPr>
        <w:t xml:space="preserve">(c) </w:t>
      </w:r>
      <w:r w:rsidR="00224453" w:rsidRPr="00E164A4">
        <w:rPr>
          <w:color w:val="000000"/>
          <w:kern w:val="2"/>
          <w14:ligatures w14:val="standardContextual"/>
        </w:rPr>
        <w:t xml:space="preserve">continuously investing in improving e-scooter apps and technology. For transit connections, the ability to easily carry personal e-scooters in and out of buses/trains and conveniently store such equipment during the ride can also help. </w:t>
      </w:r>
      <w:r w:rsidR="00A8331D" w:rsidRPr="00E164A4">
        <w:rPr>
          <w:color w:val="000000"/>
          <w:kern w:val="2"/>
          <w14:ligatures w14:val="standardContextual"/>
        </w:rPr>
        <w:t xml:space="preserve">Moving </w:t>
      </w:r>
      <w:r w:rsidR="00224453" w:rsidRPr="00E164A4">
        <w:t>beyond the overall P</w:t>
      </w:r>
      <w:r w:rsidR="00D941F7" w:rsidRPr="00E164A4">
        <w:t>P</w:t>
      </w:r>
      <w:r w:rsidR="00224453" w:rsidRPr="00E164A4">
        <w:t xml:space="preserve">S effects </w:t>
      </w:r>
      <w:r w:rsidR="00A8331D" w:rsidRPr="00E164A4">
        <w:t xml:space="preserve">to a </w:t>
      </w:r>
      <w:r w:rsidR="00D941F7" w:rsidRPr="00E164A4">
        <w:t>trac</w:t>
      </w:r>
      <w:r w:rsidR="00A8331D" w:rsidRPr="00E164A4">
        <w:t>e</w:t>
      </w:r>
      <w:r w:rsidR="00D941F7" w:rsidRPr="00E164A4">
        <w:t>back</w:t>
      </w:r>
      <w:r w:rsidR="00A8331D" w:rsidRPr="00E164A4">
        <w:t xml:space="preserve"> of </w:t>
      </w:r>
      <w:r w:rsidR="00D941F7" w:rsidRPr="00E164A4">
        <w:t>PPS to demographic variables</w:t>
      </w:r>
      <w:r w:rsidR="00A8331D" w:rsidRPr="00E164A4">
        <w:t xml:space="preserve"> </w:t>
      </w:r>
      <w:r w:rsidR="0076776E" w:rsidRPr="00E164A4">
        <w:t xml:space="preserve">(based on Table 3) </w:t>
      </w:r>
      <w:r w:rsidR="00A8331D" w:rsidRPr="00E164A4">
        <w:t>provides further insights</w:t>
      </w:r>
      <w:r w:rsidR="00D941F7" w:rsidRPr="00E164A4">
        <w:t xml:space="preserve">. </w:t>
      </w:r>
      <w:r w:rsidR="006957C0" w:rsidRPr="00E164A4">
        <w:rPr>
          <w:color w:val="000000"/>
          <w:kern w:val="2"/>
          <w14:ligatures w14:val="standardContextual"/>
        </w:rPr>
        <w:t>Considerations</w:t>
      </w:r>
      <w:r w:rsidR="00224453" w:rsidRPr="00E164A4">
        <w:rPr>
          <w:color w:val="000000"/>
          <w:kern w:val="2"/>
          <w14:ligatures w14:val="standardContextual"/>
        </w:rPr>
        <w:t xml:space="preserve"> related to personal attitudes toward e-scooters</w:t>
      </w:r>
      <w:r w:rsidR="00224453" w:rsidRPr="00E164A4" w:rsidDel="00A60A7C">
        <w:rPr>
          <w:color w:val="000000"/>
          <w:kern w:val="2"/>
          <w14:ligatures w14:val="standardContextual"/>
        </w:rPr>
        <w:t xml:space="preserve"> </w:t>
      </w:r>
      <w:r w:rsidR="00E61940" w:rsidRPr="00E164A4">
        <w:rPr>
          <w:color w:val="000000"/>
          <w:kern w:val="2"/>
          <w14:ligatures w14:val="standardContextual"/>
        </w:rPr>
        <w:t>are</w:t>
      </w:r>
      <w:r w:rsidR="00D941F7" w:rsidRPr="00E164A4">
        <w:rPr>
          <w:color w:val="000000"/>
          <w:kern w:val="2"/>
          <w14:ligatures w14:val="standardContextual"/>
        </w:rPr>
        <w:t xml:space="preserve"> the sole reason </w:t>
      </w:r>
      <w:r w:rsidR="00224453" w:rsidRPr="00E164A4">
        <w:rPr>
          <w:color w:val="000000"/>
          <w:kern w:val="2"/>
          <w14:ligatures w14:val="standardContextual"/>
        </w:rPr>
        <w:t xml:space="preserve">why highly educated individuals are </w:t>
      </w:r>
      <w:r w:rsidR="00A8331D" w:rsidRPr="00E164A4">
        <w:rPr>
          <w:color w:val="000000"/>
          <w:kern w:val="2"/>
          <w14:ligatures w14:val="standardContextual"/>
        </w:rPr>
        <w:t xml:space="preserve">generally </w:t>
      </w:r>
      <w:r w:rsidR="00224453" w:rsidRPr="00E164A4">
        <w:rPr>
          <w:color w:val="000000"/>
          <w:kern w:val="2"/>
          <w14:ligatures w14:val="standardContextual"/>
        </w:rPr>
        <w:t xml:space="preserve">hesitant </w:t>
      </w:r>
      <w:r w:rsidR="00D941F7" w:rsidRPr="00E164A4">
        <w:rPr>
          <w:color w:val="000000"/>
          <w:kern w:val="2"/>
          <w14:ligatures w14:val="standardContextual"/>
        </w:rPr>
        <w:t xml:space="preserve">to </w:t>
      </w:r>
      <w:r w:rsidR="00224453" w:rsidRPr="00E164A4">
        <w:rPr>
          <w:color w:val="000000"/>
          <w:kern w:val="2"/>
          <w14:ligatures w14:val="standardContextual"/>
        </w:rPr>
        <w:t>use e-scooters</w:t>
      </w:r>
      <w:r w:rsidR="00D941F7" w:rsidRPr="00E164A4">
        <w:rPr>
          <w:color w:val="000000"/>
          <w:kern w:val="2"/>
          <w14:ligatures w14:val="standardContextual"/>
        </w:rPr>
        <w:t xml:space="preserve">, </w:t>
      </w:r>
      <w:r w:rsidR="005F548D" w:rsidRPr="00E164A4">
        <w:rPr>
          <w:color w:val="000000"/>
          <w:kern w:val="2"/>
          <w14:ligatures w14:val="standardContextual"/>
        </w:rPr>
        <w:t>and</w:t>
      </w:r>
      <w:r w:rsidR="00D941F7" w:rsidRPr="00E164A4">
        <w:rPr>
          <w:color w:val="000000"/>
          <w:kern w:val="2"/>
          <w14:ligatures w14:val="standardContextual"/>
        </w:rPr>
        <w:t xml:space="preserve"> the sole reason for not using e-scooters for all </w:t>
      </w:r>
      <w:r w:rsidR="00A8331D" w:rsidRPr="00E164A4">
        <w:rPr>
          <w:color w:val="000000"/>
          <w:kern w:val="2"/>
          <w14:ligatures w14:val="standardContextual"/>
        </w:rPr>
        <w:t>trip</w:t>
      </w:r>
      <w:r w:rsidR="00D941F7" w:rsidRPr="00E164A4">
        <w:rPr>
          <w:color w:val="000000"/>
          <w:kern w:val="2"/>
          <w14:ligatures w14:val="standardContextual"/>
        </w:rPr>
        <w:t xml:space="preserve"> purposes except shopping</w:t>
      </w:r>
      <w:r w:rsidR="00A8331D" w:rsidRPr="00E164A4">
        <w:rPr>
          <w:color w:val="000000"/>
          <w:kern w:val="2"/>
          <w14:ligatures w14:val="standardContextual"/>
        </w:rPr>
        <w:t>. Thus, u</w:t>
      </w:r>
      <w:r w:rsidR="00B168C5" w:rsidRPr="00E164A4">
        <w:rPr>
          <w:color w:val="000000"/>
          <w:kern w:val="2"/>
          <w14:ligatures w14:val="standardContextual"/>
        </w:rPr>
        <w:t xml:space="preserve">nderstanding why highly educated individuals have a low e-scooter perceptions pertaining to convenience, ease of use, and time efficiency would be particularly valuable. </w:t>
      </w:r>
      <w:r w:rsidR="00224453" w:rsidRPr="00E164A4">
        <w:rPr>
          <w:color w:val="000000"/>
          <w:kern w:val="2"/>
          <w14:ligatures w14:val="standardContextual"/>
        </w:rPr>
        <w:t xml:space="preserve">The </w:t>
      </w:r>
      <w:r w:rsidR="00B168C5" w:rsidRPr="00E164A4">
        <w:rPr>
          <w:color w:val="000000"/>
          <w:kern w:val="2"/>
          <w14:ligatures w14:val="standardContextual"/>
        </w:rPr>
        <w:t xml:space="preserve">PPS-related </w:t>
      </w:r>
      <w:r w:rsidR="00224453" w:rsidRPr="00E164A4">
        <w:rPr>
          <w:color w:val="000000"/>
          <w:kern w:val="2"/>
          <w14:ligatures w14:val="standardContextual"/>
        </w:rPr>
        <w:t xml:space="preserve">findings also highlight that </w:t>
      </w:r>
      <w:r w:rsidR="00B168C5" w:rsidRPr="00E164A4">
        <w:rPr>
          <w:color w:val="000000"/>
          <w:kern w:val="2"/>
          <w14:ligatures w14:val="standardContextual"/>
        </w:rPr>
        <w:t xml:space="preserve">positive </w:t>
      </w:r>
      <w:r w:rsidR="00224453" w:rsidRPr="00E164A4">
        <w:rPr>
          <w:color w:val="000000"/>
          <w:kern w:val="2"/>
          <w14:ligatures w14:val="standardContextual"/>
        </w:rPr>
        <w:t xml:space="preserve">e-scooter perceptions play a mitigating role in offsetting the </w:t>
      </w:r>
      <w:r w:rsidR="00B168C5" w:rsidRPr="00E164A4">
        <w:rPr>
          <w:color w:val="000000"/>
          <w:kern w:val="2"/>
          <w14:ligatures w14:val="standardContextual"/>
        </w:rPr>
        <w:t xml:space="preserve">direct </w:t>
      </w:r>
      <w:r w:rsidR="00224453" w:rsidRPr="00E164A4">
        <w:rPr>
          <w:color w:val="000000"/>
          <w:kern w:val="2"/>
          <w14:ligatures w14:val="standardContextual"/>
        </w:rPr>
        <w:t>negative impact of gender and income on e-scooter use frequency</w:t>
      </w:r>
      <w:r w:rsidR="00B168C5" w:rsidRPr="00E164A4">
        <w:rPr>
          <w:color w:val="000000"/>
          <w:kern w:val="2"/>
          <w14:ligatures w14:val="standardContextual"/>
        </w:rPr>
        <w:t xml:space="preserve"> (the indirect positive PPS effect of “female” contributes 2</w:t>
      </w:r>
      <w:r w:rsidR="0075016B" w:rsidRPr="00D7352A">
        <w:rPr>
          <w:color w:val="000000"/>
          <w:kern w:val="2"/>
          <w14:ligatures w14:val="standardContextual"/>
        </w:rPr>
        <w:t>9</w:t>
      </w:r>
      <w:r w:rsidR="00B168C5" w:rsidRPr="00E164A4">
        <w:rPr>
          <w:color w:val="000000"/>
          <w:kern w:val="2"/>
          <w14:ligatures w14:val="standardContextual"/>
        </w:rPr>
        <w:t>.</w:t>
      </w:r>
      <w:r w:rsidR="0075016B" w:rsidRPr="00D7352A">
        <w:rPr>
          <w:color w:val="000000"/>
          <w:kern w:val="2"/>
          <w14:ligatures w14:val="standardContextual"/>
        </w:rPr>
        <w:t>0</w:t>
      </w:r>
      <w:r w:rsidR="00B168C5" w:rsidRPr="00E164A4">
        <w:rPr>
          <w:color w:val="000000"/>
          <w:kern w:val="2"/>
          <w14:ligatures w14:val="standardContextual"/>
        </w:rPr>
        <w:t xml:space="preserve">% of the overall “female” impact on use frequency, and the indirect positive PPS effect of low income contributes </w:t>
      </w:r>
      <w:r w:rsidR="0075016B" w:rsidRPr="00D7352A">
        <w:rPr>
          <w:color w:val="000000"/>
          <w:kern w:val="2"/>
          <w14:ligatures w14:val="standardContextual"/>
        </w:rPr>
        <w:t>14.9</w:t>
      </w:r>
      <w:r w:rsidR="00B168C5" w:rsidRPr="00E164A4">
        <w:rPr>
          <w:color w:val="000000"/>
          <w:kern w:val="2"/>
          <w14:ligatures w14:val="standardContextual"/>
        </w:rPr>
        <w:t xml:space="preserve">% of the overall low income effect on use frequency, relative to the direct negative contribution of </w:t>
      </w:r>
      <w:r w:rsidR="0075016B" w:rsidRPr="00D7352A">
        <w:rPr>
          <w:color w:val="000000"/>
          <w:kern w:val="2"/>
          <w14:ligatures w14:val="standardContextual"/>
        </w:rPr>
        <w:t>66</w:t>
      </w:r>
      <w:r w:rsidR="00B168C5" w:rsidRPr="00E164A4">
        <w:rPr>
          <w:color w:val="000000"/>
          <w:kern w:val="2"/>
          <w14:ligatures w14:val="standardContextual"/>
        </w:rPr>
        <w:t>.</w:t>
      </w:r>
      <w:r w:rsidR="0075016B" w:rsidRPr="00D7352A">
        <w:rPr>
          <w:color w:val="000000"/>
          <w:kern w:val="2"/>
          <w14:ligatures w14:val="standardContextual"/>
        </w:rPr>
        <w:t>3</w:t>
      </w:r>
      <w:r w:rsidR="00B168C5" w:rsidRPr="00E164A4">
        <w:rPr>
          <w:color w:val="000000"/>
          <w:kern w:val="2"/>
          <w14:ligatures w14:val="standardContextual"/>
        </w:rPr>
        <w:t xml:space="preserve">% for the “female” variable and the direct negative effect of </w:t>
      </w:r>
      <w:r w:rsidR="0075016B" w:rsidRPr="00D7352A">
        <w:rPr>
          <w:color w:val="000000"/>
          <w:kern w:val="2"/>
          <w14:ligatures w14:val="standardContextual"/>
        </w:rPr>
        <w:t>73.1</w:t>
      </w:r>
      <w:r w:rsidR="00B168C5" w:rsidRPr="00E164A4">
        <w:rPr>
          <w:color w:val="000000"/>
          <w:kern w:val="2"/>
          <w14:ligatures w14:val="standardContextual"/>
        </w:rPr>
        <w:t xml:space="preserve">% for the income variable). </w:t>
      </w:r>
      <w:r w:rsidR="00224453" w:rsidRPr="00E164A4">
        <w:rPr>
          <w:color w:val="000000"/>
          <w:kern w:val="2"/>
          <w14:ligatures w14:val="standardContextual"/>
        </w:rPr>
        <w:t>Th</w:t>
      </w:r>
      <w:r w:rsidR="00A8331D" w:rsidRPr="00E164A4">
        <w:rPr>
          <w:color w:val="000000"/>
          <w:kern w:val="2"/>
          <w14:ligatures w14:val="standardContextual"/>
        </w:rPr>
        <w:t>ese</w:t>
      </w:r>
      <w:r w:rsidR="00224453" w:rsidRPr="00E164A4">
        <w:rPr>
          <w:color w:val="000000"/>
          <w:kern w:val="2"/>
          <w14:ligatures w14:val="standardContextual"/>
        </w:rPr>
        <w:t xml:space="preserve"> </w:t>
      </w:r>
      <w:r w:rsidR="00A8331D" w:rsidRPr="00E164A4">
        <w:rPr>
          <w:color w:val="000000"/>
          <w:kern w:val="2"/>
          <w14:ligatures w14:val="standardContextual"/>
        </w:rPr>
        <w:t xml:space="preserve">results </w:t>
      </w:r>
      <w:r w:rsidR="00B168C5" w:rsidRPr="00E164A4">
        <w:rPr>
          <w:color w:val="000000"/>
          <w:kern w:val="2"/>
          <w14:ligatures w14:val="standardContextual"/>
        </w:rPr>
        <w:t xml:space="preserve">reinforce the findings from earlier that, in addition to </w:t>
      </w:r>
      <w:r w:rsidR="003A6983" w:rsidRPr="00E164A4">
        <w:rPr>
          <w:color w:val="000000"/>
          <w:kern w:val="2"/>
          <w14:ligatures w14:val="standardContextual"/>
        </w:rPr>
        <w:t xml:space="preserve">emphasizing the “green and adventurous” aspects of e-scooters, any e-scooter access and use improvements would be well positioned </w:t>
      </w:r>
      <w:r w:rsidRPr="00E164A4">
        <w:rPr>
          <w:color w:val="000000"/>
          <w:kern w:val="2"/>
          <w14:ligatures w14:val="standardContextual"/>
        </w:rPr>
        <w:t>to particularly serve</w:t>
      </w:r>
      <w:r w:rsidR="003A6983" w:rsidRPr="00E164A4">
        <w:rPr>
          <w:color w:val="000000"/>
          <w:kern w:val="2"/>
          <w14:ligatures w14:val="standardContextual"/>
        </w:rPr>
        <w:t xml:space="preserve"> women and low</w:t>
      </w:r>
      <w:r w:rsidR="00615F22" w:rsidRPr="00E164A4">
        <w:rPr>
          <w:color w:val="000000"/>
          <w:kern w:val="2"/>
          <w14:ligatures w14:val="standardContextual"/>
        </w:rPr>
        <w:t>-</w:t>
      </w:r>
      <w:r w:rsidR="003A6983" w:rsidRPr="00E164A4">
        <w:rPr>
          <w:color w:val="000000"/>
          <w:kern w:val="2"/>
          <w14:ligatures w14:val="standardContextual"/>
        </w:rPr>
        <w:t>income population groups. At the same time, in totality</w:t>
      </w:r>
      <w:r w:rsidRPr="00E164A4">
        <w:rPr>
          <w:color w:val="000000"/>
          <w:kern w:val="2"/>
          <w14:ligatures w14:val="standardContextual"/>
        </w:rPr>
        <w:t xml:space="preserve">, and as can be seen from the overall negative effects of women and </w:t>
      </w:r>
      <w:r w:rsidR="00615F22" w:rsidRPr="00E164A4">
        <w:rPr>
          <w:color w:val="000000"/>
          <w:kern w:val="2"/>
          <w14:ligatures w14:val="standardContextual"/>
        </w:rPr>
        <w:t>low-income</w:t>
      </w:r>
      <w:r w:rsidRPr="00E164A4">
        <w:rPr>
          <w:color w:val="000000"/>
          <w:kern w:val="2"/>
          <w14:ligatures w14:val="standardContextual"/>
        </w:rPr>
        <w:t xml:space="preserve"> groups on e-scooter use frequency in Table 5,</w:t>
      </w:r>
      <w:r w:rsidR="003A6983" w:rsidRPr="00E164A4">
        <w:rPr>
          <w:color w:val="000000"/>
          <w:kern w:val="2"/>
          <w14:ligatures w14:val="standardContextual"/>
        </w:rPr>
        <w:t xml:space="preserve"> </w:t>
      </w:r>
      <w:r w:rsidRPr="00E164A4">
        <w:rPr>
          <w:color w:val="000000"/>
          <w:kern w:val="2"/>
          <w14:ligatures w14:val="standardContextual"/>
        </w:rPr>
        <w:t>we</w:t>
      </w:r>
      <w:r w:rsidR="00A8331D" w:rsidRPr="00E164A4">
        <w:rPr>
          <w:color w:val="000000"/>
          <w:kern w:val="2"/>
          <w14:ligatures w14:val="standardContextual"/>
        </w:rPr>
        <w:t xml:space="preserve"> may </w:t>
      </w:r>
      <w:r w:rsidRPr="00E164A4">
        <w:rPr>
          <w:color w:val="000000"/>
          <w:kern w:val="2"/>
          <w14:ligatures w14:val="standardContextual"/>
        </w:rPr>
        <w:t xml:space="preserve">conclude that, </w:t>
      </w:r>
      <w:r w:rsidR="003A6983" w:rsidRPr="00E164A4">
        <w:rPr>
          <w:color w:val="000000"/>
          <w:kern w:val="2"/>
          <w14:ligatures w14:val="standardContextual"/>
        </w:rPr>
        <w:t>wh</w:t>
      </w:r>
      <w:r w:rsidRPr="00E164A4">
        <w:rPr>
          <w:color w:val="000000"/>
          <w:kern w:val="2"/>
          <w14:ligatures w14:val="standardContextual"/>
        </w:rPr>
        <w:t xml:space="preserve">ile </w:t>
      </w:r>
      <w:r w:rsidR="00224453" w:rsidRPr="00E164A4">
        <w:rPr>
          <w:color w:val="000000"/>
          <w:kern w:val="2"/>
          <w14:ligatures w14:val="standardContextual"/>
        </w:rPr>
        <w:t xml:space="preserve">women and high-income individuals </w:t>
      </w:r>
      <w:r w:rsidRPr="00E164A4">
        <w:rPr>
          <w:color w:val="000000"/>
          <w:kern w:val="2"/>
          <w14:ligatures w14:val="standardContextual"/>
        </w:rPr>
        <w:t>have positive views of e-scooter access and operation</w:t>
      </w:r>
      <w:r w:rsidR="00224453" w:rsidRPr="00E164A4">
        <w:rPr>
          <w:color w:val="000000"/>
          <w:kern w:val="2"/>
          <w14:ligatures w14:val="standardContextual"/>
        </w:rPr>
        <w:t xml:space="preserve">, these factors alone </w:t>
      </w:r>
      <w:r w:rsidRPr="00E164A4">
        <w:rPr>
          <w:color w:val="000000"/>
          <w:kern w:val="2"/>
          <w14:ligatures w14:val="standardContextual"/>
        </w:rPr>
        <w:t xml:space="preserve">do </w:t>
      </w:r>
      <w:r w:rsidR="00224453" w:rsidRPr="00E164A4">
        <w:rPr>
          <w:color w:val="000000"/>
          <w:kern w:val="2"/>
          <w14:ligatures w14:val="standardContextual"/>
        </w:rPr>
        <w:t xml:space="preserve">not sufficiently outweigh other deterrent considerations. </w:t>
      </w:r>
    </w:p>
    <w:p w14:paraId="2BA524E3" w14:textId="20E85C3D" w:rsidR="0076776E" w:rsidRPr="00E164A4" w:rsidRDefault="0076776E" w:rsidP="0076776E">
      <w:pPr>
        <w:autoSpaceDE w:val="0"/>
        <w:autoSpaceDN w:val="0"/>
        <w:adjustRightInd w:val="0"/>
        <w:spacing w:after="5"/>
        <w:ind w:right="2" w:firstLine="720"/>
        <w:jc w:val="both"/>
        <w:rPr>
          <w:color w:val="000000"/>
          <w:kern w:val="2"/>
          <w14:ligatures w14:val="standardContextual"/>
        </w:rPr>
      </w:pPr>
      <w:r w:rsidRPr="00E164A4">
        <w:rPr>
          <w:color w:val="000000"/>
          <w:kern w:val="2"/>
          <w:u w:val="single"/>
          <w14:ligatures w14:val="standardContextual"/>
        </w:rPr>
        <w:t>Third</w:t>
      </w:r>
      <w:r w:rsidRPr="00E164A4">
        <w:rPr>
          <w:color w:val="000000"/>
          <w:kern w:val="2"/>
          <w14:ligatures w14:val="standardContextual"/>
        </w:rPr>
        <w:t>, individuals who are not employed use e-scooters infrequently (with a -</w:t>
      </w:r>
      <w:r w:rsidR="00724E0A" w:rsidRPr="00E164A4">
        <w:rPr>
          <w:color w:val="000000"/>
          <w:kern w:val="2"/>
          <w14:ligatures w14:val="standardContextual"/>
        </w:rPr>
        <w:t>20</w:t>
      </w:r>
      <w:r w:rsidRPr="00E164A4">
        <w:rPr>
          <w:color w:val="000000"/>
          <w:kern w:val="2"/>
          <w14:ligatures w14:val="standardContextual"/>
        </w:rPr>
        <w:t xml:space="preserve">.2% ATE in Table 5 corresponding to use frequency), and this is a direct 100% effect given that employment does not affect any of the latent constructs. Those not employed constitute a diverse group with </w:t>
      </w:r>
      <w:r w:rsidRPr="00E164A4">
        <w:rPr>
          <w:color w:val="000000"/>
          <w:kern w:val="2"/>
          <w14:ligatures w14:val="standardContextual"/>
        </w:rPr>
        <w:lastRenderedPageBreak/>
        <w:t xml:space="preserve">many possible reasons that could discourage use among them, but the price and availability of e-scooters could be one. E-scooters are relatively costly to own compared to a bicycle for example, and shared e-scooters are also expensive. Given that retired seniors and students, especially youth, get discounts on transit passes, similar subsidized low-cost subscription plans for these users may help boost usage. </w:t>
      </w:r>
      <w:r w:rsidRPr="00E164A4">
        <w:rPr>
          <w:color w:val="000000"/>
          <w:kern w:val="2"/>
          <w14:ligatures w14:val="standardContextual"/>
        </w:rPr>
        <w:tab/>
      </w:r>
    </w:p>
    <w:p w14:paraId="28E93714" w14:textId="2B8D5E39" w:rsidR="0076776E" w:rsidRPr="00E164A4" w:rsidRDefault="0076776E" w:rsidP="0075252C">
      <w:pPr>
        <w:autoSpaceDE w:val="0"/>
        <w:autoSpaceDN w:val="0"/>
        <w:adjustRightInd w:val="0"/>
        <w:spacing w:after="5"/>
        <w:ind w:left="10" w:right="2" w:firstLine="710"/>
        <w:jc w:val="both"/>
        <w:rPr>
          <w:color w:val="000000"/>
          <w:kern w:val="2"/>
          <w14:ligatures w14:val="standardContextual"/>
        </w:rPr>
      </w:pPr>
      <w:r w:rsidRPr="00E164A4">
        <w:rPr>
          <w:color w:val="000000"/>
          <w:kern w:val="2"/>
          <w:u w:val="single"/>
          <w14:ligatures w14:val="standardContextual"/>
        </w:rPr>
        <w:t>Fourth</w:t>
      </w:r>
      <w:r w:rsidRPr="00E164A4">
        <w:rPr>
          <w:color w:val="000000"/>
          <w:kern w:val="2"/>
          <w14:ligatures w14:val="standardContextual"/>
        </w:rPr>
        <w:t xml:space="preserve">, our results indicate that any reduction in motorized vehicle </w:t>
      </w:r>
      <w:r w:rsidR="00DC04D5" w:rsidRPr="00E164A4">
        <w:rPr>
          <w:color w:val="000000"/>
          <w:kern w:val="2"/>
          <w14:ligatures w14:val="standardContextual"/>
        </w:rPr>
        <w:t xml:space="preserve">ownership </w:t>
      </w:r>
      <w:r w:rsidRPr="00E164A4">
        <w:rPr>
          <w:color w:val="000000"/>
          <w:kern w:val="2"/>
          <w14:ligatures w14:val="standardContextual"/>
        </w:rPr>
        <w:t>increases e-scooter use, especially so for utilitarian purposes (see the row labeled “One</w:t>
      </w:r>
      <w:r w:rsidR="0065251E" w:rsidRPr="00E164A4">
        <w:rPr>
          <w:color w:val="000000"/>
          <w:kern w:val="2"/>
          <w14:ligatures w14:val="standardContextual"/>
        </w:rPr>
        <w:t xml:space="preserve"> or more</w:t>
      </w:r>
      <w:r w:rsidR="00334F98" w:rsidRPr="00E164A4">
        <w:rPr>
          <w:color w:val="000000"/>
          <w:kern w:val="2"/>
          <w14:ligatures w14:val="standardContextual"/>
        </w:rPr>
        <w:t xml:space="preserve"> vehicle</w:t>
      </w:r>
      <w:r w:rsidR="0065251E" w:rsidRPr="00E164A4">
        <w:rPr>
          <w:color w:val="000000"/>
          <w:kern w:val="2"/>
          <w14:ligatures w14:val="standardContextual"/>
        </w:rPr>
        <w:t>s</w:t>
      </w:r>
      <w:r w:rsidR="00334F98" w:rsidRPr="00E164A4">
        <w:rPr>
          <w:color w:val="000000"/>
          <w:kern w:val="2"/>
          <w14:ligatures w14:val="standardContextual"/>
        </w:rPr>
        <w:t xml:space="preserve"> per licensed driver” in Table 5)</w:t>
      </w:r>
      <w:r w:rsidRPr="00E164A4">
        <w:rPr>
          <w:color w:val="000000"/>
          <w:kern w:val="2"/>
          <w14:ligatures w14:val="standardContextual"/>
        </w:rPr>
        <w:t>.</w:t>
      </w:r>
      <w:r w:rsidR="00334F98" w:rsidRPr="00E164A4">
        <w:rPr>
          <w:color w:val="000000"/>
          <w:kern w:val="2"/>
          <w14:ligatures w14:val="standardContextual"/>
        </w:rPr>
        <w:t xml:space="preserve"> This may be accomplished, at least in part, through mixed land-use practices; that is, by bringing origins and destinations closer to one another. Doing so also can potentially increase the positive perception of scooters (PPS), having an additional supplementary effect on e-scooter use by “walking the talk” that e-scooters can provide a faster way of getting around, rather than </w:t>
      </w:r>
      <w:r w:rsidRPr="00E164A4">
        <w:rPr>
          <w:color w:val="000000"/>
          <w:kern w:val="2"/>
          <w14:ligatures w14:val="standardContextual"/>
        </w:rPr>
        <w:t xml:space="preserve">simply be a marketing “talk” </w:t>
      </w:r>
      <w:r w:rsidR="00334F98" w:rsidRPr="00E164A4">
        <w:rPr>
          <w:color w:val="000000"/>
          <w:kern w:val="2"/>
          <w14:ligatures w14:val="standardContextual"/>
        </w:rPr>
        <w:t xml:space="preserve">with limited effect. </w:t>
      </w:r>
    </w:p>
    <w:p w14:paraId="5600599E" w14:textId="31227166" w:rsidR="00A8331D" w:rsidRPr="00E164A4" w:rsidRDefault="00334F98" w:rsidP="00615F22">
      <w:pPr>
        <w:ind w:firstLine="720"/>
        <w:jc w:val="both"/>
        <w:rPr>
          <w:color w:val="000000"/>
          <w:kern w:val="2"/>
          <w14:ligatures w14:val="standardContextual"/>
        </w:rPr>
      </w:pPr>
      <w:r w:rsidRPr="00E164A4">
        <w:rPr>
          <w:color w:val="000000"/>
          <w:kern w:val="2"/>
          <w:u w:val="single"/>
          <w14:ligatures w14:val="standardContextual"/>
        </w:rPr>
        <w:t>Finally</w:t>
      </w:r>
      <w:r w:rsidR="00654E25" w:rsidRPr="00606F35">
        <w:rPr>
          <w:color w:val="000000"/>
          <w:kern w:val="2"/>
          <w14:ligatures w14:val="standardContextual"/>
        </w:rPr>
        <w:t>,</w:t>
      </w:r>
      <w:r w:rsidR="00654E25" w:rsidRPr="00E164A4">
        <w:rPr>
          <w:color w:val="000000"/>
          <w:kern w:val="2"/>
          <w14:ligatures w14:val="standardContextual"/>
        </w:rPr>
        <w:t xml:space="preserve"> </w:t>
      </w:r>
      <w:r w:rsidR="003E1356" w:rsidRPr="00E164A4">
        <w:rPr>
          <w:color w:val="000000"/>
          <w:kern w:val="2"/>
          <w14:ligatures w14:val="standardContextual"/>
        </w:rPr>
        <w:t xml:space="preserve">as discussed qualitatively in Section 3.2.3, </w:t>
      </w:r>
      <w:r w:rsidR="00407176" w:rsidRPr="00E164A4">
        <w:rPr>
          <w:color w:val="000000"/>
          <w:kern w:val="2"/>
          <w14:ligatures w14:val="standardContextual"/>
        </w:rPr>
        <w:t>any approach that increases use frequency will increase e-scooter use for all utilitarian trips</w:t>
      </w:r>
      <w:r w:rsidR="0075252C" w:rsidRPr="00E164A4">
        <w:rPr>
          <w:color w:val="000000"/>
          <w:kern w:val="2"/>
          <w14:ligatures w14:val="standardContextual"/>
        </w:rPr>
        <w:t xml:space="preserve"> (see the last row of Table 5)</w:t>
      </w:r>
      <w:r w:rsidR="00B66045" w:rsidRPr="00E164A4">
        <w:rPr>
          <w:color w:val="000000"/>
          <w:kern w:val="2"/>
          <w14:ligatures w14:val="standardContextual"/>
        </w:rPr>
        <w:t>.</w:t>
      </w:r>
      <w:r w:rsidR="0075252C" w:rsidRPr="00E164A4">
        <w:rPr>
          <w:color w:val="000000"/>
          <w:kern w:val="2"/>
          <w14:ligatures w14:val="standardContextual"/>
        </w:rPr>
        <w:t xml:space="preserve"> This is</w:t>
      </w:r>
      <w:r w:rsidR="00763F6D" w:rsidRPr="00E164A4">
        <w:rPr>
          <w:color w:val="000000"/>
          <w:kern w:val="2"/>
          <w14:ligatures w14:val="standardContextual"/>
        </w:rPr>
        <w:t xml:space="preserve"> especially </w:t>
      </w:r>
      <w:r w:rsidR="0061095C" w:rsidRPr="00E164A4">
        <w:rPr>
          <w:color w:val="000000"/>
          <w:kern w:val="2"/>
          <w14:ligatures w14:val="standardContextual"/>
        </w:rPr>
        <w:t xml:space="preserve">true </w:t>
      </w:r>
      <w:r w:rsidR="00763F6D" w:rsidRPr="00E164A4">
        <w:rPr>
          <w:color w:val="000000"/>
          <w:kern w:val="2"/>
          <w14:ligatures w14:val="standardContextual"/>
        </w:rPr>
        <w:t xml:space="preserve">for shopping (ATE of </w:t>
      </w:r>
      <w:r w:rsidR="00D062CD" w:rsidRPr="00E164A4">
        <w:rPr>
          <w:color w:val="000000"/>
          <w:kern w:val="2"/>
          <w14:ligatures w14:val="standardContextual"/>
        </w:rPr>
        <w:t>110</w:t>
      </w:r>
      <w:r w:rsidR="00763F6D" w:rsidRPr="00E164A4">
        <w:rPr>
          <w:color w:val="000000"/>
          <w:kern w:val="2"/>
          <w14:ligatures w14:val="standardContextual"/>
        </w:rPr>
        <w:t>.</w:t>
      </w:r>
      <w:r w:rsidR="00D062CD" w:rsidRPr="00E164A4">
        <w:rPr>
          <w:color w:val="000000"/>
          <w:kern w:val="2"/>
          <w14:ligatures w14:val="standardContextual"/>
        </w:rPr>
        <w:t>0</w:t>
      </w:r>
      <w:r w:rsidR="00763F6D" w:rsidRPr="00E164A4">
        <w:rPr>
          <w:color w:val="000000"/>
          <w:kern w:val="2"/>
          <w14:ligatures w14:val="standardContextual"/>
        </w:rPr>
        <w:t xml:space="preserve">%) and work (ATE of </w:t>
      </w:r>
      <w:r w:rsidR="00D062CD" w:rsidRPr="00E164A4">
        <w:rPr>
          <w:color w:val="000000"/>
          <w:kern w:val="2"/>
          <w14:ligatures w14:val="standardContextual"/>
        </w:rPr>
        <w:t>163</w:t>
      </w:r>
      <w:r w:rsidR="00763F6D" w:rsidRPr="00E164A4">
        <w:rPr>
          <w:color w:val="000000"/>
          <w:kern w:val="2"/>
          <w14:ligatures w14:val="standardContextual"/>
        </w:rPr>
        <w:t>.</w:t>
      </w:r>
      <w:r w:rsidR="00D062CD" w:rsidRPr="00E164A4">
        <w:rPr>
          <w:color w:val="000000"/>
          <w:kern w:val="2"/>
          <w14:ligatures w14:val="standardContextual"/>
        </w:rPr>
        <w:t>0</w:t>
      </w:r>
      <w:r w:rsidR="00763F6D" w:rsidRPr="00E164A4">
        <w:rPr>
          <w:color w:val="000000"/>
          <w:kern w:val="2"/>
          <w14:ligatures w14:val="standardContextual"/>
        </w:rPr>
        <w:t xml:space="preserve">%), though less so for transit connections (ATE of </w:t>
      </w:r>
      <w:r w:rsidR="00724E0A" w:rsidRPr="00E164A4">
        <w:rPr>
          <w:color w:val="000000"/>
          <w:kern w:val="2"/>
          <w14:ligatures w14:val="standardContextual"/>
        </w:rPr>
        <w:t>21</w:t>
      </w:r>
      <w:r w:rsidR="00763F6D" w:rsidRPr="00E164A4">
        <w:rPr>
          <w:color w:val="000000"/>
          <w:kern w:val="2"/>
          <w14:ligatures w14:val="standardContextual"/>
        </w:rPr>
        <w:t>.</w:t>
      </w:r>
      <w:r w:rsidR="00724E0A" w:rsidRPr="00E164A4">
        <w:rPr>
          <w:color w:val="000000"/>
          <w:kern w:val="2"/>
          <w14:ligatures w14:val="standardContextual"/>
        </w:rPr>
        <w:t>6</w:t>
      </w:r>
      <w:r w:rsidR="00763F6D" w:rsidRPr="00E164A4">
        <w:rPr>
          <w:color w:val="000000"/>
          <w:kern w:val="2"/>
          <w14:ligatures w14:val="standardContextual"/>
        </w:rPr>
        <w:t xml:space="preserve">%). </w:t>
      </w:r>
      <w:r w:rsidR="00AB29A1" w:rsidRPr="00E164A4">
        <w:rPr>
          <w:color w:val="000000"/>
          <w:kern w:val="2"/>
          <w14:ligatures w14:val="standardContextual"/>
        </w:rPr>
        <w:t xml:space="preserve">Such a transition could </w:t>
      </w:r>
      <w:r w:rsidR="00407176" w:rsidRPr="00E164A4">
        <w:rPr>
          <w:color w:val="000000"/>
          <w:kern w:val="2"/>
          <w14:ligatures w14:val="standardContextual"/>
        </w:rPr>
        <w:t xml:space="preserve">eventually lead to the integration of e-scooters as a “lifestyle” mode for </w:t>
      </w:r>
      <w:r w:rsidR="00763F6D" w:rsidRPr="00E164A4">
        <w:rPr>
          <w:color w:val="000000"/>
          <w:kern w:val="2"/>
          <w14:ligatures w14:val="standardContextual"/>
        </w:rPr>
        <w:t xml:space="preserve">typical day-to-day utilitarian </w:t>
      </w:r>
      <w:r w:rsidR="00407176" w:rsidRPr="00E164A4">
        <w:rPr>
          <w:color w:val="000000"/>
          <w:kern w:val="2"/>
          <w14:ligatures w14:val="standardContextual"/>
        </w:rPr>
        <w:t xml:space="preserve">transportation needs. </w:t>
      </w:r>
      <w:r w:rsidR="005F6494" w:rsidRPr="00E164A4">
        <w:rPr>
          <w:color w:val="000000"/>
          <w:kern w:val="2"/>
          <w14:ligatures w14:val="standardContextual"/>
        </w:rPr>
        <w:t>Policymakers could explore ways to integrate e-scooters into the broader transportation network</w:t>
      </w:r>
      <w:r w:rsidR="00763F6D" w:rsidRPr="00E164A4">
        <w:rPr>
          <w:color w:val="000000"/>
          <w:kern w:val="2"/>
          <w14:ligatures w14:val="standardContextual"/>
        </w:rPr>
        <w:t xml:space="preserve"> through</w:t>
      </w:r>
      <w:r w:rsidR="005F6494" w:rsidRPr="00E164A4">
        <w:rPr>
          <w:color w:val="000000"/>
          <w:kern w:val="2"/>
          <w14:ligatures w14:val="standardContextual"/>
        </w:rPr>
        <w:t xml:space="preserve"> coordination with public transportation </w:t>
      </w:r>
      <w:r w:rsidR="006957C0" w:rsidRPr="00E164A4">
        <w:rPr>
          <w:color w:val="000000"/>
          <w:kern w:val="2"/>
          <w14:ligatures w14:val="standardContextual"/>
        </w:rPr>
        <w:t>systems and</w:t>
      </w:r>
      <w:r w:rsidR="005F6494" w:rsidRPr="00E164A4">
        <w:rPr>
          <w:color w:val="000000"/>
          <w:kern w:val="2"/>
          <w14:ligatures w14:val="standardContextual"/>
        </w:rPr>
        <w:t xml:space="preserve"> providing infrastructure </w:t>
      </w:r>
      <w:r w:rsidR="00775341" w:rsidRPr="00E164A4">
        <w:rPr>
          <w:color w:val="000000"/>
          <w:kern w:val="2"/>
          <w14:ligatures w14:val="standardContextual"/>
        </w:rPr>
        <w:t xml:space="preserve">such as </w:t>
      </w:r>
      <w:r w:rsidR="005F6494" w:rsidRPr="00E164A4">
        <w:rPr>
          <w:color w:val="000000"/>
          <w:kern w:val="2"/>
          <w14:ligatures w14:val="standardContextual"/>
        </w:rPr>
        <w:t xml:space="preserve">dedicated lanes. Such interventions can also reduce the gender gap </w:t>
      </w:r>
      <w:r w:rsidR="00B3320B" w:rsidRPr="00E164A4">
        <w:rPr>
          <w:color w:val="000000"/>
          <w:kern w:val="2"/>
          <w14:ligatures w14:val="standardContextual"/>
        </w:rPr>
        <w:t>associated with e-s</w:t>
      </w:r>
      <w:r w:rsidR="00775341" w:rsidRPr="00E164A4">
        <w:rPr>
          <w:color w:val="000000"/>
          <w:kern w:val="2"/>
          <w14:ligatures w14:val="standardContextual"/>
        </w:rPr>
        <w:t>c</w:t>
      </w:r>
      <w:r w:rsidR="00B3320B" w:rsidRPr="00E164A4">
        <w:rPr>
          <w:color w:val="000000"/>
          <w:kern w:val="2"/>
          <w14:ligatures w14:val="standardContextual"/>
        </w:rPr>
        <w:t xml:space="preserve">ooter use frequency where </w:t>
      </w:r>
      <w:r w:rsidR="00407176" w:rsidRPr="00E164A4">
        <w:rPr>
          <w:color w:val="000000"/>
          <w:kern w:val="2"/>
          <w14:ligatures w14:val="standardContextual"/>
        </w:rPr>
        <w:t>women</w:t>
      </w:r>
      <w:r w:rsidR="00BB2B36" w:rsidRPr="00E164A4">
        <w:rPr>
          <w:color w:val="000000"/>
          <w:kern w:val="2"/>
          <w14:ligatures w14:val="standardContextual"/>
        </w:rPr>
        <w:t>, as discussed earlier,</w:t>
      </w:r>
      <w:r w:rsidR="00407176" w:rsidRPr="00E164A4">
        <w:rPr>
          <w:color w:val="000000"/>
          <w:kern w:val="2"/>
          <w14:ligatures w14:val="standardContextual"/>
        </w:rPr>
        <w:t xml:space="preserve"> are less likely to be frequent e-scooters users, especially for routine </w:t>
      </w:r>
      <w:r w:rsidR="00224453" w:rsidRPr="00E164A4">
        <w:rPr>
          <w:color w:val="000000"/>
          <w:kern w:val="2"/>
          <w14:ligatures w14:val="standardContextual"/>
        </w:rPr>
        <w:t xml:space="preserve">work </w:t>
      </w:r>
      <w:r w:rsidR="00407176" w:rsidRPr="00E164A4">
        <w:rPr>
          <w:color w:val="000000"/>
          <w:kern w:val="2"/>
          <w14:ligatures w14:val="standardContextual"/>
        </w:rPr>
        <w:t>trips</w:t>
      </w:r>
      <w:r w:rsidR="00224453" w:rsidRPr="00E164A4">
        <w:rPr>
          <w:color w:val="000000"/>
          <w:kern w:val="2"/>
          <w14:ligatures w14:val="standardContextual"/>
        </w:rPr>
        <w:t xml:space="preserve"> and transit connections</w:t>
      </w:r>
      <w:r w:rsidR="00A8331D" w:rsidRPr="00E164A4">
        <w:rPr>
          <w:color w:val="000000"/>
          <w:kern w:val="2"/>
          <w14:ligatures w14:val="standardContextual"/>
        </w:rPr>
        <w:t>.</w:t>
      </w:r>
    </w:p>
    <w:p w14:paraId="4C864928" w14:textId="77777777" w:rsidR="00350836" w:rsidRPr="00E164A4" w:rsidRDefault="00350836" w:rsidP="00291DA7">
      <w:pPr>
        <w:ind w:firstLine="720"/>
        <w:jc w:val="both"/>
      </w:pPr>
    </w:p>
    <w:p w14:paraId="6F37E195" w14:textId="77777777" w:rsidR="0092599E" w:rsidRPr="00E164A4" w:rsidRDefault="0092599E" w:rsidP="00291DA7">
      <w:pPr>
        <w:ind w:firstLine="720"/>
        <w:jc w:val="both"/>
      </w:pPr>
    </w:p>
    <w:p w14:paraId="0BC963DB" w14:textId="09B47DFA" w:rsidR="0092599E" w:rsidRPr="00E164A4" w:rsidRDefault="0092599E" w:rsidP="00291DA7">
      <w:pPr>
        <w:ind w:firstLine="720"/>
        <w:jc w:val="both"/>
        <w:sectPr w:rsidR="0092599E" w:rsidRPr="00E164A4" w:rsidSect="00A5193D">
          <w:pgSz w:w="12240" w:h="15840"/>
          <w:pgMar w:top="1440" w:right="1440" w:bottom="1440" w:left="1440" w:header="720" w:footer="720" w:gutter="0"/>
          <w:cols w:space="720"/>
          <w:docGrid w:linePitch="326"/>
        </w:sectPr>
      </w:pPr>
      <w:r w:rsidRPr="00E164A4">
        <w:t xml:space="preserve"> </w:t>
      </w:r>
    </w:p>
    <w:p w14:paraId="1F0C4A8C" w14:textId="77777777" w:rsidR="008B11D0" w:rsidRPr="00E164A4" w:rsidRDefault="008B11D0" w:rsidP="00FA294F">
      <w:pPr>
        <w:rPr>
          <w:b/>
          <w:bCs/>
        </w:rPr>
      </w:pPr>
    </w:p>
    <w:p w14:paraId="286A5520" w14:textId="77E2B3CD" w:rsidR="006773AB" w:rsidRPr="00E164A4" w:rsidRDefault="00643C28" w:rsidP="00FA294F">
      <w:pPr>
        <w:rPr>
          <w:b/>
          <w:bCs/>
        </w:rPr>
      </w:pPr>
      <w:r w:rsidRPr="00E164A4">
        <w:rPr>
          <w:b/>
          <w:bCs/>
        </w:rPr>
        <w:t xml:space="preserve">TABLE </w:t>
      </w:r>
      <w:r w:rsidR="000F420E" w:rsidRPr="00E164A4">
        <w:rPr>
          <w:b/>
          <w:bCs/>
        </w:rPr>
        <w:t>5</w:t>
      </w:r>
      <w:r w:rsidRPr="00E164A4">
        <w:rPr>
          <w:b/>
          <w:bCs/>
        </w:rPr>
        <w:t xml:space="preserve"> Average Treatment Effect</w:t>
      </w:r>
      <w:r w:rsidR="003B15E7" w:rsidRPr="00E164A4">
        <w:rPr>
          <w:b/>
          <w:bCs/>
        </w:rPr>
        <w:t>s</w:t>
      </w:r>
      <w:r w:rsidRPr="00E164A4">
        <w:rPr>
          <w:b/>
          <w:bCs/>
        </w:rPr>
        <w:t xml:space="preserve"> (ATE</w:t>
      </w:r>
      <w:r w:rsidR="003B15E7" w:rsidRPr="00E164A4">
        <w:rPr>
          <w:b/>
          <w:bCs/>
        </w:rPr>
        <w:t>s</w:t>
      </w:r>
      <w:r w:rsidRPr="00E164A4">
        <w:rPr>
          <w:b/>
          <w:bCs/>
        </w:rPr>
        <w:t>)</w:t>
      </w:r>
    </w:p>
    <w:tbl>
      <w:tblPr>
        <w:tblW w:w="5020" w:type="pct"/>
        <w:tblLayout w:type="fixed"/>
        <w:tblLook w:val="04A0" w:firstRow="1" w:lastRow="0" w:firstColumn="1" w:lastColumn="0" w:noHBand="0" w:noVBand="1"/>
      </w:tblPr>
      <w:tblGrid>
        <w:gridCol w:w="3356"/>
        <w:gridCol w:w="2129"/>
        <w:gridCol w:w="1688"/>
        <w:gridCol w:w="1265"/>
        <w:gridCol w:w="980"/>
        <w:gridCol w:w="1240"/>
        <w:gridCol w:w="983"/>
        <w:gridCol w:w="1325"/>
      </w:tblGrid>
      <w:tr w:rsidR="00F91BEF" w:rsidRPr="00E164A4" w14:paraId="2006B44A" w14:textId="77777777" w:rsidTr="00D7352A">
        <w:trPr>
          <w:trHeight w:val="312"/>
        </w:trPr>
        <w:tc>
          <w:tcPr>
            <w:tcW w:w="1294" w:type="pct"/>
            <w:vMerge w:val="restart"/>
            <w:tcBorders>
              <w:top w:val="double" w:sz="6" w:space="0" w:color="auto"/>
              <w:left w:val="double" w:sz="6" w:space="0" w:color="auto"/>
              <w:bottom w:val="double" w:sz="6" w:space="0" w:color="000000"/>
              <w:right w:val="single" w:sz="8" w:space="0" w:color="auto"/>
            </w:tcBorders>
            <w:shd w:val="clear" w:color="auto" w:fill="auto"/>
            <w:noWrap/>
            <w:vAlign w:val="center"/>
            <w:hideMark/>
          </w:tcPr>
          <w:p w14:paraId="1C1B3D17" w14:textId="77777777" w:rsidR="00875D1F" w:rsidRPr="00E164A4" w:rsidRDefault="00875D1F">
            <w:pPr>
              <w:rPr>
                <w:b/>
                <w:bCs/>
                <w:color w:val="000000"/>
                <w:sz w:val="22"/>
                <w:szCs w:val="22"/>
              </w:rPr>
            </w:pPr>
            <w:r w:rsidRPr="00E164A4">
              <w:rPr>
                <w:b/>
                <w:bCs/>
                <w:color w:val="000000"/>
                <w:sz w:val="22"/>
                <w:szCs w:val="22"/>
              </w:rPr>
              <w:t>Variables</w:t>
            </w:r>
          </w:p>
        </w:tc>
        <w:tc>
          <w:tcPr>
            <w:tcW w:w="821" w:type="pct"/>
            <w:vMerge w:val="restart"/>
            <w:tcBorders>
              <w:top w:val="double" w:sz="6" w:space="0" w:color="auto"/>
              <w:left w:val="single" w:sz="8" w:space="0" w:color="auto"/>
              <w:bottom w:val="double" w:sz="6" w:space="0" w:color="000000"/>
              <w:right w:val="single" w:sz="8" w:space="0" w:color="auto"/>
            </w:tcBorders>
            <w:shd w:val="clear" w:color="auto" w:fill="auto"/>
            <w:vAlign w:val="center"/>
            <w:hideMark/>
          </w:tcPr>
          <w:p w14:paraId="5C035D11" w14:textId="77777777" w:rsidR="00875D1F" w:rsidRPr="00E164A4" w:rsidRDefault="00875D1F">
            <w:pPr>
              <w:rPr>
                <w:b/>
                <w:bCs/>
                <w:color w:val="000000"/>
                <w:sz w:val="22"/>
                <w:szCs w:val="22"/>
              </w:rPr>
            </w:pPr>
            <w:r w:rsidRPr="00E164A4">
              <w:rPr>
                <w:b/>
                <w:bCs/>
                <w:color w:val="000000"/>
                <w:sz w:val="22"/>
                <w:szCs w:val="22"/>
              </w:rPr>
              <w:t>Base Level</w:t>
            </w:r>
          </w:p>
        </w:tc>
        <w:tc>
          <w:tcPr>
            <w:tcW w:w="651" w:type="pct"/>
            <w:vMerge w:val="restart"/>
            <w:tcBorders>
              <w:top w:val="double" w:sz="6" w:space="0" w:color="auto"/>
              <w:left w:val="single" w:sz="8" w:space="0" w:color="auto"/>
              <w:bottom w:val="double" w:sz="6" w:space="0" w:color="000000"/>
              <w:right w:val="double" w:sz="6" w:space="0" w:color="auto"/>
            </w:tcBorders>
            <w:shd w:val="clear" w:color="auto" w:fill="auto"/>
            <w:vAlign w:val="center"/>
            <w:hideMark/>
          </w:tcPr>
          <w:p w14:paraId="08163A7C" w14:textId="77777777" w:rsidR="00875D1F" w:rsidRPr="00E164A4" w:rsidRDefault="00875D1F">
            <w:pPr>
              <w:rPr>
                <w:b/>
                <w:bCs/>
                <w:color w:val="000000"/>
                <w:sz w:val="22"/>
                <w:szCs w:val="22"/>
              </w:rPr>
            </w:pPr>
            <w:r w:rsidRPr="00E164A4">
              <w:rPr>
                <w:b/>
                <w:bCs/>
                <w:color w:val="000000"/>
                <w:sz w:val="22"/>
                <w:szCs w:val="22"/>
              </w:rPr>
              <w:t>Treatment Level</w:t>
            </w:r>
          </w:p>
        </w:tc>
        <w:tc>
          <w:tcPr>
            <w:tcW w:w="2234" w:type="pct"/>
            <w:gridSpan w:val="5"/>
            <w:tcBorders>
              <w:top w:val="double" w:sz="6" w:space="0" w:color="auto"/>
              <w:left w:val="nil"/>
              <w:bottom w:val="single" w:sz="8" w:space="0" w:color="auto"/>
              <w:right w:val="double" w:sz="6" w:space="0" w:color="000000"/>
            </w:tcBorders>
            <w:shd w:val="clear" w:color="auto" w:fill="auto"/>
            <w:noWrap/>
            <w:vAlign w:val="center"/>
            <w:hideMark/>
          </w:tcPr>
          <w:p w14:paraId="57CE4A56" w14:textId="77777777" w:rsidR="00875D1F" w:rsidRPr="00E164A4" w:rsidRDefault="00875D1F">
            <w:pPr>
              <w:jc w:val="center"/>
              <w:rPr>
                <w:b/>
                <w:bCs/>
                <w:color w:val="000000"/>
                <w:sz w:val="22"/>
                <w:szCs w:val="22"/>
              </w:rPr>
            </w:pPr>
            <w:r w:rsidRPr="00E164A4">
              <w:rPr>
                <w:b/>
                <w:bCs/>
                <w:color w:val="000000"/>
                <w:sz w:val="22"/>
                <w:szCs w:val="22"/>
              </w:rPr>
              <w:t>ATE (% shift)</w:t>
            </w:r>
          </w:p>
        </w:tc>
      </w:tr>
      <w:tr w:rsidR="00F91BEF" w:rsidRPr="00E164A4" w14:paraId="36708479" w14:textId="77777777" w:rsidTr="00F91BEF">
        <w:trPr>
          <w:trHeight w:val="633"/>
        </w:trPr>
        <w:tc>
          <w:tcPr>
            <w:tcW w:w="1294" w:type="pct"/>
            <w:vMerge/>
            <w:tcBorders>
              <w:top w:val="double" w:sz="6" w:space="0" w:color="auto"/>
              <w:left w:val="double" w:sz="6" w:space="0" w:color="auto"/>
              <w:bottom w:val="double" w:sz="6" w:space="0" w:color="000000"/>
              <w:right w:val="single" w:sz="8" w:space="0" w:color="auto"/>
            </w:tcBorders>
            <w:vAlign w:val="center"/>
            <w:hideMark/>
          </w:tcPr>
          <w:p w14:paraId="3C3F35B4" w14:textId="77777777" w:rsidR="00F91BEF" w:rsidRPr="00E164A4" w:rsidRDefault="00F91BEF">
            <w:pPr>
              <w:rPr>
                <w:b/>
                <w:bCs/>
                <w:color w:val="000000"/>
                <w:sz w:val="22"/>
                <w:szCs w:val="22"/>
              </w:rPr>
            </w:pPr>
          </w:p>
        </w:tc>
        <w:tc>
          <w:tcPr>
            <w:tcW w:w="821" w:type="pct"/>
            <w:vMerge/>
            <w:tcBorders>
              <w:top w:val="double" w:sz="6" w:space="0" w:color="auto"/>
              <w:left w:val="single" w:sz="8" w:space="0" w:color="auto"/>
              <w:bottom w:val="double" w:sz="6" w:space="0" w:color="000000"/>
              <w:right w:val="single" w:sz="8" w:space="0" w:color="auto"/>
            </w:tcBorders>
            <w:vAlign w:val="center"/>
            <w:hideMark/>
          </w:tcPr>
          <w:p w14:paraId="5FFC046B" w14:textId="77777777" w:rsidR="00F91BEF" w:rsidRPr="00E164A4" w:rsidRDefault="00F91BEF">
            <w:pPr>
              <w:rPr>
                <w:b/>
                <w:bCs/>
                <w:color w:val="000000"/>
                <w:sz w:val="22"/>
                <w:szCs w:val="22"/>
              </w:rPr>
            </w:pPr>
          </w:p>
        </w:tc>
        <w:tc>
          <w:tcPr>
            <w:tcW w:w="651" w:type="pct"/>
            <w:vMerge/>
            <w:tcBorders>
              <w:top w:val="double" w:sz="6" w:space="0" w:color="auto"/>
              <w:left w:val="single" w:sz="8" w:space="0" w:color="auto"/>
              <w:bottom w:val="double" w:sz="6" w:space="0" w:color="000000"/>
              <w:right w:val="double" w:sz="6" w:space="0" w:color="auto"/>
            </w:tcBorders>
            <w:vAlign w:val="center"/>
            <w:hideMark/>
          </w:tcPr>
          <w:p w14:paraId="62426864" w14:textId="77777777" w:rsidR="00F91BEF" w:rsidRPr="00E164A4" w:rsidRDefault="00F91BEF">
            <w:pPr>
              <w:rPr>
                <w:b/>
                <w:bCs/>
                <w:color w:val="000000"/>
                <w:sz w:val="22"/>
                <w:szCs w:val="22"/>
              </w:rPr>
            </w:pPr>
          </w:p>
        </w:tc>
        <w:tc>
          <w:tcPr>
            <w:tcW w:w="488" w:type="pct"/>
            <w:tcBorders>
              <w:top w:val="nil"/>
              <w:left w:val="double" w:sz="6" w:space="0" w:color="auto"/>
              <w:bottom w:val="double" w:sz="6" w:space="0" w:color="000000"/>
              <w:right w:val="single" w:sz="8" w:space="0" w:color="auto"/>
            </w:tcBorders>
            <w:shd w:val="clear" w:color="auto" w:fill="auto"/>
            <w:noWrap/>
            <w:vAlign w:val="center"/>
            <w:hideMark/>
          </w:tcPr>
          <w:p w14:paraId="28ABB745" w14:textId="77777777" w:rsidR="00F91BEF" w:rsidRPr="00E164A4" w:rsidRDefault="00F91BEF">
            <w:pPr>
              <w:jc w:val="center"/>
              <w:rPr>
                <w:b/>
                <w:bCs/>
                <w:color w:val="000000"/>
                <w:sz w:val="22"/>
                <w:szCs w:val="22"/>
              </w:rPr>
            </w:pPr>
            <w:r w:rsidRPr="00E164A4">
              <w:rPr>
                <w:b/>
                <w:bCs/>
                <w:color w:val="000000"/>
                <w:sz w:val="22"/>
                <w:szCs w:val="22"/>
              </w:rPr>
              <w:t>Use Frequency</w:t>
            </w:r>
          </w:p>
        </w:tc>
        <w:tc>
          <w:tcPr>
            <w:tcW w:w="378" w:type="pct"/>
            <w:tcBorders>
              <w:top w:val="nil"/>
              <w:left w:val="single" w:sz="8" w:space="0" w:color="auto"/>
              <w:bottom w:val="double" w:sz="6" w:space="0" w:color="000000"/>
              <w:right w:val="single" w:sz="8" w:space="0" w:color="auto"/>
            </w:tcBorders>
            <w:shd w:val="clear" w:color="auto" w:fill="auto"/>
            <w:noWrap/>
            <w:vAlign w:val="center"/>
            <w:hideMark/>
          </w:tcPr>
          <w:p w14:paraId="5EA29DF8" w14:textId="77777777" w:rsidR="00F91BEF" w:rsidRPr="00E164A4" w:rsidRDefault="00F91BEF">
            <w:pPr>
              <w:jc w:val="center"/>
              <w:rPr>
                <w:b/>
                <w:bCs/>
                <w:color w:val="000000"/>
                <w:sz w:val="22"/>
                <w:szCs w:val="22"/>
              </w:rPr>
            </w:pPr>
            <w:r w:rsidRPr="00E164A4">
              <w:rPr>
                <w:b/>
                <w:bCs/>
                <w:color w:val="000000"/>
                <w:sz w:val="22"/>
                <w:szCs w:val="22"/>
              </w:rPr>
              <w:t>Leisure</w:t>
            </w:r>
          </w:p>
        </w:tc>
        <w:tc>
          <w:tcPr>
            <w:tcW w:w="478" w:type="pct"/>
            <w:tcBorders>
              <w:top w:val="nil"/>
              <w:left w:val="single" w:sz="8" w:space="0" w:color="auto"/>
              <w:bottom w:val="double" w:sz="6" w:space="0" w:color="000000"/>
              <w:right w:val="single" w:sz="8" w:space="0" w:color="auto"/>
            </w:tcBorders>
            <w:shd w:val="clear" w:color="auto" w:fill="auto"/>
            <w:noWrap/>
            <w:vAlign w:val="center"/>
            <w:hideMark/>
          </w:tcPr>
          <w:p w14:paraId="1F930D03" w14:textId="77777777" w:rsidR="00F91BEF" w:rsidRPr="00E164A4" w:rsidRDefault="00F91BEF">
            <w:pPr>
              <w:jc w:val="center"/>
              <w:rPr>
                <w:b/>
                <w:bCs/>
                <w:color w:val="000000"/>
                <w:sz w:val="22"/>
                <w:szCs w:val="22"/>
              </w:rPr>
            </w:pPr>
            <w:r w:rsidRPr="00E164A4">
              <w:rPr>
                <w:b/>
                <w:bCs/>
                <w:color w:val="000000"/>
                <w:sz w:val="22"/>
                <w:szCs w:val="22"/>
              </w:rPr>
              <w:t>Shopping</w:t>
            </w:r>
          </w:p>
        </w:tc>
        <w:tc>
          <w:tcPr>
            <w:tcW w:w="379" w:type="pct"/>
            <w:tcBorders>
              <w:top w:val="nil"/>
              <w:left w:val="nil"/>
              <w:right w:val="single" w:sz="8" w:space="0" w:color="auto"/>
            </w:tcBorders>
            <w:shd w:val="clear" w:color="auto" w:fill="auto"/>
            <w:noWrap/>
            <w:vAlign w:val="center"/>
            <w:hideMark/>
          </w:tcPr>
          <w:p w14:paraId="6766DE5D" w14:textId="1D8B2C42" w:rsidR="00F91BEF" w:rsidRPr="00E164A4" w:rsidRDefault="00F91BEF">
            <w:pPr>
              <w:jc w:val="center"/>
              <w:rPr>
                <w:b/>
                <w:bCs/>
                <w:color w:val="000000"/>
                <w:sz w:val="22"/>
                <w:szCs w:val="22"/>
              </w:rPr>
            </w:pPr>
            <w:r w:rsidRPr="00E164A4">
              <w:rPr>
                <w:b/>
                <w:bCs/>
                <w:color w:val="000000"/>
                <w:sz w:val="22"/>
                <w:szCs w:val="22"/>
              </w:rPr>
              <w:t>Work</w:t>
            </w:r>
          </w:p>
        </w:tc>
        <w:tc>
          <w:tcPr>
            <w:tcW w:w="511" w:type="pct"/>
            <w:tcBorders>
              <w:top w:val="nil"/>
              <w:left w:val="single" w:sz="8" w:space="0" w:color="auto"/>
              <w:bottom w:val="double" w:sz="6" w:space="0" w:color="000000"/>
              <w:right w:val="double" w:sz="6" w:space="0" w:color="auto"/>
            </w:tcBorders>
            <w:shd w:val="clear" w:color="auto" w:fill="auto"/>
            <w:noWrap/>
            <w:vAlign w:val="center"/>
            <w:hideMark/>
          </w:tcPr>
          <w:p w14:paraId="706D916A" w14:textId="77777777" w:rsidR="00F91BEF" w:rsidRPr="00E164A4" w:rsidRDefault="00F91BEF">
            <w:pPr>
              <w:jc w:val="center"/>
              <w:rPr>
                <w:b/>
                <w:bCs/>
                <w:color w:val="000000"/>
                <w:sz w:val="22"/>
                <w:szCs w:val="22"/>
              </w:rPr>
            </w:pPr>
            <w:r w:rsidRPr="00E164A4">
              <w:rPr>
                <w:b/>
                <w:bCs/>
                <w:color w:val="000000"/>
                <w:sz w:val="22"/>
                <w:szCs w:val="22"/>
              </w:rPr>
              <w:t>Transit Connection</w:t>
            </w:r>
          </w:p>
        </w:tc>
      </w:tr>
      <w:tr w:rsidR="00F91BEF" w:rsidRPr="00E164A4" w14:paraId="5D5AEE12" w14:textId="77777777" w:rsidTr="00D7352A">
        <w:trPr>
          <w:trHeight w:val="312"/>
        </w:trPr>
        <w:tc>
          <w:tcPr>
            <w:tcW w:w="5000" w:type="pct"/>
            <w:gridSpan w:val="8"/>
            <w:tcBorders>
              <w:top w:val="double" w:sz="6" w:space="0" w:color="auto"/>
              <w:left w:val="double" w:sz="6" w:space="0" w:color="auto"/>
              <w:bottom w:val="double" w:sz="6" w:space="0" w:color="auto"/>
              <w:right w:val="double" w:sz="6" w:space="0" w:color="000000"/>
            </w:tcBorders>
            <w:shd w:val="clear" w:color="auto" w:fill="auto"/>
            <w:vAlign w:val="center"/>
            <w:hideMark/>
          </w:tcPr>
          <w:p w14:paraId="230DA40B" w14:textId="77777777" w:rsidR="00875D1F" w:rsidRPr="00E164A4" w:rsidRDefault="00875D1F">
            <w:pPr>
              <w:rPr>
                <w:b/>
                <w:bCs/>
                <w:color w:val="000000"/>
                <w:sz w:val="22"/>
                <w:szCs w:val="22"/>
              </w:rPr>
            </w:pPr>
            <w:r w:rsidRPr="00E164A4">
              <w:rPr>
                <w:b/>
                <w:bCs/>
                <w:color w:val="000000"/>
                <w:sz w:val="22"/>
                <w:szCs w:val="22"/>
              </w:rPr>
              <w:t>Latent Variables</w:t>
            </w:r>
          </w:p>
        </w:tc>
      </w:tr>
      <w:tr w:rsidR="00F91BEF" w:rsidRPr="00E164A4" w14:paraId="0D9BEE75" w14:textId="77777777" w:rsidTr="00A5193D">
        <w:trPr>
          <w:trHeight w:val="636"/>
        </w:trPr>
        <w:tc>
          <w:tcPr>
            <w:tcW w:w="1294" w:type="pct"/>
            <w:tcBorders>
              <w:top w:val="nil"/>
              <w:left w:val="double" w:sz="6" w:space="0" w:color="auto"/>
              <w:bottom w:val="single" w:sz="4" w:space="0" w:color="auto"/>
              <w:right w:val="single" w:sz="8" w:space="0" w:color="auto"/>
            </w:tcBorders>
            <w:shd w:val="clear" w:color="auto" w:fill="auto"/>
            <w:vAlign w:val="center"/>
            <w:hideMark/>
          </w:tcPr>
          <w:p w14:paraId="046C0B99" w14:textId="77777777" w:rsidR="00875D1F" w:rsidRPr="00E164A4" w:rsidRDefault="00875D1F">
            <w:pPr>
              <w:rPr>
                <w:color w:val="000000"/>
                <w:sz w:val="22"/>
                <w:szCs w:val="22"/>
              </w:rPr>
            </w:pPr>
            <w:r w:rsidRPr="00E164A4">
              <w:rPr>
                <w:color w:val="000000"/>
                <w:sz w:val="22"/>
                <w:szCs w:val="22"/>
              </w:rPr>
              <w:t>Green lifestyle propensity</w:t>
            </w:r>
          </w:p>
        </w:tc>
        <w:tc>
          <w:tcPr>
            <w:tcW w:w="821" w:type="pct"/>
            <w:tcBorders>
              <w:top w:val="nil"/>
              <w:left w:val="nil"/>
              <w:bottom w:val="single" w:sz="4" w:space="0" w:color="auto"/>
              <w:right w:val="single" w:sz="8" w:space="0" w:color="auto"/>
            </w:tcBorders>
            <w:shd w:val="clear" w:color="auto" w:fill="auto"/>
            <w:vAlign w:val="center"/>
            <w:hideMark/>
          </w:tcPr>
          <w:p w14:paraId="4005A501" w14:textId="77777777" w:rsidR="00875D1F" w:rsidRPr="00E164A4" w:rsidRDefault="00875D1F">
            <w:pPr>
              <w:rPr>
                <w:color w:val="000000"/>
                <w:sz w:val="22"/>
                <w:szCs w:val="22"/>
              </w:rPr>
            </w:pPr>
            <w:r w:rsidRPr="00E164A4">
              <w:rPr>
                <w:color w:val="000000"/>
                <w:sz w:val="22"/>
                <w:szCs w:val="22"/>
              </w:rPr>
              <w:t>Low (25</w:t>
            </w:r>
            <w:r w:rsidRPr="00E164A4">
              <w:rPr>
                <w:color w:val="000000"/>
                <w:sz w:val="22"/>
                <w:szCs w:val="22"/>
                <w:vertAlign w:val="superscript"/>
              </w:rPr>
              <w:t>th</w:t>
            </w:r>
            <w:r w:rsidRPr="00E164A4">
              <w:rPr>
                <w:color w:val="000000"/>
                <w:sz w:val="22"/>
                <w:szCs w:val="22"/>
              </w:rPr>
              <w:t xml:space="preserve"> percentile)</w:t>
            </w:r>
          </w:p>
        </w:tc>
        <w:tc>
          <w:tcPr>
            <w:tcW w:w="651" w:type="pct"/>
            <w:tcBorders>
              <w:top w:val="nil"/>
              <w:left w:val="nil"/>
              <w:bottom w:val="single" w:sz="4" w:space="0" w:color="auto"/>
              <w:right w:val="double" w:sz="6" w:space="0" w:color="auto"/>
            </w:tcBorders>
            <w:shd w:val="clear" w:color="auto" w:fill="auto"/>
            <w:vAlign w:val="center"/>
            <w:hideMark/>
          </w:tcPr>
          <w:p w14:paraId="3397E896" w14:textId="77777777" w:rsidR="00875D1F" w:rsidRPr="00E164A4" w:rsidRDefault="00875D1F">
            <w:pPr>
              <w:rPr>
                <w:color w:val="000000"/>
                <w:sz w:val="22"/>
                <w:szCs w:val="22"/>
              </w:rPr>
            </w:pPr>
            <w:r w:rsidRPr="00E164A4">
              <w:rPr>
                <w:color w:val="000000"/>
                <w:sz w:val="22"/>
                <w:szCs w:val="22"/>
              </w:rPr>
              <w:t>High (75</w:t>
            </w:r>
            <w:r w:rsidRPr="00E164A4">
              <w:rPr>
                <w:color w:val="000000"/>
                <w:sz w:val="22"/>
                <w:szCs w:val="22"/>
                <w:vertAlign w:val="superscript"/>
              </w:rPr>
              <w:t>th</w:t>
            </w:r>
            <w:r w:rsidRPr="00E164A4">
              <w:rPr>
                <w:color w:val="000000"/>
                <w:sz w:val="22"/>
                <w:szCs w:val="22"/>
              </w:rPr>
              <w:t xml:space="preserve"> percentile)</w:t>
            </w:r>
          </w:p>
        </w:tc>
        <w:tc>
          <w:tcPr>
            <w:tcW w:w="488" w:type="pct"/>
            <w:tcBorders>
              <w:top w:val="nil"/>
              <w:left w:val="nil"/>
              <w:bottom w:val="single" w:sz="4" w:space="0" w:color="auto"/>
              <w:right w:val="single" w:sz="8" w:space="0" w:color="auto"/>
            </w:tcBorders>
            <w:shd w:val="clear" w:color="auto" w:fill="auto"/>
            <w:noWrap/>
            <w:vAlign w:val="center"/>
            <w:hideMark/>
          </w:tcPr>
          <w:p w14:paraId="65C2986F" w14:textId="77777777" w:rsidR="00875D1F" w:rsidRPr="00E164A4" w:rsidRDefault="00875D1F">
            <w:pPr>
              <w:jc w:val="right"/>
              <w:rPr>
                <w:color w:val="000000"/>
                <w:sz w:val="22"/>
                <w:szCs w:val="22"/>
              </w:rPr>
            </w:pPr>
            <w:r w:rsidRPr="00E164A4">
              <w:rPr>
                <w:color w:val="000000"/>
                <w:sz w:val="22"/>
                <w:szCs w:val="22"/>
              </w:rPr>
              <w:t>18.7</w:t>
            </w:r>
          </w:p>
        </w:tc>
        <w:tc>
          <w:tcPr>
            <w:tcW w:w="378" w:type="pct"/>
            <w:tcBorders>
              <w:top w:val="nil"/>
              <w:left w:val="nil"/>
              <w:bottom w:val="single" w:sz="4" w:space="0" w:color="auto"/>
              <w:right w:val="single" w:sz="8" w:space="0" w:color="auto"/>
            </w:tcBorders>
            <w:shd w:val="clear" w:color="auto" w:fill="auto"/>
            <w:noWrap/>
            <w:vAlign w:val="center"/>
            <w:hideMark/>
          </w:tcPr>
          <w:p w14:paraId="755EC146" w14:textId="77777777" w:rsidR="00875D1F" w:rsidRPr="00E164A4" w:rsidRDefault="00875D1F">
            <w:pPr>
              <w:jc w:val="right"/>
              <w:rPr>
                <w:color w:val="000000"/>
                <w:sz w:val="22"/>
                <w:szCs w:val="22"/>
              </w:rPr>
            </w:pPr>
            <w:r w:rsidRPr="00E164A4">
              <w:rPr>
                <w:color w:val="000000"/>
                <w:sz w:val="22"/>
                <w:szCs w:val="22"/>
              </w:rPr>
              <w:t>-10.5</w:t>
            </w:r>
          </w:p>
        </w:tc>
        <w:tc>
          <w:tcPr>
            <w:tcW w:w="478" w:type="pct"/>
            <w:tcBorders>
              <w:top w:val="nil"/>
              <w:left w:val="nil"/>
              <w:bottom w:val="single" w:sz="4" w:space="0" w:color="auto"/>
              <w:right w:val="single" w:sz="8" w:space="0" w:color="auto"/>
            </w:tcBorders>
            <w:shd w:val="clear" w:color="auto" w:fill="auto"/>
            <w:noWrap/>
            <w:vAlign w:val="center"/>
            <w:hideMark/>
          </w:tcPr>
          <w:p w14:paraId="4F298A4C" w14:textId="77777777" w:rsidR="00875D1F" w:rsidRPr="00E164A4" w:rsidRDefault="00875D1F">
            <w:pPr>
              <w:jc w:val="right"/>
              <w:rPr>
                <w:color w:val="000000"/>
                <w:sz w:val="22"/>
                <w:szCs w:val="22"/>
              </w:rPr>
            </w:pPr>
            <w:r w:rsidRPr="00E164A4">
              <w:rPr>
                <w:color w:val="000000"/>
                <w:sz w:val="22"/>
                <w:szCs w:val="22"/>
              </w:rPr>
              <w:t>3.2</w:t>
            </w:r>
          </w:p>
        </w:tc>
        <w:tc>
          <w:tcPr>
            <w:tcW w:w="379" w:type="pct"/>
            <w:tcBorders>
              <w:top w:val="nil"/>
              <w:left w:val="nil"/>
              <w:bottom w:val="single" w:sz="4" w:space="0" w:color="auto"/>
              <w:right w:val="single" w:sz="8" w:space="0" w:color="auto"/>
            </w:tcBorders>
            <w:shd w:val="clear" w:color="auto" w:fill="auto"/>
            <w:noWrap/>
            <w:vAlign w:val="center"/>
            <w:hideMark/>
          </w:tcPr>
          <w:p w14:paraId="07AB66CC" w14:textId="77777777" w:rsidR="00875D1F" w:rsidRPr="00E164A4" w:rsidRDefault="00875D1F">
            <w:pPr>
              <w:jc w:val="right"/>
              <w:rPr>
                <w:color w:val="000000"/>
                <w:sz w:val="22"/>
                <w:szCs w:val="22"/>
              </w:rPr>
            </w:pPr>
            <w:r w:rsidRPr="00E164A4">
              <w:rPr>
                <w:color w:val="000000"/>
                <w:sz w:val="22"/>
                <w:szCs w:val="22"/>
              </w:rPr>
              <w:t>3.5</w:t>
            </w:r>
          </w:p>
        </w:tc>
        <w:tc>
          <w:tcPr>
            <w:tcW w:w="511" w:type="pct"/>
            <w:tcBorders>
              <w:top w:val="nil"/>
              <w:left w:val="nil"/>
              <w:bottom w:val="single" w:sz="4" w:space="0" w:color="auto"/>
              <w:right w:val="double" w:sz="6" w:space="0" w:color="auto"/>
            </w:tcBorders>
            <w:shd w:val="clear" w:color="auto" w:fill="auto"/>
            <w:noWrap/>
            <w:vAlign w:val="center"/>
            <w:hideMark/>
          </w:tcPr>
          <w:p w14:paraId="559343C6" w14:textId="77777777" w:rsidR="00875D1F" w:rsidRPr="00E164A4" w:rsidRDefault="00875D1F">
            <w:pPr>
              <w:jc w:val="right"/>
              <w:rPr>
                <w:color w:val="000000"/>
                <w:sz w:val="22"/>
                <w:szCs w:val="22"/>
              </w:rPr>
            </w:pPr>
            <w:r w:rsidRPr="00E164A4">
              <w:rPr>
                <w:color w:val="000000"/>
                <w:sz w:val="22"/>
                <w:szCs w:val="22"/>
              </w:rPr>
              <w:t>54.3</w:t>
            </w:r>
          </w:p>
        </w:tc>
      </w:tr>
      <w:tr w:rsidR="00F91BEF" w:rsidRPr="00E164A4" w14:paraId="18969580" w14:textId="77777777" w:rsidTr="00A5193D">
        <w:trPr>
          <w:trHeight w:val="624"/>
        </w:trPr>
        <w:tc>
          <w:tcPr>
            <w:tcW w:w="1294" w:type="pct"/>
            <w:tcBorders>
              <w:top w:val="single" w:sz="4" w:space="0" w:color="auto"/>
              <w:left w:val="double" w:sz="6" w:space="0" w:color="auto"/>
              <w:bottom w:val="single" w:sz="4" w:space="0" w:color="auto"/>
              <w:right w:val="single" w:sz="8" w:space="0" w:color="auto"/>
            </w:tcBorders>
            <w:shd w:val="clear" w:color="auto" w:fill="auto"/>
            <w:vAlign w:val="center"/>
            <w:hideMark/>
          </w:tcPr>
          <w:p w14:paraId="3217A4B8" w14:textId="77777777" w:rsidR="00875D1F" w:rsidRPr="00E164A4" w:rsidRDefault="00875D1F">
            <w:pPr>
              <w:rPr>
                <w:color w:val="000000"/>
                <w:sz w:val="22"/>
                <w:szCs w:val="22"/>
              </w:rPr>
            </w:pPr>
            <w:r w:rsidRPr="00E164A4">
              <w:rPr>
                <w:color w:val="000000"/>
                <w:sz w:val="22"/>
                <w:szCs w:val="22"/>
              </w:rPr>
              <w:t>Variety-seeking lifestyle propensity</w:t>
            </w:r>
          </w:p>
        </w:tc>
        <w:tc>
          <w:tcPr>
            <w:tcW w:w="821" w:type="pct"/>
            <w:tcBorders>
              <w:top w:val="single" w:sz="4" w:space="0" w:color="auto"/>
              <w:left w:val="nil"/>
              <w:bottom w:val="single" w:sz="4" w:space="0" w:color="auto"/>
              <w:right w:val="single" w:sz="8" w:space="0" w:color="auto"/>
            </w:tcBorders>
            <w:shd w:val="clear" w:color="auto" w:fill="auto"/>
            <w:vAlign w:val="center"/>
            <w:hideMark/>
          </w:tcPr>
          <w:p w14:paraId="5016F2BF" w14:textId="77777777" w:rsidR="00875D1F" w:rsidRPr="00E164A4" w:rsidRDefault="00875D1F">
            <w:pPr>
              <w:rPr>
                <w:color w:val="000000"/>
                <w:sz w:val="22"/>
                <w:szCs w:val="22"/>
              </w:rPr>
            </w:pPr>
            <w:r w:rsidRPr="00E164A4">
              <w:rPr>
                <w:color w:val="000000"/>
                <w:sz w:val="22"/>
                <w:szCs w:val="22"/>
              </w:rPr>
              <w:t>Low (25</w:t>
            </w:r>
            <w:r w:rsidRPr="00E164A4">
              <w:rPr>
                <w:color w:val="000000"/>
                <w:sz w:val="22"/>
                <w:szCs w:val="22"/>
                <w:vertAlign w:val="superscript"/>
              </w:rPr>
              <w:t>th</w:t>
            </w:r>
            <w:r w:rsidRPr="00E164A4">
              <w:rPr>
                <w:color w:val="000000"/>
                <w:sz w:val="22"/>
                <w:szCs w:val="22"/>
              </w:rPr>
              <w:t xml:space="preserve"> percentile)</w:t>
            </w:r>
          </w:p>
        </w:tc>
        <w:tc>
          <w:tcPr>
            <w:tcW w:w="651" w:type="pct"/>
            <w:tcBorders>
              <w:top w:val="single" w:sz="4" w:space="0" w:color="auto"/>
              <w:left w:val="nil"/>
              <w:bottom w:val="single" w:sz="4" w:space="0" w:color="auto"/>
              <w:right w:val="double" w:sz="6" w:space="0" w:color="auto"/>
            </w:tcBorders>
            <w:shd w:val="clear" w:color="auto" w:fill="auto"/>
            <w:vAlign w:val="center"/>
            <w:hideMark/>
          </w:tcPr>
          <w:p w14:paraId="1B6B634E" w14:textId="77777777" w:rsidR="00875D1F" w:rsidRPr="00E164A4" w:rsidRDefault="00875D1F">
            <w:pPr>
              <w:rPr>
                <w:color w:val="000000"/>
                <w:sz w:val="22"/>
                <w:szCs w:val="22"/>
              </w:rPr>
            </w:pPr>
            <w:r w:rsidRPr="00E164A4">
              <w:rPr>
                <w:color w:val="000000"/>
                <w:sz w:val="22"/>
                <w:szCs w:val="22"/>
              </w:rPr>
              <w:t>High (75</w:t>
            </w:r>
            <w:r w:rsidRPr="00E164A4">
              <w:rPr>
                <w:color w:val="000000"/>
                <w:sz w:val="22"/>
                <w:szCs w:val="22"/>
                <w:vertAlign w:val="superscript"/>
              </w:rPr>
              <w:t>th</w:t>
            </w:r>
            <w:r w:rsidRPr="00E164A4">
              <w:rPr>
                <w:color w:val="000000"/>
                <w:sz w:val="22"/>
                <w:szCs w:val="22"/>
              </w:rPr>
              <w:t xml:space="preserve"> percentile)</w:t>
            </w:r>
          </w:p>
        </w:tc>
        <w:tc>
          <w:tcPr>
            <w:tcW w:w="488" w:type="pct"/>
            <w:tcBorders>
              <w:top w:val="single" w:sz="4" w:space="0" w:color="auto"/>
              <w:left w:val="nil"/>
              <w:bottom w:val="single" w:sz="4" w:space="0" w:color="auto"/>
              <w:right w:val="single" w:sz="8" w:space="0" w:color="auto"/>
            </w:tcBorders>
            <w:shd w:val="clear" w:color="auto" w:fill="auto"/>
            <w:noWrap/>
            <w:vAlign w:val="center"/>
            <w:hideMark/>
          </w:tcPr>
          <w:p w14:paraId="01CD599E" w14:textId="77777777" w:rsidR="00875D1F" w:rsidRPr="00E164A4" w:rsidRDefault="00875D1F">
            <w:pPr>
              <w:jc w:val="right"/>
              <w:rPr>
                <w:color w:val="000000"/>
                <w:sz w:val="22"/>
                <w:szCs w:val="22"/>
              </w:rPr>
            </w:pPr>
            <w:r w:rsidRPr="00E164A4">
              <w:rPr>
                <w:color w:val="000000"/>
                <w:sz w:val="22"/>
                <w:szCs w:val="22"/>
              </w:rPr>
              <w:t>0.0</w:t>
            </w:r>
          </w:p>
        </w:tc>
        <w:tc>
          <w:tcPr>
            <w:tcW w:w="378" w:type="pct"/>
            <w:tcBorders>
              <w:top w:val="single" w:sz="4" w:space="0" w:color="auto"/>
              <w:left w:val="nil"/>
              <w:bottom w:val="single" w:sz="4" w:space="0" w:color="auto"/>
              <w:right w:val="single" w:sz="8" w:space="0" w:color="auto"/>
            </w:tcBorders>
            <w:shd w:val="clear" w:color="auto" w:fill="auto"/>
            <w:noWrap/>
            <w:vAlign w:val="center"/>
            <w:hideMark/>
          </w:tcPr>
          <w:p w14:paraId="3DF3B14E" w14:textId="77777777" w:rsidR="00875D1F" w:rsidRPr="00E164A4" w:rsidRDefault="00875D1F">
            <w:pPr>
              <w:jc w:val="right"/>
              <w:rPr>
                <w:color w:val="000000"/>
                <w:sz w:val="22"/>
                <w:szCs w:val="22"/>
              </w:rPr>
            </w:pPr>
            <w:r w:rsidRPr="00E164A4">
              <w:rPr>
                <w:color w:val="000000"/>
                <w:sz w:val="22"/>
                <w:szCs w:val="22"/>
              </w:rPr>
              <w:t>19.1</w:t>
            </w:r>
          </w:p>
        </w:tc>
        <w:tc>
          <w:tcPr>
            <w:tcW w:w="478" w:type="pct"/>
            <w:tcBorders>
              <w:top w:val="single" w:sz="4" w:space="0" w:color="auto"/>
              <w:left w:val="nil"/>
              <w:bottom w:val="single" w:sz="4" w:space="0" w:color="auto"/>
              <w:right w:val="single" w:sz="8" w:space="0" w:color="auto"/>
            </w:tcBorders>
            <w:shd w:val="clear" w:color="auto" w:fill="auto"/>
            <w:noWrap/>
            <w:vAlign w:val="center"/>
            <w:hideMark/>
          </w:tcPr>
          <w:p w14:paraId="48E5CBF0" w14:textId="77777777" w:rsidR="00875D1F" w:rsidRPr="00E164A4" w:rsidRDefault="00875D1F">
            <w:pPr>
              <w:jc w:val="right"/>
              <w:rPr>
                <w:color w:val="000000"/>
                <w:sz w:val="22"/>
                <w:szCs w:val="22"/>
              </w:rPr>
            </w:pPr>
            <w:r w:rsidRPr="00E164A4">
              <w:rPr>
                <w:color w:val="000000"/>
                <w:sz w:val="22"/>
                <w:szCs w:val="22"/>
              </w:rPr>
              <w:t>0.0</w:t>
            </w:r>
          </w:p>
        </w:tc>
        <w:tc>
          <w:tcPr>
            <w:tcW w:w="379" w:type="pct"/>
            <w:tcBorders>
              <w:top w:val="single" w:sz="4" w:space="0" w:color="auto"/>
              <w:left w:val="nil"/>
              <w:bottom w:val="single" w:sz="4" w:space="0" w:color="auto"/>
              <w:right w:val="single" w:sz="8" w:space="0" w:color="auto"/>
            </w:tcBorders>
            <w:shd w:val="clear" w:color="auto" w:fill="auto"/>
            <w:noWrap/>
            <w:vAlign w:val="center"/>
            <w:hideMark/>
          </w:tcPr>
          <w:p w14:paraId="32CD956C" w14:textId="77777777" w:rsidR="00875D1F" w:rsidRPr="00E164A4" w:rsidRDefault="00875D1F">
            <w:pPr>
              <w:jc w:val="right"/>
              <w:rPr>
                <w:color w:val="000000"/>
                <w:sz w:val="22"/>
                <w:szCs w:val="22"/>
              </w:rPr>
            </w:pPr>
            <w:r w:rsidRPr="00E164A4">
              <w:rPr>
                <w:color w:val="000000"/>
                <w:sz w:val="22"/>
                <w:szCs w:val="22"/>
              </w:rPr>
              <w:t>-16.8</w:t>
            </w:r>
          </w:p>
        </w:tc>
        <w:tc>
          <w:tcPr>
            <w:tcW w:w="511" w:type="pct"/>
            <w:tcBorders>
              <w:top w:val="single" w:sz="4" w:space="0" w:color="auto"/>
              <w:left w:val="nil"/>
              <w:bottom w:val="single" w:sz="4" w:space="0" w:color="auto"/>
              <w:right w:val="double" w:sz="6" w:space="0" w:color="auto"/>
            </w:tcBorders>
            <w:shd w:val="clear" w:color="auto" w:fill="auto"/>
            <w:noWrap/>
            <w:vAlign w:val="center"/>
            <w:hideMark/>
          </w:tcPr>
          <w:p w14:paraId="13EA24E8" w14:textId="77777777" w:rsidR="00875D1F" w:rsidRPr="00E164A4" w:rsidRDefault="00875D1F">
            <w:pPr>
              <w:jc w:val="right"/>
              <w:rPr>
                <w:color w:val="000000"/>
                <w:sz w:val="22"/>
                <w:szCs w:val="22"/>
              </w:rPr>
            </w:pPr>
            <w:r w:rsidRPr="00E164A4">
              <w:rPr>
                <w:color w:val="000000"/>
                <w:sz w:val="22"/>
                <w:szCs w:val="22"/>
              </w:rPr>
              <w:t>0.0</w:t>
            </w:r>
          </w:p>
        </w:tc>
      </w:tr>
      <w:tr w:rsidR="00F91BEF" w:rsidRPr="00E164A4" w14:paraId="4D0F9835" w14:textId="77777777" w:rsidTr="00A5193D">
        <w:trPr>
          <w:trHeight w:val="624"/>
        </w:trPr>
        <w:tc>
          <w:tcPr>
            <w:tcW w:w="1294" w:type="pct"/>
            <w:tcBorders>
              <w:top w:val="single" w:sz="4" w:space="0" w:color="auto"/>
              <w:left w:val="double" w:sz="6" w:space="0" w:color="auto"/>
              <w:bottom w:val="double" w:sz="6" w:space="0" w:color="auto"/>
              <w:right w:val="single" w:sz="8" w:space="0" w:color="auto"/>
            </w:tcBorders>
            <w:shd w:val="clear" w:color="auto" w:fill="auto"/>
            <w:vAlign w:val="center"/>
            <w:hideMark/>
          </w:tcPr>
          <w:p w14:paraId="63F21256" w14:textId="77777777" w:rsidR="00875D1F" w:rsidRPr="00E164A4" w:rsidRDefault="00875D1F">
            <w:pPr>
              <w:rPr>
                <w:color w:val="000000"/>
                <w:sz w:val="22"/>
                <w:szCs w:val="22"/>
              </w:rPr>
            </w:pPr>
            <w:r w:rsidRPr="00E164A4">
              <w:rPr>
                <w:color w:val="000000"/>
                <w:sz w:val="22"/>
                <w:szCs w:val="22"/>
              </w:rPr>
              <w:t>Positive Perception of E-scooters </w:t>
            </w:r>
          </w:p>
        </w:tc>
        <w:tc>
          <w:tcPr>
            <w:tcW w:w="821" w:type="pct"/>
            <w:tcBorders>
              <w:top w:val="single" w:sz="4" w:space="0" w:color="auto"/>
              <w:left w:val="nil"/>
              <w:bottom w:val="double" w:sz="6" w:space="0" w:color="auto"/>
              <w:right w:val="single" w:sz="8" w:space="0" w:color="auto"/>
            </w:tcBorders>
            <w:shd w:val="clear" w:color="auto" w:fill="auto"/>
            <w:vAlign w:val="center"/>
            <w:hideMark/>
          </w:tcPr>
          <w:p w14:paraId="58B647FB" w14:textId="77777777" w:rsidR="00875D1F" w:rsidRPr="00E164A4" w:rsidRDefault="00875D1F">
            <w:pPr>
              <w:rPr>
                <w:color w:val="000000"/>
                <w:sz w:val="22"/>
                <w:szCs w:val="22"/>
              </w:rPr>
            </w:pPr>
            <w:r w:rsidRPr="00E164A4">
              <w:rPr>
                <w:color w:val="000000"/>
                <w:sz w:val="22"/>
                <w:szCs w:val="22"/>
              </w:rPr>
              <w:t>Low (25</w:t>
            </w:r>
            <w:r w:rsidRPr="00E164A4">
              <w:rPr>
                <w:color w:val="000000"/>
                <w:sz w:val="22"/>
                <w:szCs w:val="22"/>
                <w:vertAlign w:val="superscript"/>
              </w:rPr>
              <w:t>th</w:t>
            </w:r>
            <w:r w:rsidRPr="00E164A4">
              <w:rPr>
                <w:color w:val="000000"/>
                <w:sz w:val="22"/>
                <w:szCs w:val="22"/>
              </w:rPr>
              <w:t xml:space="preserve"> percentile)</w:t>
            </w:r>
          </w:p>
        </w:tc>
        <w:tc>
          <w:tcPr>
            <w:tcW w:w="651" w:type="pct"/>
            <w:tcBorders>
              <w:top w:val="single" w:sz="4" w:space="0" w:color="auto"/>
              <w:left w:val="nil"/>
              <w:bottom w:val="double" w:sz="6" w:space="0" w:color="auto"/>
              <w:right w:val="double" w:sz="6" w:space="0" w:color="auto"/>
            </w:tcBorders>
            <w:shd w:val="clear" w:color="auto" w:fill="auto"/>
            <w:vAlign w:val="center"/>
            <w:hideMark/>
          </w:tcPr>
          <w:p w14:paraId="63F440BF" w14:textId="77777777" w:rsidR="00875D1F" w:rsidRPr="00E164A4" w:rsidRDefault="00875D1F">
            <w:pPr>
              <w:rPr>
                <w:color w:val="000000"/>
                <w:sz w:val="22"/>
                <w:szCs w:val="22"/>
              </w:rPr>
            </w:pPr>
            <w:r w:rsidRPr="00E164A4">
              <w:rPr>
                <w:color w:val="000000"/>
                <w:sz w:val="22"/>
                <w:szCs w:val="22"/>
              </w:rPr>
              <w:t>High (75</w:t>
            </w:r>
            <w:r w:rsidRPr="00E164A4">
              <w:rPr>
                <w:color w:val="000000"/>
                <w:sz w:val="22"/>
                <w:szCs w:val="22"/>
                <w:vertAlign w:val="superscript"/>
              </w:rPr>
              <w:t>th</w:t>
            </w:r>
            <w:r w:rsidRPr="00E164A4">
              <w:rPr>
                <w:color w:val="000000"/>
                <w:sz w:val="22"/>
                <w:szCs w:val="22"/>
              </w:rPr>
              <w:t xml:space="preserve"> percentile)</w:t>
            </w:r>
          </w:p>
        </w:tc>
        <w:tc>
          <w:tcPr>
            <w:tcW w:w="488" w:type="pct"/>
            <w:tcBorders>
              <w:top w:val="single" w:sz="4" w:space="0" w:color="auto"/>
              <w:left w:val="nil"/>
              <w:bottom w:val="double" w:sz="6" w:space="0" w:color="auto"/>
              <w:right w:val="single" w:sz="8" w:space="0" w:color="auto"/>
            </w:tcBorders>
            <w:shd w:val="clear" w:color="auto" w:fill="auto"/>
            <w:noWrap/>
            <w:vAlign w:val="center"/>
            <w:hideMark/>
          </w:tcPr>
          <w:p w14:paraId="2C64D40D" w14:textId="77777777" w:rsidR="00875D1F" w:rsidRPr="00E164A4" w:rsidRDefault="00875D1F">
            <w:pPr>
              <w:jc w:val="right"/>
              <w:rPr>
                <w:color w:val="000000"/>
                <w:sz w:val="22"/>
                <w:szCs w:val="22"/>
              </w:rPr>
            </w:pPr>
            <w:r w:rsidRPr="00E164A4">
              <w:rPr>
                <w:color w:val="000000"/>
                <w:sz w:val="22"/>
                <w:szCs w:val="22"/>
              </w:rPr>
              <w:t>88.6</w:t>
            </w:r>
          </w:p>
        </w:tc>
        <w:tc>
          <w:tcPr>
            <w:tcW w:w="378" w:type="pct"/>
            <w:tcBorders>
              <w:top w:val="single" w:sz="4" w:space="0" w:color="auto"/>
              <w:left w:val="nil"/>
              <w:bottom w:val="double" w:sz="6" w:space="0" w:color="auto"/>
              <w:right w:val="single" w:sz="8" w:space="0" w:color="auto"/>
            </w:tcBorders>
            <w:shd w:val="clear" w:color="auto" w:fill="auto"/>
            <w:noWrap/>
            <w:vAlign w:val="center"/>
            <w:hideMark/>
          </w:tcPr>
          <w:p w14:paraId="3327C972" w14:textId="77777777" w:rsidR="00875D1F" w:rsidRPr="00E164A4" w:rsidRDefault="00875D1F">
            <w:pPr>
              <w:jc w:val="right"/>
              <w:rPr>
                <w:color w:val="000000"/>
                <w:sz w:val="22"/>
                <w:szCs w:val="22"/>
              </w:rPr>
            </w:pPr>
            <w:r w:rsidRPr="00E164A4">
              <w:rPr>
                <w:color w:val="000000"/>
                <w:sz w:val="22"/>
                <w:szCs w:val="22"/>
              </w:rPr>
              <w:t>7.7</w:t>
            </w:r>
          </w:p>
        </w:tc>
        <w:tc>
          <w:tcPr>
            <w:tcW w:w="478" w:type="pct"/>
            <w:tcBorders>
              <w:top w:val="single" w:sz="4" w:space="0" w:color="auto"/>
              <w:left w:val="nil"/>
              <w:bottom w:val="double" w:sz="6" w:space="0" w:color="auto"/>
              <w:right w:val="single" w:sz="8" w:space="0" w:color="auto"/>
            </w:tcBorders>
            <w:shd w:val="clear" w:color="auto" w:fill="auto"/>
            <w:noWrap/>
            <w:vAlign w:val="center"/>
            <w:hideMark/>
          </w:tcPr>
          <w:p w14:paraId="1867E246" w14:textId="77777777" w:rsidR="00875D1F" w:rsidRPr="00E164A4" w:rsidRDefault="00875D1F">
            <w:pPr>
              <w:jc w:val="right"/>
              <w:rPr>
                <w:color w:val="000000"/>
                <w:sz w:val="22"/>
                <w:szCs w:val="22"/>
              </w:rPr>
            </w:pPr>
            <w:r w:rsidRPr="00E164A4">
              <w:rPr>
                <w:color w:val="000000"/>
                <w:sz w:val="22"/>
                <w:szCs w:val="22"/>
              </w:rPr>
              <w:t>11.8</w:t>
            </w:r>
          </w:p>
        </w:tc>
        <w:tc>
          <w:tcPr>
            <w:tcW w:w="379" w:type="pct"/>
            <w:tcBorders>
              <w:top w:val="single" w:sz="4" w:space="0" w:color="auto"/>
              <w:left w:val="nil"/>
              <w:bottom w:val="double" w:sz="6" w:space="0" w:color="auto"/>
              <w:right w:val="single" w:sz="8" w:space="0" w:color="auto"/>
            </w:tcBorders>
            <w:shd w:val="clear" w:color="auto" w:fill="auto"/>
            <w:noWrap/>
            <w:vAlign w:val="center"/>
            <w:hideMark/>
          </w:tcPr>
          <w:p w14:paraId="64605252" w14:textId="77777777" w:rsidR="00875D1F" w:rsidRPr="00E164A4" w:rsidRDefault="00875D1F">
            <w:pPr>
              <w:jc w:val="right"/>
              <w:rPr>
                <w:color w:val="000000"/>
                <w:sz w:val="22"/>
                <w:szCs w:val="22"/>
              </w:rPr>
            </w:pPr>
            <w:r w:rsidRPr="00E164A4">
              <w:rPr>
                <w:color w:val="000000"/>
                <w:sz w:val="22"/>
                <w:szCs w:val="22"/>
              </w:rPr>
              <w:t>12.6</w:t>
            </w:r>
          </w:p>
        </w:tc>
        <w:tc>
          <w:tcPr>
            <w:tcW w:w="511" w:type="pct"/>
            <w:tcBorders>
              <w:top w:val="single" w:sz="4" w:space="0" w:color="auto"/>
              <w:left w:val="nil"/>
              <w:bottom w:val="double" w:sz="6" w:space="0" w:color="auto"/>
              <w:right w:val="double" w:sz="6" w:space="0" w:color="auto"/>
            </w:tcBorders>
            <w:shd w:val="clear" w:color="auto" w:fill="auto"/>
            <w:noWrap/>
            <w:vAlign w:val="center"/>
            <w:hideMark/>
          </w:tcPr>
          <w:p w14:paraId="5E430B26" w14:textId="77777777" w:rsidR="00875D1F" w:rsidRPr="00E164A4" w:rsidRDefault="00875D1F">
            <w:pPr>
              <w:jc w:val="right"/>
              <w:rPr>
                <w:color w:val="000000"/>
                <w:sz w:val="22"/>
                <w:szCs w:val="22"/>
              </w:rPr>
            </w:pPr>
            <w:r w:rsidRPr="00E164A4">
              <w:rPr>
                <w:color w:val="000000"/>
                <w:sz w:val="22"/>
                <w:szCs w:val="22"/>
              </w:rPr>
              <w:t>22.0</w:t>
            </w:r>
          </w:p>
        </w:tc>
      </w:tr>
      <w:tr w:rsidR="00F91BEF" w:rsidRPr="00E164A4" w14:paraId="724817A2" w14:textId="77777777" w:rsidTr="00D7352A">
        <w:trPr>
          <w:trHeight w:val="312"/>
        </w:trPr>
        <w:tc>
          <w:tcPr>
            <w:tcW w:w="5000" w:type="pct"/>
            <w:gridSpan w:val="8"/>
            <w:tcBorders>
              <w:top w:val="double" w:sz="6" w:space="0" w:color="auto"/>
              <w:left w:val="double" w:sz="6" w:space="0" w:color="auto"/>
              <w:bottom w:val="double" w:sz="6" w:space="0" w:color="auto"/>
              <w:right w:val="double" w:sz="6" w:space="0" w:color="000000"/>
            </w:tcBorders>
            <w:shd w:val="clear" w:color="auto" w:fill="auto"/>
            <w:vAlign w:val="center"/>
            <w:hideMark/>
          </w:tcPr>
          <w:p w14:paraId="6A4EF634" w14:textId="77777777" w:rsidR="00875D1F" w:rsidRPr="00E164A4" w:rsidRDefault="00875D1F">
            <w:pPr>
              <w:rPr>
                <w:b/>
                <w:bCs/>
                <w:color w:val="000000"/>
                <w:sz w:val="22"/>
                <w:szCs w:val="22"/>
              </w:rPr>
            </w:pPr>
            <w:r w:rsidRPr="00E164A4">
              <w:rPr>
                <w:b/>
                <w:bCs/>
                <w:color w:val="000000"/>
                <w:sz w:val="22"/>
                <w:szCs w:val="22"/>
              </w:rPr>
              <w:t>Exogenous Effects</w:t>
            </w:r>
            <w:r w:rsidRPr="00E164A4">
              <w:rPr>
                <w:color w:val="000000"/>
                <w:sz w:val="22"/>
                <w:szCs w:val="22"/>
              </w:rPr>
              <w:t> </w:t>
            </w:r>
          </w:p>
        </w:tc>
      </w:tr>
      <w:tr w:rsidR="00F91BEF" w:rsidRPr="00E164A4" w14:paraId="706EEEC9" w14:textId="77777777" w:rsidTr="00A5193D">
        <w:trPr>
          <w:trHeight w:val="432"/>
        </w:trPr>
        <w:tc>
          <w:tcPr>
            <w:tcW w:w="1294" w:type="pct"/>
            <w:tcBorders>
              <w:top w:val="nil"/>
              <w:left w:val="double" w:sz="6" w:space="0" w:color="auto"/>
              <w:bottom w:val="single" w:sz="4" w:space="0" w:color="auto"/>
              <w:right w:val="single" w:sz="8" w:space="0" w:color="auto"/>
            </w:tcBorders>
            <w:shd w:val="clear" w:color="auto" w:fill="auto"/>
            <w:vAlign w:val="center"/>
            <w:hideMark/>
          </w:tcPr>
          <w:p w14:paraId="52BF8D86" w14:textId="77777777" w:rsidR="00875D1F" w:rsidRPr="00E164A4" w:rsidRDefault="00875D1F">
            <w:pPr>
              <w:rPr>
                <w:color w:val="000000"/>
                <w:sz w:val="22"/>
                <w:szCs w:val="22"/>
              </w:rPr>
            </w:pPr>
            <w:r w:rsidRPr="00E164A4">
              <w:rPr>
                <w:color w:val="000000"/>
                <w:sz w:val="22"/>
                <w:szCs w:val="22"/>
              </w:rPr>
              <w:t xml:space="preserve">Household composition </w:t>
            </w:r>
          </w:p>
        </w:tc>
        <w:tc>
          <w:tcPr>
            <w:tcW w:w="821" w:type="pct"/>
            <w:tcBorders>
              <w:top w:val="nil"/>
              <w:left w:val="nil"/>
              <w:bottom w:val="single" w:sz="4" w:space="0" w:color="auto"/>
              <w:right w:val="single" w:sz="8" w:space="0" w:color="auto"/>
            </w:tcBorders>
            <w:shd w:val="clear" w:color="auto" w:fill="auto"/>
            <w:vAlign w:val="center"/>
            <w:hideMark/>
          </w:tcPr>
          <w:p w14:paraId="19A52845" w14:textId="77777777" w:rsidR="00875D1F" w:rsidRPr="00E164A4" w:rsidRDefault="00875D1F">
            <w:pPr>
              <w:rPr>
                <w:color w:val="000000"/>
                <w:sz w:val="22"/>
                <w:szCs w:val="22"/>
              </w:rPr>
            </w:pPr>
            <w:r w:rsidRPr="00E164A4">
              <w:rPr>
                <w:color w:val="000000"/>
                <w:sz w:val="22"/>
                <w:szCs w:val="22"/>
              </w:rPr>
              <w:t>Single man</w:t>
            </w:r>
          </w:p>
        </w:tc>
        <w:tc>
          <w:tcPr>
            <w:tcW w:w="651" w:type="pct"/>
            <w:tcBorders>
              <w:top w:val="nil"/>
              <w:left w:val="nil"/>
              <w:bottom w:val="single" w:sz="4" w:space="0" w:color="auto"/>
              <w:right w:val="double" w:sz="6" w:space="0" w:color="auto"/>
            </w:tcBorders>
            <w:shd w:val="clear" w:color="auto" w:fill="auto"/>
            <w:vAlign w:val="center"/>
            <w:hideMark/>
          </w:tcPr>
          <w:p w14:paraId="7006A9B1" w14:textId="77777777" w:rsidR="00875D1F" w:rsidRPr="00E164A4" w:rsidRDefault="00875D1F">
            <w:pPr>
              <w:rPr>
                <w:color w:val="000000"/>
                <w:sz w:val="22"/>
                <w:szCs w:val="22"/>
              </w:rPr>
            </w:pPr>
            <w:r w:rsidRPr="00E164A4">
              <w:rPr>
                <w:color w:val="000000"/>
                <w:sz w:val="22"/>
                <w:szCs w:val="22"/>
              </w:rPr>
              <w:t>Single woman</w:t>
            </w:r>
          </w:p>
        </w:tc>
        <w:tc>
          <w:tcPr>
            <w:tcW w:w="488" w:type="pct"/>
            <w:tcBorders>
              <w:top w:val="nil"/>
              <w:left w:val="nil"/>
              <w:bottom w:val="single" w:sz="4" w:space="0" w:color="auto"/>
              <w:right w:val="single" w:sz="8" w:space="0" w:color="auto"/>
            </w:tcBorders>
            <w:shd w:val="clear" w:color="auto" w:fill="auto"/>
            <w:noWrap/>
            <w:vAlign w:val="center"/>
            <w:hideMark/>
          </w:tcPr>
          <w:p w14:paraId="4AA8E835" w14:textId="77777777" w:rsidR="00875D1F" w:rsidRPr="00E164A4" w:rsidRDefault="00875D1F">
            <w:pPr>
              <w:jc w:val="right"/>
              <w:rPr>
                <w:color w:val="000000"/>
                <w:sz w:val="22"/>
                <w:szCs w:val="22"/>
              </w:rPr>
            </w:pPr>
            <w:r w:rsidRPr="00E164A4">
              <w:rPr>
                <w:color w:val="000000"/>
                <w:sz w:val="22"/>
                <w:szCs w:val="22"/>
              </w:rPr>
              <w:t>-10.1</w:t>
            </w:r>
          </w:p>
        </w:tc>
        <w:tc>
          <w:tcPr>
            <w:tcW w:w="378" w:type="pct"/>
            <w:tcBorders>
              <w:top w:val="nil"/>
              <w:left w:val="nil"/>
              <w:bottom w:val="single" w:sz="4" w:space="0" w:color="auto"/>
              <w:right w:val="single" w:sz="8" w:space="0" w:color="auto"/>
            </w:tcBorders>
            <w:shd w:val="clear" w:color="auto" w:fill="auto"/>
            <w:noWrap/>
            <w:vAlign w:val="center"/>
            <w:hideMark/>
          </w:tcPr>
          <w:p w14:paraId="4CE10B4D" w14:textId="77777777" w:rsidR="00875D1F" w:rsidRPr="00E164A4" w:rsidRDefault="00875D1F">
            <w:pPr>
              <w:jc w:val="right"/>
              <w:rPr>
                <w:color w:val="000000"/>
                <w:sz w:val="22"/>
                <w:szCs w:val="22"/>
              </w:rPr>
            </w:pPr>
            <w:r w:rsidRPr="00E164A4">
              <w:rPr>
                <w:color w:val="000000"/>
                <w:sz w:val="22"/>
                <w:szCs w:val="22"/>
              </w:rPr>
              <w:t>-4.0</w:t>
            </w:r>
          </w:p>
        </w:tc>
        <w:tc>
          <w:tcPr>
            <w:tcW w:w="478" w:type="pct"/>
            <w:tcBorders>
              <w:top w:val="nil"/>
              <w:left w:val="nil"/>
              <w:bottom w:val="single" w:sz="4" w:space="0" w:color="auto"/>
              <w:right w:val="single" w:sz="8" w:space="0" w:color="auto"/>
            </w:tcBorders>
            <w:shd w:val="clear" w:color="auto" w:fill="auto"/>
            <w:noWrap/>
            <w:vAlign w:val="center"/>
            <w:hideMark/>
          </w:tcPr>
          <w:p w14:paraId="707B5ED6" w14:textId="77777777" w:rsidR="00875D1F" w:rsidRPr="00E164A4" w:rsidRDefault="00875D1F">
            <w:pPr>
              <w:jc w:val="right"/>
              <w:rPr>
                <w:color w:val="000000"/>
                <w:sz w:val="22"/>
                <w:szCs w:val="22"/>
              </w:rPr>
            </w:pPr>
            <w:r w:rsidRPr="00E164A4">
              <w:rPr>
                <w:color w:val="000000"/>
                <w:sz w:val="22"/>
                <w:szCs w:val="22"/>
              </w:rPr>
              <w:t>25.5</w:t>
            </w:r>
          </w:p>
        </w:tc>
        <w:tc>
          <w:tcPr>
            <w:tcW w:w="379" w:type="pct"/>
            <w:tcBorders>
              <w:top w:val="nil"/>
              <w:left w:val="nil"/>
              <w:bottom w:val="single" w:sz="4" w:space="0" w:color="auto"/>
              <w:right w:val="single" w:sz="8" w:space="0" w:color="auto"/>
            </w:tcBorders>
            <w:shd w:val="clear" w:color="auto" w:fill="auto"/>
            <w:noWrap/>
            <w:vAlign w:val="center"/>
            <w:hideMark/>
          </w:tcPr>
          <w:p w14:paraId="47F23E17" w14:textId="77777777" w:rsidR="00875D1F" w:rsidRPr="00E164A4" w:rsidRDefault="00875D1F">
            <w:pPr>
              <w:jc w:val="right"/>
              <w:rPr>
                <w:color w:val="000000"/>
                <w:sz w:val="22"/>
                <w:szCs w:val="22"/>
              </w:rPr>
            </w:pPr>
            <w:r w:rsidRPr="00E164A4">
              <w:rPr>
                <w:color w:val="000000"/>
                <w:sz w:val="22"/>
                <w:szCs w:val="22"/>
              </w:rPr>
              <w:t>-3.9</w:t>
            </w:r>
          </w:p>
        </w:tc>
        <w:tc>
          <w:tcPr>
            <w:tcW w:w="511" w:type="pct"/>
            <w:tcBorders>
              <w:top w:val="nil"/>
              <w:left w:val="nil"/>
              <w:bottom w:val="single" w:sz="4" w:space="0" w:color="auto"/>
              <w:right w:val="double" w:sz="6" w:space="0" w:color="auto"/>
            </w:tcBorders>
            <w:shd w:val="clear" w:color="auto" w:fill="auto"/>
            <w:noWrap/>
            <w:vAlign w:val="center"/>
            <w:hideMark/>
          </w:tcPr>
          <w:p w14:paraId="3344C60F" w14:textId="77777777" w:rsidR="00875D1F" w:rsidRPr="00E164A4" w:rsidRDefault="00875D1F">
            <w:pPr>
              <w:jc w:val="right"/>
              <w:rPr>
                <w:color w:val="000000"/>
                <w:sz w:val="22"/>
                <w:szCs w:val="22"/>
              </w:rPr>
            </w:pPr>
            <w:r w:rsidRPr="00E164A4">
              <w:rPr>
                <w:color w:val="000000"/>
                <w:sz w:val="22"/>
                <w:szCs w:val="22"/>
              </w:rPr>
              <w:t>-22.0</w:t>
            </w:r>
          </w:p>
        </w:tc>
      </w:tr>
      <w:tr w:rsidR="00F91BEF" w:rsidRPr="00E164A4" w14:paraId="3ABBF14C" w14:textId="77777777" w:rsidTr="00A5193D">
        <w:trPr>
          <w:trHeight w:val="432"/>
        </w:trPr>
        <w:tc>
          <w:tcPr>
            <w:tcW w:w="1294" w:type="pct"/>
            <w:tcBorders>
              <w:top w:val="single" w:sz="4" w:space="0" w:color="auto"/>
              <w:left w:val="double" w:sz="6" w:space="0" w:color="auto"/>
              <w:bottom w:val="single" w:sz="4" w:space="0" w:color="auto"/>
              <w:right w:val="single" w:sz="8" w:space="0" w:color="auto"/>
            </w:tcBorders>
            <w:shd w:val="clear" w:color="auto" w:fill="auto"/>
            <w:vAlign w:val="center"/>
            <w:hideMark/>
          </w:tcPr>
          <w:p w14:paraId="6ACB7DD8" w14:textId="77777777" w:rsidR="00875D1F" w:rsidRPr="00E164A4" w:rsidRDefault="00875D1F">
            <w:pPr>
              <w:rPr>
                <w:color w:val="000000"/>
                <w:sz w:val="22"/>
                <w:szCs w:val="22"/>
              </w:rPr>
            </w:pPr>
            <w:r w:rsidRPr="00E164A4">
              <w:rPr>
                <w:color w:val="000000"/>
                <w:sz w:val="22"/>
                <w:szCs w:val="22"/>
              </w:rPr>
              <w:t xml:space="preserve">Age </w:t>
            </w:r>
          </w:p>
        </w:tc>
        <w:tc>
          <w:tcPr>
            <w:tcW w:w="821" w:type="pct"/>
            <w:tcBorders>
              <w:top w:val="single" w:sz="4" w:space="0" w:color="auto"/>
              <w:left w:val="nil"/>
              <w:bottom w:val="single" w:sz="4" w:space="0" w:color="auto"/>
              <w:right w:val="single" w:sz="8" w:space="0" w:color="auto"/>
            </w:tcBorders>
            <w:shd w:val="clear" w:color="auto" w:fill="auto"/>
            <w:vAlign w:val="center"/>
            <w:hideMark/>
          </w:tcPr>
          <w:p w14:paraId="1BA7A5CE" w14:textId="77777777" w:rsidR="00875D1F" w:rsidRPr="00E164A4" w:rsidRDefault="00875D1F">
            <w:pPr>
              <w:rPr>
                <w:color w:val="000000"/>
                <w:sz w:val="22"/>
                <w:szCs w:val="22"/>
              </w:rPr>
            </w:pPr>
            <w:r w:rsidRPr="00E164A4">
              <w:rPr>
                <w:color w:val="000000"/>
                <w:sz w:val="22"/>
                <w:szCs w:val="22"/>
              </w:rPr>
              <w:t>≤35 years old</w:t>
            </w:r>
          </w:p>
        </w:tc>
        <w:tc>
          <w:tcPr>
            <w:tcW w:w="651" w:type="pct"/>
            <w:tcBorders>
              <w:top w:val="single" w:sz="4" w:space="0" w:color="auto"/>
              <w:left w:val="nil"/>
              <w:bottom w:val="single" w:sz="4" w:space="0" w:color="auto"/>
              <w:right w:val="double" w:sz="6" w:space="0" w:color="auto"/>
            </w:tcBorders>
            <w:shd w:val="clear" w:color="auto" w:fill="auto"/>
            <w:vAlign w:val="center"/>
            <w:hideMark/>
          </w:tcPr>
          <w:p w14:paraId="09909DB1" w14:textId="77777777" w:rsidR="00875D1F" w:rsidRPr="00E164A4" w:rsidRDefault="00875D1F">
            <w:pPr>
              <w:rPr>
                <w:color w:val="000000"/>
                <w:sz w:val="22"/>
                <w:szCs w:val="22"/>
              </w:rPr>
            </w:pPr>
            <w:r w:rsidRPr="00E164A4">
              <w:rPr>
                <w:color w:val="000000"/>
                <w:sz w:val="22"/>
                <w:szCs w:val="22"/>
              </w:rPr>
              <w:t>&gt; 35 years old</w:t>
            </w:r>
          </w:p>
        </w:tc>
        <w:tc>
          <w:tcPr>
            <w:tcW w:w="488" w:type="pct"/>
            <w:tcBorders>
              <w:top w:val="single" w:sz="4" w:space="0" w:color="auto"/>
              <w:left w:val="nil"/>
              <w:bottom w:val="single" w:sz="4" w:space="0" w:color="auto"/>
              <w:right w:val="single" w:sz="8" w:space="0" w:color="auto"/>
            </w:tcBorders>
            <w:shd w:val="clear" w:color="auto" w:fill="auto"/>
            <w:noWrap/>
            <w:vAlign w:val="center"/>
            <w:hideMark/>
          </w:tcPr>
          <w:p w14:paraId="0BFE3837" w14:textId="77777777" w:rsidR="00875D1F" w:rsidRPr="00E164A4" w:rsidRDefault="00875D1F">
            <w:pPr>
              <w:jc w:val="right"/>
              <w:rPr>
                <w:color w:val="000000"/>
                <w:sz w:val="22"/>
                <w:szCs w:val="22"/>
              </w:rPr>
            </w:pPr>
            <w:r w:rsidRPr="00E164A4">
              <w:rPr>
                <w:color w:val="000000"/>
                <w:sz w:val="22"/>
                <w:szCs w:val="22"/>
              </w:rPr>
              <w:t>0.0</w:t>
            </w:r>
          </w:p>
        </w:tc>
        <w:tc>
          <w:tcPr>
            <w:tcW w:w="378" w:type="pct"/>
            <w:tcBorders>
              <w:top w:val="single" w:sz="4" w:space="0" w:color="auto"/>
              <w:left w:val="nil"/>
              <w:bottom w:val="single" w:sz="4" w:space="0" w:color="auto"/>
              <w:right w:val="single" w:sz="8" w:space="0" w:color="auto"/>
            </w:tcBorders>
            <w:shd w:val="clear" w:color="auto" w:fill="auto"/>
            <w:noWrap/>
            <w:vAlign w:val="center"/>
            <w:hideMark/>
          </w:tcPr>
          <w:p w14:paraId="32BF5033" w14:textId="77777777" w:rsidR="00875D1F" w:rsidRPr="00E164A4" w:rsidRDefault="00875D1F">
            <w:pPr>
              <w:jc w:val="right"/>
              <w:rPr>
                <w:color w:val="000000"/>
                <w:sz w:val="22"/>
                <w:szCs w:val="22"/>
              </w:rPr>
            </w:pPr>
            <w:r w:rsidRPr="00E164A4">
              <w:rPr>
                <w:color w:val="000000"/>
                <w:sz w:val="22"/>
                <w:szCs w:val="22"/>
              </w:rPr>
              <w:t>-18.0</w:t>
            </w:r>
          </w:p>
        </w:tc>
        <w:tc>
          <w:tcPr>
            <w:tcW w:w="478" w:type="pct"/>
            <w:tcBorders>
              <w:top w:val="single" w:sz="4" w:space="0" w:color="auto"/>
              <w:left w:val="nil"/>
              <w:bottom w:val="single" w:sz="4" w:space="0" w:color="auto"/>
              <w:right w:val="single" w:sz="8" w:space="0" w:color="auto"/>
            </w:tcBorders>
            <w:shd w:val="clear" w:color="auto" w:fill="auto"/>
            <w:noWrap/>
            <w:vAlign w:val="center"/>
            <w:hideMark/>
          </w:tcPr>
          <w:p w14:paraId="70749389" w14:textId="77777777" w:rsidR="00875D1F" w:rsidRPr="00E164A4" w:rsidRDefault="00875D1F">
            <w:pPr>
              <w:jc w:val="right"/>
              <w:rPr>
                <w:color w:val="000000"/>
                <w:sz w:val="22"/>
                <w:szCs w:val="22"/>
              </w:rPr>
            </w:pPr>
            <w:r w:rsidRPr="00E164A4">
              <w:rPr>
                <w:color w:val="000000"/>
                <w:sz w:val="22"/>
                <w:szCs w:val="22"/>
              </w:rPr>
              <w:t>0.0</w:t>
            </w:r>
          </w:p>
        </w:tc>
        <w:tc>
          <w:tcPr>
            <w:tcW w:w="379" w:type="pct"/>
            <w:tcBorders>
              <w:top w:val="single" w:sz="4" w:space="0" w:color="auto"/>
              <w:left w:val="nil"/>
              <w:bottom w:val="single" w:sz="4" w:space="0" w:color="auto"/>
              <w:right w:val="single" w:sz="8" w:space="0" w:color="auto"/>
            </w:tcBorders>
            <w:shd w:val="clear" w:color="auto" w:fill="auto"/>
            <w:noWrap/>
            <w:vAlign w:val="center"/>
            <w:hideMark/>
          </w:tcPr>
          <w:p w14:paraId="434CD4E6" w14:textId="77777777" w:rsidR="00875D1F" w:rsidRPr="00E164A4" w:rsidRDefault="00875D1F">
            <w:pPr>
              <w:jc w:val="right"/>
              <w:rPr>
                <w:color w:val="000000"/>
                <w:sz w:val="22"/>
                <w:szCs w:val="22"/>
              </w:rPr>
            </w:pPr>
            <w:r w:rsidRPr="00E164A4">
              <w:rPr>
                <w:color w:val="000000"/>
                <w:sz w:val="22"/>
                <w:szCs w:val="22"/>
              </w:rPr>
              <w:t>0.0</w:t>
            </w:r>
          </w:p>
        </w:tc>
        <w:tc>
          <w:tcPr>
            <w:tcW w:w="511" w:type="pct"/>
            <w:tcBorders>
              <w:top w:val="single" w:sz="4" w:space="0" w:color="auto"/>
              <w:left w:val="nil"/>
              <w:bottom w:val="single" w:sz="4" w:space="0" w:color="auto"/>
              <w:right w:val="double" w:sz="6" w:space="0" w:color="auto"/>
            </w:tcBorders>
            <w:shd w:val="clear" w:color="auto" w:fill="auto"/>
            <w:noWrap/>
            <w:vAlign w:val="center"/>
            <w:hideMark/>
          </w:tcPr>
          <w:p w14:paraId="75904535" w14:textId="77777777" w:rsidR="00875D1F" w:rsidRPr="00E164A4" w:rsidRDefault="00875D1F">
            <w:pPr>
              <w:jc w:val="right"/>
              <w:rPr>
                <w:color w:val="000000"/>
                <w:sz w:val="22"/>
                <w:szCs w:val="22"/>
              </w:rPr>
            </w:pPr>
            <w:r w:rsidRPr="00E164A4">
              <w:rPr>
                <w:color w:val="000000"/>
                <w:sz w:val="22"/>
                <w:szCs w:val="22"/>
              </w:rPr>
              <w:t>0.0</w:t>
            </w:r>
          </w:p>
        </w:tc>
      </w:tr>
      <w:tr w:rsidR="00F91BEF" w:rsidRPr="00E164A4" w14:paraId="76D0B676" w14:textId="77777777" w:rsidTr="00A5193D">
        <w:trPr>
          <w:trHeight w:val="576"/>
        </w:trPr>
        <w:tc>
          <w:tcPr>
            <w:tcW w:w="1294" w:type="pct"/>
            <w:tcBorders>
              <w:top w:val="single" w:sz="4" w:space="0" w:color="auto"/>
              <w:left w:val="double" w:sz="6" w:space="0" w:color="auto"/>
              <w:bottom w:val="single" w:sz="4" w:space="0" w:color="auto"/>
              <w:right w:val="single" w:sz="8" w:space="0" w:color="auto"/>
            </w:tcBorders>
            <w:shd w:val="clear" w:color="auto" w:fill="auto"/>
            <w:vAlign w:val="center"/>
            <w:hideMark/>
          </w:tcPr>
          <w:p w14:paraId="5724D1F1" w14:textId="77777777" w:rsidR="00875D1F" w:rsidRPr="00E164A4" w:rsidRDefault="00875D1F">
            <w:pPr>
              <w:rPr>
                <w:color w:val="000000"/>
                <w:sz w:val="22"/>
                <w:szCs w:val="22"/>
              </w:rPr>
            </w:pPr>
            <w:r w:rsidRPr="00E164A4">
              <w:rPr>
                <w:color w:val="000000"/>
                <w:sz w:val="22"/>
                <w:szCs w:val="22"/>
              </w:rPr>
              <w:t xml:space="preserve">Education </w:t>
            </w:r>
          </w:p>
        </w:tc>
        <w:tc>
          <w:tcPr>
            <w:tcW w:w="821" w:type="pct"/>
            <w:tcBorders>
              <w:top w:val="single" w:sz="4" w:space="0" w:color="auto"/>
              <w:left w:val="nil"/>
              <w:bottom w:val="single" w:sz="4" w:space="0" w:color="auto"/>
              <w:right w:val="single" w:sz="8" w:space="0" w:color="auto"/>
            </w:tcBorders>
            <w:shd w:val="clear" w:color="auto" w:fill="auto"/>
            <w:vAlign w:val="center"/>
            <w:hideMark/>
          </w:tcPr>
          <w:p w14:paraId="3A96E284" w14:textId="77777777" w:rsidR="00875D1F" w:rsidRPr="00E164A4" w:rsidRDefault="00875D1F">
            <w:pPr>
              <w:rPr>
                <w:color w:val="000000"/>
                <w:sz w:val="22"/>
                <w:szCs w:val="22"/>
              </w:rPr>
            </w:pPr>
            <w:r w:rsidRPr="00E164A4">
              <w:rPr>
                <w:color w:val="000000"/>
                <w:sz w:val="22"/>
                <w:szCs w:val="22"/>
              </w:rPr>
              <w:t>Less than undergraduate degree</w:t>
            </w:r>
          </w:p>
        </w:tc>
        <w:tc>
          <w:tcPr>
            <w:tcW w:w="651" w:type="pct"/>
            <w:tcBorders>
              <w:top w:val="single" w:sz="4" w:space="0" w:color="auto"/>
              <w:left w:val="nil"/>
              <w:bottom w:val="single" w:sz="4" w:space="0" w:color="auto"/>
              <w:right w:val="double" w:sz="6" w:space="0" w:color="auto"/>
            </w:tcBorders>
            <w:shd w:val="clear" w:color="auto" w:fill="auto"/>
            <w:vAlign w:val="center"/>
            <w:hideMark/>
          </w:tcPr>
          <w:p w14:paraId="497CC53C" w14:textId="77777777" w:rsidR="00875D1F" w:rsidRPr="00E164A4" w:rsidRDefault="00875D1F">
            <w:pPr>
              <w:rPr>
                <w:color w:val="000000"/>
                <w:sz w:val="22"/>
                <w:szCs w:val="22"/>
              </w:rPr>
            </w:pPr>
            <w:r w:rsidRPr="00E164A4">
              <w:rPr>
                <w:color w:val="000000"/>
                <w:sz w:val="22"/>
                <w:szCs w:val="22"/>
              </w:rPr>
              <w:t xml:space="preserve">Graduate degree </w:t>
            </w:r>
          </w:p>
        </w:tc>
        <w:tc>
          <w:tcPr>
            <w:tcW w:w="488" w:type="pct"/>
            <w:tcBorders>
              <w:top w:val="single" w:sz="4" w:space="0" w:color="auto"/>
              <w:left w:val="nil"/>
              <w:bottom w:val="single" w:sz="4" w:space="0" w:color="auto"/>
              <w:right w:val="single" w:sz="8" w:space="0" w:color="auto"/>
            </w:tcBorders>
            <w:shd w:val="clear" w:color="auto" w:fill="auto"/>
            <w:noWrap/>
            <w:vAlign w:val="center"/>
            <w:hideMark/>
          </w:tcPr>
          <w:p w14:paraId="52A75C1F" w14:textId="77777777" w:rsidR="00875D1F" w:rsidRPr="00E164A4" w:rsidRDefault="00875D1F">
            <w:pPr>
              <w:jc w:val="right"/>
              <w:rPr>
                <w:color w:val="000000"/>
                <w:sz w:val="22"/>
                <w:szCs w:val="22"/>
              </w:rPr>
            </w:pPr>
            <w:r w:rsidRPr="00E164A4">
              <w:rPr>
                <w:color w:val="000000"/>
                <w:sz w:val="22"/>
                <w:szCs w:val="22"/>
              </w:rPr>
              <w:t>-6.1</w:t>
            </w:r>
          </w:p>
        </w:tc>
        <w:tc>
          <w:tcPr>
            <w:tcW w:w="378" w:type="pct"/>
            <w:tcBorders>
              <w:top w:val="single" w:sz="4" w:space="0" w:color="auto"/>
              <w:left w:val="nil"/>
              <w:bottom w:val="single" w:sz="4" w:space="0" w:color="auto"/>
              <w:right w:val="single" w:sz="8" w:space="0" w:color="auto"/>
            </w:tcBorders>
            <w:shd w:val="clear" w:color="auto" w:fill="auto"/>
            <w:noWrap/>
            <w:vAlign w:val="center"/>
            <w:hideMark/>
          </w:tcPr>
          <w:p w14:paraId="7985FC7B" w14:textId="77777777" w:rsidR="00875D1F" w:rsidRPr="00E164A4" w:rsidRDefault="00875D1F">
            <w:pPr>
              <w:jc w:val="right"/>
              <w:rPr>
                <w:color w:val="000000"/>
                <w:sz w:val="22"/>
                <w:szCs w:val="22"/>
              </w:rPr>
            </w:pPr>
            <w:r w:rsidRPr="00E164A4">
              <w:rPr>
                <w:color w:val="000000"/>
                <w:sz w:val="22"/>
                <w:szCs w:val="22"/>
              </w:rPr>
              <w:t>-1.1</w:t>
            </w:r>
          </w:p>
        </w:tc>
        <w:tc>
          <w:tcPr>
            <w:tcW w:w="478" w:type="pct"/>
            <w:tcBorders>
              <w:top w:val="single" w:sz="4" w:space="0" w:color="auto"/>
              <w:left w:val="nil"/>
              <w:bottom w:val="single" w:sz="4" w:space="0" w:color="auto"/>
              <w:right w:val="single" w:sz="8" w:space="0" w:color="auto"/>
            </w:tcBorders>
            <w:shd w:val="clear" w:color="auto" w:fill="auto"/>
            <w:noWrap/>
            <w:vAlign w:val="center"/>
            <w:hideMark/>
          </w:tcPr>
          <w:p w14:paraId="2433F81E" w14:textId="77777777" w:rsidR="00875D1F" w:rsidRPr="00E164A4" w:rsidRDefault="00875D1F">
            <w:pPr>
              <w:jc w:val="right"/>
              <w:rPr>
                <w:color w:val="000000"/>
                <w:sz w:val="22"/>
                <w:szCs w:val="22"/>
              </w:rPr>
            </w:pPr>
            <w:r w:rsidRPr="00E164A4">
              <w:rPr>
                <w:color w:val="000000"/>
                <w:sz w:val="22"/>
                <w:szCs w:val="22"/>
              </w:rPr>
              <w:t>-31.9</w:t>
            </w:r>
          </w:p>
        </w:tc>
        <w:tc>
          <w:tcPr>
            <w:tcW w:w="379" w:type="pct"/>
            <w:tcBorders>
              <w:top w:val="single" w:sz="4" w:space="0" w:color="auto"/>
              <w:left w:val="nil"/>
              <w:bottom w:val="single" w:sz="4" w:space="0" w:color="auto"/>
              <w:right w:val="single" w:sz="8" w:space="0" w:color="auto"/>
            </w:tcBorders>
            <w:shd w:val="clear" w:color="auto" w:fill="auto"/>
            <w:noWrap/>
            <w:vAlign w:val="center"/>
            <w:hideMark/>
          </w:tcPr>
          <w:p w14:paraId="78C24D12" w14:textId="77777777" w:rsidR="00875D1F" w:rsidRPr="00E164A4" w:rsidRDefault="00875D1F">
            <w:pPr>
              <w:jc w:val="right"/>
              <w:rPr>
                <w:color w:val="000000"/>
                <w:sz w:val="22"/>
                <w:szCs w:val="22"/>
              </w:rPr>
            </w:pPr>
            <w:r w:rsidRPr="00E164A4">
              <w:rPr>
                <w:color w:val="000000"/>
                <w:sz w:val="22"/>
                <w:szCs w:val="22"/>
              </w:rPr>
              <w:t>-1.2</w:t>
            </w:r>
          </w:p>
        </w:tc>
        <w:tc>
          <w:tcPr>
            <w:tcW w:w="511" w:type="pct"/>
            <w:tcBorders>
              <w:top w:val="single" w:sz="4" w:space="0" w:color="auto"/>
              <w:left w:val="nil"/>
              <w:bottom w:val="single" w:sz="4" w:space="0" w:color="auto"/>
              <w:right w:val="double" w:sz="6" w:space="0" w:color="auto"/>
            </w:tcBorders>
            <w:shd w:val="clear" w:color="auto" w:fill="auto"/>
            <w:noWrap/>
            <w:vAlign w:val="center"/>
            <w:hideMark/>
          </w:tcPr>
          <w:p w14:paraId="511391E4" w14:textId="77777777" w:rsidR="00875D1F" w:rsidRPr="00E164A4" w:rsidRDefault="00875D1F">
            <w:pPr>
              <w:jc w:val="right"/>
              <w:rPr>
                <w:color w:val="000000"/>
                <w:sz w:val="22"/>
                <w:szCs w:val="22"/>
              </w:rPr>
            </w:pPr>
            <w:r w:rsidRPr="00E164A4">
              <w:rPr>
                <w:color w:val="000000"/>
                <w:sz w:val="22"/>
                <w:szCs w:val="22"/>
              </w:rPr>
              <w:t>-2.6</w:t>
            </w:r>
          </w:p>
        </w:tc>
      </w:tr>
      <w:tr w:rsidR="00F91BEF" w:rsidRPr="00E164A4" w14:paraId="24CEECF7" w14:textId="77777777" w:rsidTr="00A5193D">
        <w:trPr>
          <w:trHeight w:val="432"/>
        </w:trPr>
        <w:tc>
          <w:tcPr>
            <w:tcW w:w="1294" w:type="pct"/>
            <w:tcBorders>
              <w:top w:val="single" w:sz="4" w:space="0" w:color="auto"/>
              <w:left w:val="double" w:sz="6" w:space="0" w:color="auto"/>
              <w:bottom w:val="single" w:sz="4" w:space="0" w:color="auto"/>
              <w:right w:val="single" w:sz="8" w:space="0" w:color="auto"/>
            </w:tcBorders>
            <w:shd w:val="clear" w:color="auto" w:fill="auto"/>
            <w:vAlign w:val="center"/>
            <w:hideMark/>
          </w:tcPr>
          <w:p w14:paraId="3FF4B684" w14:textId="77777777" w:rsidR="00875D1F" w:rsidRPr="00E164A4" w:rsidRDefault="00875D1F">
            <w:pPr>
              <w:rPr>
                <w:color w:val="000000"/>
                <w:sz w:val="22"/>
                <w:szCs w:val="22"/>
              </w:rPr>
            </w:pPr>
            <w:r w:rsidRPr="00E164A4">
              <w:rPr>
                <w:color w:val="000000"/>
                <w:sz w:val="22"/>
                <w:szCs w:val="22"/>
              </w:rPr>
              <w:t>Not employed</w:t>
            </w:r>
          </w:p>
        </w:tc>
        <w:tc>
          <w:tcPr>
            <w:tcW w:w="821" w:type="pct"/>
            <w:tcBorders>
              <w:top w:val="single" w:sz="4" w:space="0" w:color="auto"/>
              <w:left w:val="nil"/>
              <w:bottom w:val="single" w:sz="4" w:space="0" w:color="auto"/>
              <w:right w:val="single" w:sz="8" w:space="0" w:color="auto"/>
            </w:tcBorders>
            <w:shd w:val="clear" w:color="auto" w:fill="auto"/>
            <w:vAlign w:val="center"/>
            <w:hideMark/>
          </w:tcPr>
          <w:p w14:paraId="2A0AC44A" w14:textId="77777777" w:rsidR="00875D1F" w:rsidRPr="00E164A4" w:rsidRDefault="00875D1F">
            <w:pPr>
              <w:rPr>
                <w:color w:val="000000"/>
                <w:sz w:val="22"/>
                <w:szCs w:val="22"/>
              </w:rPr>
            </w:pPr>
            <w:r w:rsidRPr="00E164A4">
              <w:rPr>
                <w:color w:val="000000"/>
                <w:sz w:val="22"/>
                <w:szCs w:val="22"/>
              </w:rPr>
              <w:t>No</w:t>
            </w:r>
          </w:p>
        </w:tc>
        <w:tc>
          <w:tcPr>
            <w:tcW w:w="651" w:type="pct"/>
            <w:tcBorders>
              <w:top w:val="single" w:sz="4" w:space="0" w:color="auto"/>
              <w:left w:val="nil"/>
              <w:bottom w:val="single" w:sz="4" w:space="0" w:color="auto"/>
              <w:right w:val="double" w:sz="6" w:space="0" w:color="auto"/>
            </w:tcBorders>
            <w:shd w:val="clear" w:color="auto" w:fill="auto"/>
            <w:vAlign w:val="center"/>
            <w:hideMark/>
          </w:tcPr>
          <w:p w14:paraId="7A1918A8" w14:textId="77777777" w:rsidR="00875D1F" w:rsidRPr="00E164A4" w:rsidRDefault="00875D1F">
            <w:pPr>
              <w:rPr>
                <w:color w:val="000000"/>
                <w:sz w:val="22"/>
                <w:szCs w:val="22"/>
              </w:rPr>
            </w:pPr>
            <w:r w:rsidRPr="00E164A4">
              <w:rPr>
                <w:color w:val="000000"/>
                <w:sz w:val="22"/>
                <w:szCs w:val="22"/>
              </w:rPr>
              <w:t>Yes</w:t>
            </w:r>
          </w:p>
        </w:tc>
        <w:tc>
          <w:tcPr>
            <w:tcW w:w="488" w:type="pct"/>
            <w:tcBorders>
              <w:top w:val="single" w:sz="4" w:space="0" w:color="auto"/>
              <w:left w:val="nil"/>
              <w:bottom w:val="single" w:sz="4" w:space="0" w:color="auto"/>
              <w:right w:val="single" w:sz="8" w:space="0" w:color="auto"/>
            </w:tcBorders>
            <w:shd w:val="clear" w:color="auto" w:fill="auto"/>
            <w:noWrap/>
            <w:vAlign w:val="center"/>
            <w:hideMark/>
          </w:tcPr>
          <w:p w14:paraId="2FD3D3B4" w14:textId="77777777" w:rsidR="00875D1F" w:rsidRPr="00E164A4" w:rsidRDefault="00875D1F">
            <w:pPr>
              <w:jc w:val="right"/>
              <w:rPr>
                <w:color w:val="000000"/>
                <w:sz w:val="22"/>
                <w:szCs w:val="22"/>
              </w:rPr>
            </w:pPr>
            <w:r w:rsidRPr="00E164A4">
              <w:rPr>
                <w:color w:val="000000"/>
                <w:sz w:val="22"/>
                <w:szCs w:val="22"/>
              </w:rPr>
              <w:t>-20.2</w:t>
            </w:r>
          </w:p>
        </w:tc>
        <w:tc>
          <w:tcPr>
            <w:tcW w:w="378" w:type="pct"/>
            <w:tcBorders>
              <w:top w:val="single" w:sz="4" w:space="0" w:color="auto"/>
              <w:left w:val="nil"/>
              <w:bottom w:val="single" w:sz="4" w:space="0" w:color="auto"/>
              <w:right w:val="single" w:sz="8" w:space="0" w:color="auto"/>
            </w:tcBorders>
            <w:shd w:val="clear" w:color="auto" w:fill="auto"/>
            <w:noWrap/>
            <w:vAlign w:val="center"/>
            <w:hideMark/>
          </w:tcPr>
          <w:p w14:paraId="6C6D5ECE" w14:textId="77777777" w:rsidR="00875D1F" w:rsidRPr="00E164A4" w:rsidRDefault="00875D1F">
            <w:pPr>
              <w:jc w:val="right"/>
              <w:rPr>
                <w:color w:val="000000"/>
                <w:sz w:val="22"/>
                <w:szCs w:val="22"/>
              </w:rPr>
            </w:pPr>
            <w:r w:rsidRPr="00E164A4">
              <w:rPr>
                <w:color w:val="000000"/>
                <w:sz w:val="22"/>
                <w:szCs w:val="22"/>
              </w:rPr>
              <w:t>0.9</w:t>
            </w:r>
          </w:p>
        </w:tc>
        <w:tc>
          <w:tcPr>
            <w:tcW w:w="478" w:type="pct"/>
            <w:tcBorders>
              <w:top w:val="single" w:sz="4" w:space="0" w:color="auto"/>
              <w:left w:val="nil"/>
              <w:bottom w:val="single" w:sz="4" w:space="0" w:color="auto"/>
              <w:right w:val="single" w:sz="8" w:space="0" w:color="auto"/>
            </w:tcBorders>
            <w:shd w:val="clear" w:color="auto" w:fill="auto"/>
            <w:noWrap/>
            <w:vAlign w:val="center"/>
            <w:hideMark/>
          </w:tcPr>
          <w:p w14:paraId="3ADAEA70" w14:textId="77777777" w:rsidR="00875D1F" w:rsidRPr="00E164A4" w:rsidRDefault="00875D1F">
            <w:pPr>
              <w:jc w:val="right"/>
              <w:rPr>
                <w:color w:val="000000"/>
                <w:sz w:val="22"/>
                <w:szCs w:val="22"/>
              </w:rPr>
            </w:pPr>
            <w:r w:rsidRPr="00E164A4">
              <w:rPr>
                <w:color w:val="000000"/>
                <w:sz w:val="22"/>
                <w:szCs w:val="22"/>
              </w:rPr>
              <w:t>-3.7</w:t>
            </w:r>
          </w:p>
        </w:tc>
        <w:tc>
          <w:tcPr>
            <w:tcW w:w="379" w:type="pct"/>
            <w:tcBorders>
              <w:top w:val="single" w:sz="4" w:space="0" w:color="auto"/>
              <w:left w:val="nil"/>
              <w:bottom w:val="single" w:sz="4" w:space="0" w:color="auto"/>
              <w:right w:val="single" w:sz="8" w:space="0" w:color="auto"/>
            </w:tcBorders>
            <w:shd w:val="clear" w:color="auto" w:fill="auto"/>
            <w:noWrap/>
            <w:vAlign w:val="center"/>
            <w:hideMark/>
          </w:tcPr>
          <w:p w14:paraId="7B60B036" w14:textId="77777777" w:rsidR="00875D1F" w:rsidRPr="00E164A4" w:rsidRDefault="00875D1F">
            <w:pPr>
              <w:jc w:val="right"/>
              <w:rPr>
                <w:color w:val="000000"/>
                <w:sz w:val="22"/>
                <w:szCs w:val="22"/>
              </w:rPr>
            </w:pPr>
            <w:r w:rsidRPr="00E164A4">
              <w:rPr>
                <w:color w:val="000000"/>
                <w:sz w:val="22"/>
                <w:szCs w:val="22"/>
              </w:rPr>
              <w:t>-3.4</w:t>
            </w:r>
          </w:p>
        </w:tc>
        <w:tc>
          <w:tcPr>
            <w:tcW w:w="511" w:type="pct"/>
            <w:tcBorders>
              <w:top w:val="single" w:sz="4" w:space="0" w:color="auto"/>
              <w:left w:val="nil"/>
              <w:bottom w:val="single" w:sz="4" w:space="0" w:color="auto"/>
              <w:right w:val="double" w:sz="6" w:space="0" w:color="auto"/>
            </w:tcBorders>
            <w:shd w:val="clear" w:color="auto" w:fill="auto"/>
            <w:noWrap/>
            <w:vAlign w:val="center"/>
            <w:hideMark/>
          </w:tcPr>
          <w:p w14:paraId="47550C8A" w14:textId="77777777" w:rsidR="00875D1F" w:rsidRPr="00E164A4" w:rsidRDefault="00875D1F">
            <w:pPr>
              <w:jc w:val="right"/>
              <w:rPr>
                <w:color w:val="000000"/>
                <w:sz w:val="22"/>
                <w:szCs w:val="22"/>
              </w:rPr>
            </w:pPr>
            <w:r w:rsidRPr="00E164A4">
              <w:rPr>
                <w:color w:val="000000"/>
                <w:sz w:val="22"/>
                <w:szCs w:val="22"/>
              </w:rPr>
              <w:t>-0.5</w:t>
            </w:r>
          </w:p>
        </w:tc>
      </w:tr>
      <w:tr w:rsidR="00F91BEF" w:rsidRPr="00E164A4" w14:paraId="7343A011" w14:textId="77777777" w:rsidTr="00A5193D">
        <w:trPr>
          <w:trHeight w:val="432"/>
        </w:trPr>
        <w:tc>
          <w:tcPr>
            <w:tcW w:w="1294" w:type="pct"/>
            <w:tcBorders>
              <w:top w:val="single" w:sz="4" w:space="0" w:color="auto"/>
              <w:left w:val="double" w:sz="6" w:space="0" w:color="auto"/>
              <w:bottom w:val="single" w:sz="4" w:space="0" w:color="auto"/>
              <w:right w:val="single" w:sz="8" w:space="0" w:color="auto"/>
            </w:tcBorders>
            <w:shd w:val="clear" w:color="auto" w:fill="auto"/>
            <w:vAlign w:val="center"/>
            <w:hideMark/>
          </w:tcPr>
          <w:p w14:paraId="3165899C" w14:textId="77777777" w:rsidR="00875D1F" w:rsidRPr="00E164A4" w:rsidRDefault="00875D1F">
            <w:pPr>
              <w:rPr>
                <w:color w:val="000000"/>
                <w:sz w:val="22"/>
                <w:szCs w:val="22"/>
              </w:rPr>
            </w:pPr>
            <w:r w:rsidRPr="00E164A4">
              <w:rPr>
                <w:color w:val="000000"/>
                <w:sz w:val="22"/>
                <w:szCs w:val="22"/>
              </w:rPr>
              <w:t>Income</w:t>
            </w:r>
          </w:p>
        </w:tc>
        <w:tc>
          <w:tcPr>
            <w:tcW w:w="821" w:type="pct"/>
            <w:tcBorders>
              <w:top w:val="single" w:sz="4" w:space="0" w:color="auto"/>
              <w:left w:val="nil"/>
              <w:bottom w:val="single" w:sz="4" w:space="0" w:color="auto"/>
              <w:right w:val="single" w:sz="8" w:space="0" w:color="auto"/>
            </w:tcBorders>
            <w:shd w:val="clear" w:color="auto" w:fill="auto"/>
            <w:vAlign w:val="center"/>
            <w:hideMark/>
          </w:tcPr>
          <w:p w14:paraId="1F5D0342" w14:textId="77777777" w:rsidR="00875D1F" w:rsidRPr="00E164A4" w:rsidRDefault="00875D1F">
            <w:pPr>
              <w:rPr>
                <w:color w:val="000000"/>
                <w:sz w:val="22"/>
                <w:szCs w:val="22"/>
              </w:rPr>
            </w:pPr>
            <w:r w:rsidRPr="00E164A4">
              <w:rPr>
                <w:color w:val="000000"/>
                <w:sz w:val="22"/>
                <w:szCs w:val="22"/>
              </w:rPr>
              <w:t>&lt;$75,000</w:t>
            </w:r>
          </w:p>
        </w:tc>
        <w:tc>
          <w:tcPr>
            <w:tcW w:w="651" w:type="pct"/>
            <w:tcBorders>
              <w:top w:val="single" w:sz="4" w:space="0" w:color="auto"/>
              <w:left w:val="nil"/>
              <w:bottom w:val="single" w:sz="4" w:space="0" w:color="auto"/>
              <w:right w:val="double" w:sz="6" w:space="0" w:color="auto"/>
            </w:tcBorders>
            <w:shd w:val="clear" w:color="auto" w:fill="auto"/>
            <w:vAlign w:val="center"/>
            <w:hideMark/>
          </w:tcPr>
          <w:p w14:paraId="4E52CFCB" w14:textId="77777777" w:rsidR="00875D1F" w:rsidRPr="00E164A4" w:rsidRDefault="00875D1F">
            <w:pPr>
              <w:rPr>
                <w:color w:val="000000"/>
                <w:sz w:val="22"/>
                <w:szCs w:val="22"/>
              </w:rPr>
            </w:pPr>
            <w:r w:rsidRPr="00E164A4">
              <w:rPr>
                <w:color w:val="000000"/>
                <w:sz w:val="22"/>
                <w:szCs w:val="22"/>
              </w:rPr>
              <w:t>≥$100,000</w:t>
            </w:r>
          </w:p>
        </w:tc>
        <w:tc>
          <w:tcPr>
            <w:tcW w:w="488" w:type="pct"/>
            <w:tcBorders>
              <w:top w:val="single" w:sz="4" w:space="0" w:color="auto"/>
              <w:left w:val="nil"/>
              <w:bottom w:val="single" w:sz="4" w:space="0" w:color="auto"/>
              <w:right w:val="single" w:sz="8" w:space="0" w:color="auto"/>
            </w:tcBorders>
            <w:shd w:val="clear" w:color="auto" w:fill="auto"/>
            <w:noWrap/>
            <w:vAlign w:val="center"/>
            <w:hideMark/>
          </w:tcPr>
          <w:p w14:paraId="59FA9043" w14:textId="77777777" w:rsidR="00875D1F" w:rsidRPr="00E164A4" w:rsidRDefault="00875D1F">
            <w:pPr>
              <w:jc w:val="right"/>
              <w:rPr>
                <w:color w:val="000000"/>
                <w:sz w:val="22"/>
                <w:szCs w:val="22"/>
              </w:rPr>
            </w:pPr>
            <w:r w:rsidRPr="00E164A4">
              <w:rPr>
                <w:color w:val="000000"/>
                <w:sz w:val="22"/>
                <w:szCs w:val="22"/>
              </w:rPr>
              <w:t>-18.8</w:t>
            </w:r>
          </w:p>
        </w:tc>
        <w:tc>
          <w:tcPr>
            <w:tcW w:w="378" w:type="pct"/>
            <w:tcBorders>
              <w:top w:val="single" w:sz="4" w:space="0" w:color="auto"/>
              <w:left w:val="nil"/>
              <w:bottom w:val="single" w:sz="4" w:space="0" w:color="auto"/>
              <w:right w:val="single" w:sz="8" w:space="0" w:color="auto"/>
            </w:tcBorders>
            <w:shd w:val="clear" w:color="auto" w:fill="auto"/>
            <w:noWrap/>
            <w:vAlign w:val="center"/>
            <w:hideMark/>
          </w:tcPr>
          <w:p w14:paraId="7C7D3B4B" w14:textId="77777777" w:rsidR="00875D1F" w:rsidRPr="00E164A4" w:rsidRDefault="00875D1F">
            <w:pPr>
              <w:jc w:val="right"/>
              <w:rPr>
                <w:color w:val="000000"/>
                <w:sz w:val="22"/>
                <w:szCs w:val="22"/>
              </w:rPr>
            </w:pPr>
            <w:r w:rsidRPr="00E164A4">
              <w:rPr>
                <w:color w:val="000000"/>
                <w:sz w:val="22"/>
                <w:szCs w:val="22"/>
              </w:rPr>
              <w:t>22.7</w:t>
            </w:r>
          </w:p>
        </w:tc>
        <w:tc>
          <w:tcPr>
            <w:tcW w:w="478" w:type="pct"/>
            <w:tcBorders>
              <w:top w:val="single" w:sz="4" w:space="0" w:color="auto"/>
              <w:left w:val="nil"/>
              <w:bottom w:val="single" w:sz="4" w:space="0" w:color="auto"/>
              <w:right w:val="single" w:sz="8" w:space="0" w:color="auto"/>
            </w:tcBorders>
            <w:shd w:val="clear" w:color="auto" w:fill="auto"/>
            <w:noWrap/>
            <w:vAlign w:val="center"/>
            <w:hideMark/>
          </w:tcPr>
          <w:p w14:paraId="6B58AE18" w14:textId="77777777" w:rsidR="00875D1F" w:rsidRPr="00E164A4" w:rsidRDefault="00875D1F">
            <w:pPr>
              <w:jc w:val="right"/>
              <w:rPr>
                <w:color w:val="000000"/>
                <w:sz w:val="22"/>
                <w:szCs w:val="22"/>
              </w:rPr>
            </w:pPr>
            <w:r w:rsidRPr="00E164A4">
              <w:rPr>
                <w:color w:val="000000"/>
                <w:sz w:val="22"/>
                <w:szCs w:val="22"/>
              </w:rPr>
              <w:t>-3.5</w:t>
            </w:r>
          </w:p>
        </w:tc>
        <w:tc>
          <w:tcPr>
            <w:tcW w:w="379" w:type="pct"/>
            <w:tcBorders>
              <w:top w:val="single" w:sz="4" w:space="0" w:color="auto"/>
              <w:left w:val="nil"/>
              <w:bottom w:val="single" w:sz="4" w:space="0" w:color="auto"/>
              <w:right w:val="single" w:sz="8" w:space="0" w:color="auto"/>
            </w:tcBorders>
            <w:shd w:val="clear" w:color="auto" w:fill="auto"/>
            <w:noWrap/>
            <w:vAlign w:val="center"/>
            <w:hideMark/>
          </w:tcPr>
          <w:p w14:paraId="441BC6AE" w14:textId="77777777" w:rsidR="00875D1F" w:rsidRPr="00E164A4" w:rsidRDefault="00875D1F">
            <w:pPr>
              <w:jc w:val="right"/>
              <w:rPr>
                <w:color w:val="000000"/>
                <w:sz w:val="22"/>
                <w:szCs w:val="22"/>
              </w:rPr>
            </w:pPr>
            <w:r w:rsidRPr="00E164A4">
              <w:rPr>
                <w:color w:val="000000"/>
                <w:sz w:val="22"/>
                <w:szCs w:val="22"/>
              </w:rPr>
              <w:t>-4.0</w:t>
            </w:r>
          </w:p>
        </w:tc>
        <w:tc>
          <w:tcPr>
            <w:tcW w:w="511" w:type="pct"/>
            <w:tcBorders>
              <w:top w:val="single" w:sz="4" w:space="0" w:color="auto"/>
              <w:left w:val="nil"/>
              <w:bottom w:val="single" w:sz="4" w:space="0" w:color="auto"/>
              <w:right w:val="double" w:sz="6" w:space="0" w:color="auto"/>
            </w:tcBorders>
            <w:shd w:val="clear" w:color="auto" w:fill="auto"/>
            <w:noWrap/>
            <w:vAlign w:val="center"/>
            <w:hideMark/>
          </w:tcPr>
          <w:p w14:paraId="78A1D3B4" w14:textId="77777777" w:rsidR="00875D1F" w:rsidRPr="00E164A4" w:rsidRDefault="00875D1F">
            <w:pPr>
              <w:jc w:val="right"/>
              <w:rPr>
                <w:color w:val="000000"/>
                <w:sz w:val="22"/>
                <w:szCs w:val="22"/>
              </w:rPr>
            </w:pPr>
            <w:r w:rsidRPr="00E164A4">
              <w:rPr>
                <w:color w:val="000000"/>
                <w:sz w:val="22"/>
                <w:szCs w:val="22"/>
              </w:rPr>
              <w:t>-32.2</w:t>
            </w:r>
          </w:p>
        </w:tc>
      </w:tr>
      <w:tr w:rsidR="00F91BEF" w:rsidRPr="00E164A4" w14:paraId="1E13147E" w14:textId="77777777" w:rsidTr="00A5193D">
        <w:trPr>
          <w:trHeight w:val="432"/>
        </w:trPr>
        <w:tc>
          <w:tcPr>
            <w:tcW w:w="1294" w:type="pct"/>
            <w:tcBorders>
              <w:top w:val="single" w:sz="4" w:space="0" w:color="auto"/>
              <w:left w:val="double" w:sz="6" w:space="0" w:color="auto"/>
              <w:bottom w:val="single" w:sz="4" w:space="0" w:color="auto"/>
              <w:right w:val="single" w:sz="8" w:space="0" w:color="auto"/>
            </w:tcBorders>
            <w:shd w:val="clear" w:color="auto" w:fill="auto"/>
            <w:vAlign w:val="center"/>
            <w:hideMark/>
          </w:tcPr>
          <w:p w14:paraId="046099CD" w14:textId="359B58B1" w:rsidR="00875D1F" w:rsidRPr="00E164A4" w:rsidRDefault="00875D1F">
            <w:pPr>
              <w:rPr>
                <w:color w:val="000000"/>
                <w:sz w:val="22"/>
                <w:szCs w:val="22"/>
              </w:rPr>
            </w:pPr>
            <w:r w:rsidRPr="00E164A4">
              <w:rPr>
                <w:color w:val="000000"/>
                <w:sz w:val="22"/>
                <w:szCs w:val="22"/>
              </w:rPr>
              <w:t>User not from Washington</w:t>
            </w:r>
            <w:r w:rsidR="009027A5" w:rsidRPr="00E164A4">
              <w:rPr>
                <w:color w:val="000000"/>
                <w:sz w:val="22"/>
                <w:szCs w:val="22"/>
              </w:rPr>
              <w:t>, D.C.</w:t>
            </w:r>
          </w:p>
        </w:tc>
        <w:tc>
          <w:tcPr>
            <w:tcW w:w="821" w:type="pct"/>
            <w:tcBorders>
              <w:top w:val="single" w:sz="4" w:space="0" w:color="auto"/>
              <w:left w:val="nil"/>
              <w:bottom w:val="single" w:sz="4" w:space="0" w:color="auto"/>
              <w:right w:val="single" w:sz="8" w:space="0" w:color="auto"/>
            </w:tcBorders>
            <w:shd w:val="clear" w:color="auto" w:fill="auto"/>
            <w:vAlign w:val="center"/>
            <w:hideMark/>
          </w:tcPr>
          <w:p w14:paraId="08F8F710" w14:textId="77777777" w:rsidR="00875D1F" w:rsidRPr="00E164A4" w:rsidRDefault="00875D1F">
            <w:pPr>
              <w:rPr>
                <w:color w:val="000000"/>
                <w:sz w:val="22"/>
                <w:szCs w:val="22"/>
              </w:rPr>
            </w:pPr>
            <w:r w:rsidRPr="00E164A4">
              <w:rPr>
                <w:color w:val="000000"/>
                <w:sz w:val="22"/>
                <w:szCs w:val="22"/>
              </w:rPr>
              <w:t>No</w:t>
            </w:r>
          </w:p>
        </w:tc>
        <w:tc>
          <w:tcPr>
            <w:tcW w:w="651" w:type="pct"/>
            <w:tcBorders>
              <w:top w:val="single" w:sz="4" w:space="0" w:color="auto"/>
              <w:left w:val="nil"/>
              <w:bottom w:val="single" w:sz="4" w:space="0" w:color="auto"/>
              <w:right w:val="double" w:sz="6" w:space="0" w:color="auto"/>
            </w:tcBorders>
            <w:shd w:val="clear" w:color="auto" w:fill="auto"/>
            <w:vAlign w:val="center"/>
            <w:hideMark/>
          </w:tcPr>
          <w:p w14:paraId="522ACD05" w14:textId="77777777" w:rsidR="00875D1F" w:rsidRPr="00E164A4" w:rsidRDefault="00875D1F">
            <w:pPr>
              <w:rPr>
                <w:color w:val="000000"/>
                <w:sz w:val="22"/>
                <w:szCs w:val="22"/>
              </w:rPr>
            </w:pPr>
            <w:r w:rsidRPr="00E164A4">
              <w:rPr>
                <w:color w:val="000000"/>
                <w:sz w:val="22"/>
                <w:szCs w:val="22"/>
              </w:rPr>
              <w:t>Yes</w:t>
            </w:r>
          </w:p>
        </w:tc>
        <w:tc>
          <w:tcPr>
            <w:tcW w:w="488" w:type="pct"/>
            <w:tcBorders>
              <w:top w:val="single" w:sz="4" w:space="0" w:color="auto"/>
              <w:left w:val="nil"/>
              <w:bottom w:val="single" w:sz="4" w:space="0" w:color="auto"/>
              <w:right w:val="single" w:sz="8" w:space="0" w:color="auto"/>
            </w:tcBorders>
            <w:shd w:val="clear" w:color="auto" w:fill="auto"/>
            <w:noWrap/>
            <w:vAlign w:val="center"/>
            <w:hideMark/>
          </w:tcPr>
          <w:p w14:paraId="4F081919" w14:textId="77777777" w:rsidR="00875D1F" w:rsidRPr="00E164A4" w:rsidRDefault="00875D1F">
            <w:pPr>
              <w:jc w:val="right"/>
              <w:rPr>
                <w:color w:val="000000"/>
                <w:sz w:val="22"/>
                <w:szCs w:val="22"/>
              </w:rPr>
            </w:pPr>
            <w:r w:rsidRPr="00E164A4">
              <w:rPr>
                <w:color w:val="000000"/>
                <w:sz w:val="22"/>
                <w:szCs w:val="22"/>
              </w:rPr>
              <w:t>-68.4</w:t>
            </w:r>
          </w:p>
        </w:tc>
        <w:tc>
          <w:tcPr>
            <w:tcW w:w="378" w:type="pct"/>
            <w:tcBorders>
              <w:top w:val="single" w:sz="4" w:space="0" w:color="auto"/>
              <w:left w:val="nil"/>
              <w:bottom w:val="single" w:sz="4" w:space="0" w:color="auto"/>
              <w:right w:val="single" w:sz="8" w:space="0" w:color="auto"/>
            </w:tcBorders>
            <w:shd w:val="clear" w:color="auto" w:fill="auto"/>
            <w:noWrap/>
            <w:vAlign w:val="center"/>
            <w:hideMark/>
          </w:tcPr>
          <w:p w14:paraId="04B7BD96" w14:textId="77777777" w:rsidR="00875D1F" w:rsidRPr="00E164A4" w:rsidRDefault="00875D1F">
            <w:pPr>
              <w:jc w:val="right"/>
              <w:rPr>
                <w:color w:val="000000"/>
                <w:sz w:val="22"/>
                <w:szCs w:val="22"/>
              </w:rPr>
            </w:pPr>
            <w:r w:rsidRPr="00E164A4">
              <w:rPr>
                <w:color w:val="000000"/>
                <w:sz w:val="22"/>
                <w:szCs w:val="22"/>
              </w:rPr>
              <w:t>69.3</w:t>
            </w:r>
          </w:p>
        </w:tc>
        <w:tc>
          <w:tcPr>
            <w:tcW w:w="478" w:type="pct"/>
            <w:tcBorders>
              <w:top w:val="single" w:sz="4" w:space="0" w:color="auto"/>
              <w:left w:val="nil"/>
              <w:bottom w:val="single" w:sz="4" w:space="0" w:color="auto"/>
              <w:right w:val="single" w:sz="8" w:space="0" w:color="auto"/>
            </w:tcBorders>
            <w:shd w:val="clear" w:color="auto" w:fill="auto"/>
            <w:noWrap/>
            <w:vAlign w:val="center"/>
            <w:hideMark/>
          </w:tcPr>
          <w:p w14:paraId="17F0CD61" w14:textId="77777777" w:rsidR="00875D1F" w:rsidRPr="00E164A4" w:rsidRDefault="00875D1F">
            <w:pPr>
              <w:jc w:val="right"/>
              <w:rPr>
                <w:color w:val="000000"/>
                <w:sz w:val="22"/>
                <w:szCs w:val="22"/>
              </w:rPr>
            </w:pPr>
            <w:r w:rsidRPr="00E164A4">
              <w:rPr>
                <w:color w:val="000000"/>
                <w:sz w:val="22"/>
                <w:szCs w:val="22"/>
              </w:rPr>
              <w:t>-16.5</w:t>
            </w:r>
          </w:p>
        </w:tc>
        <w:tc>
          <w:tcPr>
            <w:tcW w:w="379" w:type="pct"/>
            <w:tcBorders>
              <w:top w:val="single" w:sz="4" w:space="0" w:color="auto"/>
              <w:left w:val="nil"/>
              <w:bottom w:val="single" w:sz="4" w:space="0" w:color="auto"/>
              <w:right w:val="single" w:sz="8" w:space="0" w:color="auto"/>
            </w:tcBorders>
            <w:shd w:val="clear" w:color="auto" w:fill="auto"/>
            <w:noWrap/>
            <w:vAlign w:val="center"/>
            <w:hideMark/>
          </w:tcPr>
          <w:p w14:paraId="0C03CA53" w14:textId="77777777" w:rsidR="00875D1F" w:rsidRPr="00E164A4" w:rsidRDefault="00875D1F">
            <w:pPr>
              <w:jc w:val="right"/>
              <w:rPr>
                <w:color w:val="000000"/>
                <w:sz w:val="22"/>
                <w:szCs w:val="22"/>
              </w:rPr>
            </w:pPr>
            <w:r w:rsidRPr="00E164A4">
              <w:rPr>
                <w:color w:val="000000"/>
                <w:sz w:val="22"/>
                <w:szCs w:val="22"/>
              </w:rPr>
              <w:t>-50.4</w:t>
            </w:r>
          </w:p>
        </w:tc>
        <w:tc>
          <w:tcPr>
            <w:tcW w:w="511" w:type="pct"/>
            <w:tcBorders>
              <w:top w:val="single" w:sz="4" w:space="0" w:color="auto"/>
              <w:left w:val="nil"/>
              <w:bottom w:val="single" w:sz="4" w:space="0" w:color="auto"/>
              <w:right w:val="double" w:sz="6" w:space="0" w:color="auto"/>
            </w:tcBorders>
            <w:shd w:val="clear" w:color="auto" w:fill="auto"/>
            <w:noWrap/>
            <w:vAlign w:val="center"/>
            <w:hideMark/>
          </w:tcPr>
          <w:p w14:paraId="08757B97" w14:textId="77777777" w:rsidR="00875D1F" w:rsidRPr="00E164A4" w:rsidRDefault="00875D1F">
            <w:pPr>
              <w:jc w:val="right"/>
              <w:rPr>
                <w:color w:val="000000"/>
                <w:sz w:val="22"/>
                <w:szCs w:val="22"/>
              </w:rPr>
            </w:pPr>
            <w:r w:rsidRPr="00E164A4">
              <w:rPr>
                <w:color w:val="000000"/>
                <w:sz w:val="22"/>
                <w:szCs w:val="22"/>
              </w:rPr>
              <w:t>-2.9</w:t>
            </w:r>
          </w:p>
        </w:tc>
      </w:tr>
      <w:tr w:rsidR="00F91BEF" w:rsidRPr="00E164A4" w14:paraId="4C66560C" w14:textId="77777777" w:rsidTr="00A5193D">
        <w:trPr>
          <w:trHeight w:val="432"/>
        </w:trPr>
        <w:tc>
          <w:tcPr>
            <w:tcW w:w="1294" w:type="pct"/>
            <w:tcBorders>
              <w:top w:val="single" w:sz="4" w:space="0" w:color="auto"/>
              <w:left w:val="double" w:sz="6" w:space="0" w:color="auto"/>
              <w:bottom w:val="double" w:sz="6" w:space="0" w:color="auto"/>
              <w:right w:val="single" w:sz="8" w:space="0" w:color="auto"/>
            </w:tcBorders>
            <w:shd w:val="clear" w:color="auto" w:fill="auto"/>
            <w:vAlign w:val="center"/>
            <w:hideMark/>
          </w:tcPr>
          <w:p w14:paraId="5D05E7EF" w14:textId="151B214D" w:rsidR="00875D1F" w:rsidRPr="00E164A4" w:rsidRDefault="00875D1F">
            <w:pPr>
              <w:rPr>
                <w:color w:val="000000"/>
                <w:sz w:val="22"/>
                <w:szCs w:val="22"/>
              </w:rPr>
            </w:pPr>
            <w:r w:rsidRPr="00E164A4">
              <w:rPr>
                <w:color w:val="000000"/>
                <w:sz w:val="22"/>
                <w:szCs w:val="22"/>
              </w:rPr>
              <w:t>One</w:t>
            </w:r>
            <w:r w:rsidR="009027A5" w:rsidRPr="00E164A4">
              <w:rPr>
                <w:color w:val="000000"/>
                <w:sz w:val="22"/>
                <w:szCs w:val="22"/>
              </w:rPr>
              <w:t xml:space="preserve"> or more</w:t>
            </w:r>
            <w:r w:rsidRPr="00E164A4">
              <w:rPr>
                <w:color w:val="000000"/>
                <w:sz w:val="22"/>
                <w:szCs w:val="22"/>
              </w:rPr>
              <w:t xml:space="preserve"> vehicles per licensed driver</w:t>
            </w:r>
          </w:p>
        </w:tc>
        <w:tc>
          <w:tcPr>
            <w:tcW w:w="821" w:type="pct"/>
            <w:tcBorders>
              <w:top w:val="single" w:sz="4" w:space="0" w:color="auto"/>
              <w:left w:val="nil"/>
              <w:bottom w:val="double" w:sz="6" w:space="0" w:color="auto"/>
              <w:right w:val="single" w:sz="8" w:space="0" w:color="auto"/>
            </w:tcBorders>
            <w:shd w:val="clear" w:color="auto" w:fill="auto"/>
            <w:vAlign w:val="center"/>
            <w:hideMark/>
          </w:tcPr>
          <w:p w14:paraId="469FA493" w14:textId="77777777" w:rsidR="00875D1F" w:rsidRPr="00E164A4" w:rsidRDefault="00875D1F">
            <w:pPr>
              <w:rPr>
                <w:color w:val="000000"/>
                <w:sz w:val="22"/>
                <w:szCs w:val="22"/>
              </w:rPr>
            </w:pPr>
            <w:r w:rsidRPr="00E164A4">
              <w:rPr>
                <w:color w:val="000000"/>
                <w:sz w:val="22"/>
                <w:szCs w:val="22"/>
              </w:rPr>
              <w:t>No</w:t>
            </w:r>
          </w:p>
        </w:tc>
        <w:tc>
          <w:tcPr>
            <w:tcW w:w="651" w:type="pct"/>
            <w:tcBorders>
              <w:top w:val="single" w:sz="4" w:space="0" w:color="auto"/>
              <w:left w:val="nil"/>
              <w:bottom w:val="double" w:sz="6" w:space="0" w:color="auto"/>
              <w:right w:val="double" w:sz="6" w:space="0" w:color="auto"/>
            </w:tcBorders>
            <w:shd w:val="clear" w:color="auto" w:fill="auto"/>
            <w:vAlign w:val="center"/>
            <w:hideMark/>
          </w:tcPr>
          <w:p w14:paraId="757972B1" w14:textId="77777777" w:rsidR="00875D1F" w:rsidRPr="00E164A4" w:rsidRDefault="00875D1F">
            <w:pPr>
              <w:rPr>
                <w:color w:val="000000"/>
                <w:sz w:val="22"/>
                <w:szCs w:val="22"/>
              </w:rPr>
            </w:pPr>
            <w:r w:rsidRPr="00E164A4">
              <w:rPr>
                <w:color w:val="000000"/>
                <w:sz w:val="22"/>
                <w:szCs w:val="22"/>
              </w:rPr>
              <w:t>Yes</w:t>
            </w:r>
          </w:p>
        </w:tc>
        <w:tc>
          <w:tcPr>
            <w:tcW w:w="488" w:type="pct"/>
            <w:tcBorders>
              <w:top w:val="single" w:sz="4" w:space="0" w:color="auto"/>
              <w:left w:val="nil"/>
              <w:bottom w:val="double" w:sz="6" w:space="0" w:color="auto"/>
              <w:right w:val="single" w:sz="8" w:space="0" w:color="auto"/>
            </w:tcBorders>
            <w:shd w:val="clear" w:color="auto" w:fill="auto"/>
            <w:noWrap/>
            <w:vAlign w:val="center"/>
            <w:hideMark/>
          </w:tcPr>
          <w:p w14:paraId="4F31E197" w14:textId="77777777" w:rsidR="00875D1F" w:rsidRPr="00E164A4" w:rsidRDefault="00875D1F">
            <w:pPr>
              <w:jc w:val="right"/>
              <w:rPr>
                <w:color w:val="000000"/>
                <w:sz w:val="22"/>
                <w:szCs w:val="22"/>
              </w:rPr>
            </w:pPr>
            <w:r w:rsidRPr="00E164A4">
              <w:rPr>
                <w:color w:val="000000"/>
                <w:sz w:val="22"/>
                <w:szCs w:val="22"/>
              </w:rPr>
              <w:t>-41.5</w:t>
            </w:r>
          </w:p>
        </w:tc>
        <w:tc>
          <w:tcPr>
            <w:tcW w:w="378" w:type="pct"/>
            <w:tcBorders>
              <w:top w:val="single" w:sz="4" w:space="0" w:color="auto"/>
              <w:left w:val="nil"/>
              <w:bottom w:val="double" w:sz="6" w:space="0" w:color="auto"/>
              <w:right w:val="single" w:sz="8" w:space="0" w:color="auto"/>
            </w:tcBorders>
            <w:shd w:val="clear" w:color="auto" w:fill="auto"/>
            <w:noWrap/>
            <w:vAlign w:val="center"/>
            <w:hideMark/>
          </w:tcPr>
          <w:p w14:paraId="47A85045" w14:textId="77777777" w:rsidR="00875D1F" w:rsidRPr="00E164A4" w:rsidRDefault="00875D1F">
            <w:pPr>
              <w:jc w:val="right"/>
              <w:rPr>
                <w:color w:val="000000"/>
                <w:sz w:val="22"/>
                <w:szCs w:val="22"/>
              </w:rPr>
            </w:pPr>
            <w:r w:rsidRPr="00E164A4">
              <w:rPr>
                <w:color w:val="000000"/>
                <w:sz w:val="22"/>
                <w:szCs w:val="22"/>
              </w:rPr>
              <w:t>29.7</w:t>
            </w:r>
          </w:p>
        </w:tc>
        <w:tc>
          <w:tcPr>
            <w:tcW w:w="478" w:type="pct"/>
            <w:tcBorders>
              <w:top w:val="single" w:sz="4" w:space="0" w:color="auto"/>
              <w:left w:val="nil"/>
              <w:bottom w:val="double" w:sz="6" w:space="0" w:color="auto"/>
              <w:right w:val="single" w:sz="8" w:space="0" w:color="auto"/>
            </w:tcBorders>
            <w:shd w:val="clear" w:color="auto" w:fill="auto"/>
            <w:noWrap/>
            <w:vAlign w:val="center"/>
            <w:hideMark/>
          </w:tcPr>
          <w:p w14:paraId="1F1C4EEB" w14:textId="77777777" w:rsidR="00875D1F" w:rsidRPr="00E164A4" w:rsidRDefault="00875D1F">
            <w:pPr>
              <w:jc w:val="right"/>
              <w:rPr>
                <w:color w:val="000000"/>
                <w:sz w:val="22"/>
                <w:szCs w:val="22"/>
              </w:rPr>
            </w:pPr>
            <w:r w:rsidRPr="00E164A4">
              <w:rPr>
                <w:color w:val="000000"/>
                <w:sz w:val="22"/>
                <w:szCs w:val="22"/>
              </w:rPr>
              <w:t>-35.8</w:t>
            </w:r>
          </w:p>
        </w:tc>
        <w:tc>
          <w:tcPr>
            <w:tcW w:w="379" w:type="pct"/>
            <w:tcBorders>
              <w:top w:val="single" w:sz="4" w:space="0" w:color="auto"/>
              <w:left w:val="nil"/>
              <w:bottom w:val="double" w:sz="6" w:space="0" w:color="auto"/>
              <w:right w:val="single" w:sz="8" w:space="0" w:color="auto"/>
            </w:tcBorders>
            <w:shd w:val="clear" w:color="auto" w:fill="auto"/>
            <w:noWrap/>
            <w:vAlign w:val="center"/>
            <w:hideMark/>
          </w:tcPr>
          <w:p w14:paraId="1C0C5DC6" w14:textId="77777777" w:rsidR="00875D1F" w:rsidRPr="00E164A4" w:rsidRDefault="00875D1F">
            <w:pPr>
              <w:jc w:val="right"/>
              <w:rPr>
                <w:color w:val="000000"/>
                <w:sz w:val="22"/>
                <w:szCs w:val="22"/>
              </w:rPr>
            </w:pPr>
            <w:r w:rsidRPr="00E164A4">
              <w:rPr>
                <w:color w:val="000000"/>
                <w:sz w:val="22"/>
                <w:szCs w:val="22"/>
              </w:rPr>
              <w:t>-24.0</w:t>
            </w:r>
          </w:p>
        </w:tc>
        <w:tc>
          <w:tcPr>
            <w:tcW w:w="511" w:type="pct"/>
            <w:tcBorders>
              <w:top w:val="single" w:sz="4" w:space="0" w:color="auto"/>
              <w:left w:val="nil"/>
              <w:bottom w:val="double" w:sz="6" w:space="0" w:color="auto"/>
              <w:right w:val="double" w:sz="6" w:space="0" w:color="auto"/>
            </w:tcBorders>
            <w:shd w:val="clear" w:color="auto" w:fill="auto"/>
            <w:noWrap/>
            <w:vAlign w:val="center"/>
            <w:hideMark/>
          </w:tcPr>
          <w:p w14:paraId="21762496" w14:textId="77777777" w:rsidR="00875D1F" w:rsidRPr="00E164A4" w:rsidRDefault="00875D1F">
            <w:pPr>
              <w:jc w:val="right"/>
              <w:rPr>
                <w:color w:val="000000"/>
                <w:sz w:val="22"/>
                <w:szCs w:val="22"/>
              </w:rPr>
            </w:pPr>
            <w:r w:rsidRPr="00E164A4">
              <w:rPr>
                <w:color w:val="000000"/>
                <w:sz w:val="22"/>
                <w:szCs w:val="22"/>
              </w:rPr>
              <w:t>-7.9</w:t>
            </w:r>
          </w:p>
        </w:tc>
      </w:tr>
      <w:tr w:rsidR="00F91BEF" w:rsidRPr="00E164A4" w14:paraId="52914B4A" w14:textId="77777777" w:rsidTr="00D7352A">
        <w:trPr>
          <w:trHeight w:val="312"/>
        </w:trPr>
        <w:tc>
          <w:tcPr>
            <w:tcW w:w="5000" w:type="pct"/>
            <w:gridSpan w:val="8"/>
            <w:tcBorders>
              <w:top w:val="double" w:sz="6" w:space="0" w:color="auto"/>
              <w:left w:val="double" w:sz="6" w:space="0" w:color="auto"/>
              <w:bottom w:val="double" w:sz="6" w:space="0" w:color="auto"/>
              <w:right w:val="double" w:sz="6" w:space="0" w:color="000000"/>
            </w:tcBorders>
            <w:shd w:val="clear" w:color="auto" w:fill="auto"/>
            <w:vAlign w:val="center"/>
            <w:hideMark/>
          </w:tcPr>
          <w:p w14:paraId="0CFFF61C" w14:textId="77777777" w:rsidR="00875D1F" w:rsidRPr="00E164A4" w:rsidRDefault="00875D1F">
            <w:pPr>
              <w:rPr>
                <w:b/>
                <w:bCs/>
                <w:color w:val="000000"/>
                <w:sz w:val="22"/>
                <w:szCs w:val="22"/>
              </w:rPr>
            </w:pPr>
            <w:r w:rsidRPr="00E164A4">
              <w:rPr>
                <w:b/>
                <w:bCs/>
                <w:color w:val="000000"/>
                <w:sz w:val="22"/>
                <w:szCs w:val="22"/>
              </w:rPr>
              <w:t>Endogenous Effects</w:t>
            </w:r>
            <w:r w:rsidRPr="00E164A4">
              <w:rPr>
                <w:color w:val="000000"/>
                <w:sz w:val="22"/>
                <w:szCs w:val="22"/>
              </w:rPr>
              <w:t> </w:t>
            </w:r>
          </w:p>
        </w:tc>
      </w:tr>
      <w:tr w:rsidR="00F91BEF" w:rsidRPr="00E164A4" w14:paraId="11B2CF1E" w14:textId="77777777" w:rsidTr="00A5193D">
        <w:trPr>
          <w:trHeight w:val="432"/>
        </w:trPr>
        <w:tc>
          <w:tcPr>
            <w:tcW w:w="1294" w:type="pct"/>
            <w:tcBorders>
              <w:top w:val="nil"/>
              <w:left w:val="double" w:sz="6" w:space="0" w:color="auto"/>
              <w:bottom w:val="double" w:sz="6" w:space="0" w:color="auto"/>
              <w:right w:val="single" w:sz="8" w:space="0" w:color="auto"/>
            </w:tcBorders>
            <w:shd w:val="clear" w:color="auto" w:fill="auto"/>
            <w:vAlign w:val="center"/>
            <w:hideMark/>
          </w:tcPr>
          <w:p w14:paraId="2B023BC9" w14:textId="77777777" w:rsidR="00875D1F" w:rsidRPr="00E164A4" w:rsidRDefault="00875D1F">
            <w:pPr>
              <w:rPr>
                <w:color w:val="000000"/>
                <w:sz w:val="22"/>
                <w:szCs w:val="22"/>
              </w:rPr>
            </w:pPr>
            <w:r w:rsidRPr="00E164A4">
              <w:rPr>
                <w:color w:val="000000"/>
                <w:sz w:val="22"/>
                <w:szCs w:val="22"/>
              </w:rPr>
              <w:t xml:space="preserve">Use frequency </w:t>
            </w:r>
          </w:p>
        </w:tc>
        <w:tc>
          <w:tcPr>
            <w:tcW w:w="821" w:type="pct"/>
            <w:tcBorders>
              <w:top w:val="nil"/>
              <w:left w:val="nil"/>
              <w:bottom w:val="double" w:sz="6" w:space="0" w:color="auto"/>
              <w:right w:val="single" w:sz="8" w:space="0" w:color="auto"/>
            </w:tcBorders>
            <w:shd w:val="clear" w:color="auto" w:fill="auto"/>
            <w:vAlign w:val="center"/>
            <w:hideMark/>
          </w:tcPr>
          <w:p w14:paraId="0FBC6910" w14:textId="77777777" w:rsidR="00875D1F" w:rsidRPr="00E164A4" w:rsidRDefault="00875D1F">
            <w:pPr>
              <w:rPr>
                <w:color w:val="000000"/>
                <w:sz w:val="22"/>
                <w:szCs w:val="22"/>
              </w:rPr>
            </w:pPr>
            <w:r w:rsidRPr="00E164A4">
              <w:rPr>
                <w:color w:val="000000"/>
                <w:sz w:val="22"/>
                <w:szCs w:val="22"/>
              </w:rPr>
              <w:t>Infrequently</w:t>
            </w:r>
          </w:p>
        </w:tc>
        <w:tc>
          <w:tcPr>
            <w:tcW w:w="651" w:type="pct"/>
            <w:tcBorders>
              <w:top w:val="nil"/>
              <w:left w:val="nil"/>
              <w:bottom w:val="double" w:sz="6" w:space="0" w:color="auto"/>
              <w:right w:val="double" w:sz="6" w:space="0" w:color="auto"/>
            </w:tcBorders>
            <w:shd w:val="clear" w:color="auto" w:fill="auto"/>
            <w:vAlign w:val="center"/>
            <w:hideMark/>
          </w:tcPr>
          <w:p w14:paraId="4A173286" w14:textId="77777777" w:rsidR="00875D1F" w:rsidRPr="00E164A4" w:rsidRDefault="00875D1F">
            <w:pPr>
              <w:rPr>
                <w:color w:val="000000"/>
                <w:sz w:val="22"/>
                <w:szCs w:val="22"/>
              </w:rPr>
            </w:pPr>
            <w:r w:rsidRPr="00E164A4">
              <w:rPr>
                <w:color w:val="000000"/>
                <w:sz w:val="22"/>
                <w:szCs w:val="22"/>
              </w:rPr>
              <w:t>Weekly</w:t>
            </w:r>
          </w:p>
        </w:tc>
        <w:tc>
          <w:tcPr>
            <w:tcW w:w="488" w:type="pct"/>
            <w:tcBorders>
              <w:top w:val="nil"/>
              <w:left w:val="nil"/>
              <w:bottom w:val="double" w:sz="6" w:space="0" w:color="auto"/>
              <w:right w:val="single" w:sz="8" w:space="0" w:color="auto"/>
            </w:tcBorders>
            <w:shd w:val="clear" w:color="auto" w:fill="auto"/>
            <w:noWrap/>
            <w:vAlign w:val="center"/>
            <w:hideMark/>
          </w:tcPr>
          <w:p w14:paraId="76FA22DB" w14:textId="07E9BD29" w:rsidR="00875D1F" w:rsidRPr="00E164A4" w:rsidRDefault="00875D1F">
            <w:pPr>
              <w:jc w:val="right"/>
              <w:rPr>
                <w:color w:val="000000"/>
                <w:sz w:val="22"/>
                <w:szCs w:val="22"/>
              </w:rPr>
            </w:pPr>
            <w:proofErr w:type="spellStart"/>
            <w:r w:rsidRPr="00E164A4">
              <w:rPr>
                <w:color w:val="000000"/>
                <w:sz w:val="22"/>
                <w:szCs w:val="22"/>
              </w:rPr>
              <w:t>na.</w:t>
            </w:r>
            <w:proofErr w:type="spellEnd"/>
          </w:p>
        </w:tc>
        <w:tc>
          <w:tcPr>
            <w:tcW w:w="378" w:type="pct"/>
            <w:tcBorders>
              <w:top w:val="nil"/>
              <w:left w:val="nil"/>
              <w:bottom w:val="double" w:sz="6" w:space="0" w:color="auto"/>
              <w:right w:val="single" w:sz="8" w:space="0" w:color="auto"/>
            </w:tcBorders>
            <w:shd w:val="clear" w:color="auto" w:fill="auto"/>
            <w:noWrap/>
            <w:vAlign w:val="center"/>
            <w:hideMark/>
          </w:tcPr>
          <w:p w14:paraId="75182623" w14:textId="77777777" w:rsidR="00875D1F" w:rsidRPr="00E164A4" w:rsidRDefault="00875D1F">
            <w:pPr>
              <w:jc w:val="right"/>
              <w:rPr>
                <w:color w:val="000000"/>
                <w:sz w:val="22"/>
                <w:szCs w:val="22"/>
              </w:rPr>
            </w:pPr>
            <w:r w:rsidRPr="00E164A4">
              <w:rPr>
                <w:color w:val="000000"/>
                <w:sz w:val="22"/>
                <w:szCs w:val="22"/>
              </w:rPr>
              <w:t>-52.5</w:t>
            </w:r>
          </w:p>
        </w:tc>
        <w:tc>
          <w:tcPr>
            <w:tcW w:w="478" w:type="pct"/>
            <w:tcBorders>
              <w:top w:val="nil"/>
              <w:left w:val="nil"/>
              <w:bottom w:val="double" w:sz="6" w:space="0" w:color="auto"/>
              <w:right w:val="single" w:sz="8" w:space="0" w:color="auto"/>
            </w:tcBorders>
            <w:shd w:val="clear" w:color="auto" w:fill="auto"/>
            <w:noWrap/>
            <w:vAlign w:val="center"/>
            <w:hideMark/>
          </w:tcPr>
          <w:p w14:paraId="3A7C1336" w14:textId="77777777" w:rsidR="00875D1F" w:rsidRPr="00E164A4" w:rsidRDefault="00875D1F">
            <w:pPr>
              <w:jc w:val="right"/>
              <w:rPr>
                <w:color w:val="000000"/>
                <w:sz w:val="22"/>
                <w:szCs w:val="22"/>
              </w:rPr>
            </w:pPr>
            <w:r w:rsidRPr="00E164A4">
              <w:rPr>
                <w:color w:val="000000"/>
                <w:sz w:val="22"/>
                <w:szCs w:val="22"/>
              </w:rPr>
              <w:t>110.0</w:t>
            </w:r>
          </w:p>
        </w:tc>
        <w:tc>
          <w:tcPr>
            <w:tcW w:w="379" w:type="pct"/>
            <w:tcBorders>
              <w:top w:val="nil"/>
              <w:left w:val="nil"/>
              <w:bottom w:val="double" w:sz="6" w:space="0" w:color="auto"/>
              <w:right w:val="single" w:sz="8" w:space="0" w:color="auto"/>
            </w:tcBorders>
            <w:shd w:val="clear" w:color="auto" w:fill="auto"/>
            <w:noWrap/>
            <w:vAlign w:val="center"/>
            <w:hideMark/>
          </w:tcPr>
          <w:p w14:paraId="44F9DA41" w14:textId="77777777" w:rsidR="00875D1F" w:rsidRPr="00E164A4" w:rsidRDefault="00875D1F">
            <w:pPr>
              <w:jc w:val="right"/>
              <w:rPr>
                <w:color w:val="000000"/>
                <w:sz w:val="22"/>
                <w:szCs w:val="22"/>
              </w:rPr>
            </w:pPr>
            <w:r w:rsidRPr="00E164A4">
              <w:rPr>
                <w:color w:val="000000"/>
                <w:sz w:val="22"/>
                <w:szCs w:val="22"/>
              </w:rPr>
              <w:t>163.0</w:t>
            </w:r>
          </w:p>
        </w:tc>
        <w:tc>
          <w:tcPr>
            <w:tcW w:w="511" w:type="pct"/>
            <w:tcBorders>
              <w:top w:val="nil"/>
              <w:left w:val="nil"/>
              <w:bottom w:val="double" w:sz="6" w:space="0" w:color="auto"/>
              <w:right w:val="double" w:sz="6" w:space="0" w:color="auto"/>
            </w:tcBorders>
            <w:shd w:val="clear" w:color="auto" w:fill="auto"/>
            <w:noWrap/>
            <w:vAlign w:val="center"/>
            <w:hideMark/>
          </w:tcPr>
          <w:p w14:paraId="4036CF12" w14:textId="77777777" w:rsidR="00875D1F" w:rsidRPr="00E164A4" w:rsidRDefault="00875D1F">
            <w:pPr>
              <w:jc w:val="right"/>
              <w:rPr>
                <w:color w:val="000000"/>
                <w:sz w:val="22"/>
                <w:szCs w:val="22"/>
              </w:rPr>
            </w:pPr>
            <w:r w:rsidRPr="00E164A4">
              <w:rPr>
                <w:color w:val="000000"/>
                <w:sz w:val="22"/>
                <w:szCs w:val="22"/>
              </w:rPr>
              <w:t>21.6</w:t>
            </w:r>
          </w:p>
        </w:tc>
      </w:tr>
    </w:tbl>
    <w:p w14:paraId="2EC3DEA5" w14:textId="613C8918" w:rsidR="00875D1F" w:rsidRPr="00E164A4" w:rsidRDefault="006F4BFC" w:rsidP="00D7352A">
      <w:pPr>
        <w:jc w:val="both"/>
        <w:rPr>
          <w:b/>
          <w:bCs/>
        </w:rPr>
      </w:pPr>
      <w:r w:rsidRPr="00E164A4">
        <w:rPr>
          <w:bCs/>
          <w:i/>
          <w:iCs/>
          <w:sz w:val="16"/>
          <w:szCs w:val="16"/>
        </w:rPr>
        <w:t>Note</w:t>
      </w:r>
      <w:r w:rsidRPr="00E164A4">
        <w:rPr>
          <w:bCs/>
          <w:sz w:val="16"/>
          <w:szCs w:val="16"/>
        </w:rPr>
        <w:t xml:space="preserve">: GLP = green lifestyle propensity; </w:t>
      </w:r>
      <w:proofErr w:type="spellStart"/>
      <w:r w:rsidR="00877864" w:rsidRPr="00E164A4">
        <w:rPr>
          <w:bCs/>
          <w:sz w:val="16"/>
          <w:szCs w:val="16"/>
        </w:rPr>
        <w:t>na</w:t>
      </w:r>
      <w:proofErr w:type="spellEnd"/>
      <w:r w:rsidR="00877864" w:rsidRPr="00E164A4">
        <w:rPr>
          <w:bCs/>
          <w:sz w:val="16"/>
          <w:szCs w:val="16"/>
        </w:rPr>
        <w:t xml:space="preserve"> = not applicable; </w:t>
      </w:r>
      <w:r w:rsidRPr="00E164A4">
        <w:rPr>
          <w:bCs/>
          <w:sz w:val="16"/>
          <w:szCs w:val="16"/>
        </w:rPr>
        <w:t xml:space="preserve">PPS = positive perception of e-scooters; </w:t>
      </w:r>
      <w:r w:rsidR="00AE0D2A" w:rsidRPr="00E164A4">
        <w:rPr>
          <w:bCs/>
          <w:sz w:val="16"/>
          <w:szCs w:val="16"/>
        </w:rPr>
        <w:t>VSLP = variety-seeking lifestyle propensity</w:t>
      </w:r>
    </w:p>
    <w:p w14:paraId="392438B7" w14:textId="3E097F97" w:rsidR="004F4944" w:rsidRPr="00E164A4" w:rsidRDefault="004F4944" w:rsidP="008C003D">
      <w:pPr>
        <w:spacing w:line="276" w:lineRule="auto"/>
        <w:jc w:val="both"/>
        <w:sectPr w:rsidR="004F4944" w:rsidRPr="00E164A4" w:rsidSect="004564F0">
          <w:pgSz w:w="15840" w:h="12240" w:orient="landscape"/>
          <w:pgMar w:top="1440" w:right="1440" w:bottom="1440" w:left="1440" w:header="720" w:footer="720" w:gutter="0"/>
          <w:cols w:space="720"/>
          <w:docGrid w:linePitch="326"/>
        </w:sectPr>
      </w:pPr>
    </w:p>
    <w:p w14:paraId="38F7BE37" w14:textId="77777777" w:rsidR="003A0F73" w:rsidRPr="00E164A4" w:rsidRDefault="003A0F73" w:rsidP="00D03B7E">
      <w:pPr>
        <w:pStyle w:val="Heading1"/>
      </w:pPr>
      <w:r w:rsidRPr="00E164A4">
        <w:lastRenderedPageBreak/>
        <w:t>CONCLUSIONS AND IMPLICATIONS</w:t>
      </w:r>
    </w:p>
    <w:p w14:paraId="4DE4AD08" w14:textId="487523A8" w:rsidR="00086647" w:rsidRPr="00E164A4" w:rsidRDefault="003A0F73">
      <w:pPr>
        <w:spacing w:after="5"/>
        <w:ind w:left="10" w:right="2"/>
        <w:jc w:val="both"/>
        <w:rPr>
          <w:color w:val="000000"/>
          <w:kern w:val="2"/>
          <w14:ligatures w14:val="standardContextual"/>
        </w:rPr>
      </w:pPr>
      <w:r w:rsidRPr="00E164A4">
        <w:rPr>
          <w:color w:val="000000"/>
          <w:kern w:val="2"/>
          <w14:ligatures w14:val="standardContextual"/>
        </w:rPr>
        <w:t xml:space="preserve">The results from our analysis indicate that frequent e-scooter users in Washington DC are typically (a) low-income men with few cars available in their household and residing in the local area, and (b) those with a high green lifestyle propensity and a positive perception of e-scooters. When examining trip purposes, we note distinct and contrasting trends between hedonic (leisure/tourism-related) and utilitarian (shopping, work/appointments, and transit connections) purposes. In general, frequent e-scooter users tend to use them for utilitarian pursuits. Beyond that, there are clear groups favoring e-scooters for specific trip purposes. </w:t>
      </w:r>
      <w:r w:rsidR="00776857" w:rsidRPr="00E164A4">
        <w:rPr>
          <w:color w:val="000000"/>
          <w:kern w:val="2"/>
          <w14:ligatures w14:val="standardContextual"/>
        </w:rPr>
        <w:t>T</w:t>
      </w:r>
      <w:r w:rsidRPr="00E164A4">
        <w:rPr>
          <w:color w:val="000000"/>
          <w:kern w:val="2"/>
          <w14:ligatures w14:val="standardContextual"/>
        </w:rPr>
        <w:t xml:space="preserve">hose who predominantly use e-scooters for leisure are </w:t>
      </w:r>
      <w:r w:rsidR="00775341" w:rsidRPr="00E164A4">
        <w:rPr>
          <w:color w:val="000000"/>
          <w:kern w:val="2"/>
          <w14:ligatures w14:val="standardContextual"/>
        </w:rPr>
        <w:t>younger men</w:t>
      </w:r>
      <w:r w:rsidRPr="00E164A4">
        <w:rPr>
          <w:color w:val="000000"/>
          <w:kern w:val="2"/>
          <w14:ligatures w14:val="standardContextual"/>
        </w:rPr>
        <w:t>, have an income exceeding $</w:t>
      </w:r>
      <w:r w:rsidR="00776857" w:rsidRPr="00E164A4">
        <w:rPr>
          <w:color w:val="000000"/>
          <w:kern w:val="2"/>
          <w14:ligatures w14:val="standardContextual"/>
        </w:rPr>
        <w:t>75</w:t>
      </w:r>
      <w:r w:rsidRPr="00E164A4">
        <w:rPr>
          <w:color w:val="000000"/>
          <w:kern w:val="2"/>
          <w14:ligatures w14:val="standardContextual"/>
        </w:rPr>
        <w:t>,000, reside outside the Washington area,</w:t>
      </w:r>
      <w:r w:rsidR="00775341" w:rsidRPr="00E164A4">
        <w:rPr>
          <w:color w:val="000000"/>
          <w:kern w:val="2"/>
          <w14:ligatures w14:val="standardContextual"/>
        </w:rPr>
        <w:t xml:space="preserve"> </w:t>
      </w:r>
      <w:r w:rsidRPr="00E164A4">
        <w:rPr>
          <w:color w:val="000000"/>
          <w:kern w:val="2"/>
          <w14:ligatures w14:val="standardContextual"/>
        </w:rPr>
        <w:t>can easily access motorized vehicles</w:t>
      </w:r>
      <w:r w:rsidR="00775341" w:rsidRPr="00E164A4">
        <w:rPr>
          <w:color w:val="000000"/>
          <w:kern w:val="2"/>
          <w14:ligatures w14:val="standardContextual"/>
        </w:rPr>
        <w:t>, and exhibit less “green-ness”, desire a variety-seeking lifestyle, and have a high positive perception of e-scooters.</w:t>
      </w:r>
      <w:r w:rsidRPr="00E164A4">
        <w:rPr>
          <w:color w:val="000000"/>
          <w:kern w:val="2"/>
          <w14:ligatures w14:val="standardContextual"/>
        </w:rPr>
        <w:t xml:space="preserve"> On the other hand, those using e-scooters for shopping tend to be </w:t>
      </w:r>
      <w:r w:rsidR="0036376B" w:rsidRPr="00E164A4">
        <w:rPr>
          <w:color w:val="000000"/>
          <w:kern w:val="2"/>
          <w14:ligatures w14:val="standardContextual"/>
        </w:rPr>
        <w:t>single women,</w:t>
      </w:r>
      <w:r w:rsidRPr="00E164A4">
        <w:rPr>
          <w:color w:val="000000"/>
          <w:kern w:val="2"/>
          <w14:ligatures w14:val="standardContextual"/>
        </w:rPr>
        <w:t xml:space="preserve"> wit</w:t>
      </w:r>
      <w:r w:rsidR="0036376B" w:rsidRPr="00E164A4">
        <w:rPr>
          <w:color w:val="000000"/>
          <w:kern w:val="2"/>
          <w14:ligatures w14:val="standardContextual"/>
        </w:rPr>
        <w:t>h educational attainment below a</w:t>
      </w:r>
      <w:r w:rsidRPr="00E164A4">
        <w:rPr>
          <w:color w:val="000000"/>
          <w:kern w:val="2"/>
          <w14:ligatures w14:val="standardContextual"/>
        </w:rPr>
        <w:t xml:space="preserve"> graduate degree, </w:t>
      </w:r>
      <w:r w:rsidR="00115854" w:rsidRPr="00E164A4">
        <w:rPr>
          <w:color w:val="000000"/>
          <w:kern w:val="2"/>
          <w14:ligatures w14:val="standardContextual"/>
        </w:rPr>
        <w:t xml:space="preserve">and </w:t>
      </w:r>
      <w:r w:rsidR="00625099" w:rsidRPr="00E164A4">
        <w:rPr>
          <w:color w:val="000000"/>
          <w:kern w:val="2"/>
          <w14:ligatures w14:val="standardContextual"/>
        </w:rPr>
        <w:t xml:space="preserve">living </w:t>
      </w:r>
      <w:r w:rsidR="00775341" w:rsidRPr="00E164A4">
        <w:rPr>
          <w:color w:val="000000"/>
          <w:kern w:val="2"/>
          <w14:ligatures w14:val="standardContextual"/>
        </w:rPr>
        <w:t xml:space="preserve">in </w:t>
      </w:r>
      <w:r w:rsidR="00625099" w:rsidRPr="00E164A4">
        <w:rPr>
          <w:color w:val="000000"/>
          <w:kern w:val="2"/>
          <w14:ligatures w14:val="standardContextual"/>
        </w:rPr>
        <w:t>households with fewer vehicles than drivers</w:t>
      </w:r>
      <w:r w:rsidRPr="00E164A4">
        <w:rPr>
          <w:color w:val="000000"/>
          <w:kern w:val="2"/>
          <w14:ligatures w14:val="standardContextual"/>
        </w:rPr>
        <w:t xml:space="preserve">. </w:t>
      </w:r>
      <w:r w:rsidR="00115854" w:rsidRPr="00E164A4">
        <w:rPr>
          <w:color w:val="000000"/>
          <w:kern w:val="2"/>
          <w14:ligatures w14:val="standardContextual"/>
        </w:rPr>
        <w:t>T</w:t>
      </w:r>
      <w:r w:rsidRPr="00E164A4">
        <w:rPr>
          <w:color w:val="000000"/>
          <w:kern w:val="2"/>
          <w14:ligatures w14:val="standardContextual"/>
        </w:rPr>
        <w:t>he group using e-scooters to</w:t>
      </w:r>
      <w:r w:rsidR="00775341" w:rsidRPr="00E164A4">
        <w:rPr>
          <w:color w:val="000000"/>
          <w:kern w:val="2"/>
          <w14:ligatures w14:val="standardContextual"/>
        </w:rPr>
        <w:t xml:space="preserve"> get to</w:t>
      </w:r>
      <w:r w:rsidRPr="00E164A4">
        <w:rPr>
          <w:color w:val="000000"/>
          <w:kern w:val="2"/>
          <w14:ligatures w14:val="standardContextual"/>
        </w:rPr>
        <w:t xml:space="preserve"> work </w:t>
      </w:r>
      <w:r w:rsidR="00775341" w:rsidRPr="00E164A4">
        <w:rPr>
          <w:color w:val="000000"/>
          <w:kern w:val="2"/>
          <w14:ligatures w14:val="standardContextual"/>
        </w:rPr>
        <w:t xml:space="preserve">or appointments </w:t>
      </w:r>
      <w:r w:rsidRPr="00E164A4">
        <w:rPr>
          <w:color w:val="000000"/>
          <w:kern w:val="2"/>
          <w14:ligatures w14:val="standardContextual"/>
        </w:rPr>
        <w:t>include</w:t>
      </w:r>
      <w:r w:rsidR="00115854" w:rsidRPr="00E164A4">
        <w:rPr>
          <w:color w:val="000000"/>
          <w:kern w:val="2"/>
          <w14:ligatures w14:val="standardContextual"/>
        </w:rPr>
        <w:t>s</w:t>
      </w:r>
      <w:r w:rsidR="00775341" w:rsidRPr="00E164A4">
        <w:rPr>
          <w:color w:val="000000"/>
          <w:kern w:val="2"/>
          <w14:ligatures w14:val="standardContextual"/>
        </w:rPr>
        <w:t xml:space="preserve"> </w:t>
      </w:r>
      <w:r w:rsidRPr="00E164A4">
        <w:rPr>
          <w:color w:val="000000"/>
          <w:kern w:val="2"/>
          <w14:ligatures w14:val="standardContextual"/>
        </w:rPr>
        <w:t>those living within Washington DC</w:t>
      </w:r>
      <w:r w:rsidR="0036376B" w:rsidRPr="00E164A4">
        <w:rPr>
          <w:color w:val="000000"/>
          <w:kern w:val="2"/>
          <w14:ligatures w14:val="standardContextual"/>
        </w:rPr>
        <w:t xml:space="preserve"> with low motorized vehicle sufficiency,</w:t>
      </w:r>
      <w:r w:rsidRPr="00E164A4">
        <w:rPr>
          <w:color w:val="000000"/>
          <w:kern w:val="2"/>
          <w14:ligatures w14:val="standardContextual"/>
        </w:rPr>
        <w:t xml:space="preserve"> and </w:t>
      </w:r>
      <w:r w:rsidR="00775341" w:rsidRPr="00E164A4">
        <w:rPr>
          <w:color w:val="000000"/>
          <w:kern w:val="2"/>
          <w14:ligatures w14:val="standardContextual"/>
        </w:rPr>
        <w:t xml:space="preserve">those </w:t>
      </w:r>
      <w:r w:rsidRPr="00E164A4">
        <w:rPr>
          <w:color w:val="000000"/>
          <w:kern w:val="2"/>
          <w14:ligatures w14:val="standardContextual"/>
        </w:rPr>
        <w:t xml:space="preserve">exhibiting a lower preference for variety-seeking. Lastly, </w:t>
      </w:r>
      <w:r w:rsidR="00115854" w:rsidRPr="00E164A4">
        <w:rPr>
          <w:color w:val="000000"/>
          <w:kern w:val="2"/>
          <w14:ligatures w14:val="standardContextual"/>
        </w:rPr>
        <w:t xml:space="preserve">middle-income </w:t>
      </w:r>
      <w:r w:rsidR="0036376B" w:rsidRPr="00E164A4">
        <w:rPr>
          <w:color w:val="000000"/>
          <w:kern w:val="2"/>
          <w14:ligatures w14:val="standardContextual"/>
        </w:rPr>
        <w:t xml:space="preserve">men </w:t>
      </w:r>
      <w:r w:rsidRPr="00E164A4">
        <w:rPr>
          <w:color w:val="000000"/>
          <w:kern w:val="2"/>
          <w14:ligatures w14:val="standardContextual"/>
        </w:rPr>
        <w:t xml:space="preserve">with high GLP and PPS represent the population segment most likely to utilize e-scooters for transit connections, confirming e-scooters’ role in overcoming barriers to access public transportation in US cities among individuals with a high propensity to adopt non-car alternatives. </w:t>
      </w:r>
    </w:p>
    <w:p w14:paraId="174DD7B1" w14:textId="0C8B1F3D" w:rsidR="00AD7BF3" w:rsidRPr="00E164A4" w:rsidRDefault="00713FF8" w:rsidP="00AD7BF3">
      <w:pPr>
        <w:spacing w:after="5"/>
        <w:ind w:left="10" w:right="2" w:firstLine="720"/>
        <w:jc w:val="both"/>
        <w:rPr>
          <w:color w:val="000000"/>
          <w:kern w:val="2"/>
          <w14:ligatures w14:val="standardContextual"/>
        </w:rPr>
      </w:pPr>
      <w:r w:rsidRPr="00E164A4">
        <w:rPr>
          <w:color w:val="000000"/>
          <w:kern w:val="2"/>
          <w14:ligatures w14:val="standardContextual"/>
        </w:rPr>
        <w:t xml:space="preserve">We provide </w:t>
      </w:r>
      <w:r w:rsidR="00B70EA7" w:rsidRPr="00E164A4">
        <w:rPr>
          <w:color w:val="000000"/>
          <w:kern w:val="2"/>
          <w14:ligatures w14:val="standardContextual"/>
        </w:rPr>
        <w:t xml:space="preserve">policy insights </w:t>
      </w:r>
      <w:r w:rsidRPr="00E164A4">
        <w:rPr>
          <w:color w:val="000000"/>
          <w:kern w:val="2"/>
          <w14:ligatures w14:val="standardContextual"/>
        </w:rPr>
        <w:t xml:space="preserve">based on </w:t>
      </w:r>
      <w:r w:rsidR="0092599E" w:rsidRPr="00E164A4">
        <w:rPr>
          <w:color w:val="000000"/>
          <w:kern w:val="2"/>
          <w14:ligatures w14:val="standardContextual"/>
        </w:rPr>
        <w:t>the ATE</w:t>
      </w:r>
      <w:r w:rsidR="00F40ABD" w:rsidRPr="00E164A4">
        <w:rPr>
          <w:color w:val="000000"/>
          <w:kern w:val="2"/>
          <w14:ligatures w14:val="standardContextual"/>
        </w:rPr>
        <w:t>s</w:t>
      </w:r>
      <w:r w:rsidR="0092599E" w:rsidRPr="00E164A4">
        <w:rPr>
          <w:color w:val="000000"/>
          <w:kern w:val="2"/>
          <w14:ligatures w14:val="standardContextual"/>
        </w:rPr>
        <w:t xml:space="preserve"> from </w:t>
      </w:r>
      <w:r w:rsidRPr="00E164A4">
        <w:rPr>
          <w:color w:val="000000"/>
          <w:kern w:val="2"/>
          <w14:ligatures w14:val="standardContextual"/>
        </w:rPr>
        <w:t xml:space="preserve">our </w:t>
      </w:r>
      <w:r w:rsidR="0092599E" w:rsidRPr="00E164A4">
        <w:rPr>
          <w:color w:val="000000"/>
          <w:kern w:val="2"/>
          <w14:ligatures w14:val="standardContextual"/>
        </w:rPr>
        <w:t>study</w:t>
      </w:r>
      <w:r w:rsidR="0036376B" w:rsidRPr="00E164A4">
        <w:rPr>
          <w:color w:val="000000"/>
          <w:kern w:val="2"/>
          <w14:ligatures w14:val="standardContextual"/>
        </w:rPr>
        <w:t xml:space="preserve">. These insights are related to use frequency and integration, perceptions and marketing, environmental considerations, equity and accessibility, and mixed land-use practices. </w:t>
      </w:r>
      <w:r w:rsidR="00AD7BF3" w:rsidRPr="00E164A4">
        <w:rPr>
          <w:color w:val="000000"/>
          <w:kern w:val="2"/>
          <w14:ligatures w14:val="standardContextual"/>
        </w:rPr>
        <w:t>In summary, urban transportation policies should prioritize increasing e-scooter use frequency for utilitarian trips, particularly work and appointments, through integration with public transportation. Tailored marketing emphasizing convenience and time efficiency can diversify user demographics, addressing potential gender disparities. Environmental considerations positively influence e-scooter use, offering opportunities for sustainable tourism. Policymakers should implement subsidy programs to enhance mobility for low-income individuals and collaborate with communities to ensure equitable access. Finally, recognizing the significance of mixed land-use practices</w:t>
      </w:r>
      <w:r w:rsidR="00D67C6D" w:rsidRPr="00E164A4">
        <w:rPr>
          <w:color w:val="000000"/>
          <w:kern w:val="2"/>
          <w14:ligatures w14:val="standardContextual"/>
        </w:rPr>
        <w:t xml:space="preserve"> </w:t>
      </w:r>
      <w:r w:rsidR="00AD7BF3" w:rsidRPr="00E164A4">
        <w:rPr>
          <w:color w:val="000000"/>
          <w:kern w:val="2"/>
          <w14:ligatures w14:val="standardContextual"/>
        </w:rPr>
        <w:t xml:space="preserve">is crucial for promoting </w:t>
      </w:r>
      <w:proofErr w:type="spellStart"/>
      <w:r w:rsidR="00AD7BF3" w:rsidRPr="00E164A4">
        <w:rPr>
          <w:color w:val="000000"/>
          <w:kern w:val="2"/>
          <w14:ligatures w14:val="standardContextual"/>
        </w:rPr>
        <w:t>micromobility</w:t>
      </w:r>
      <w:proofErr w:type="spellEnd"/>
      <w:r w:rsidR="00AD7BF3" w:rsidRPr="00E164A4">
        <w:rPr>
          <w:color w:val="000000"/>
          <w:kern w:val="2"/>
          <w14:ligatures w14:val="standardContextual"/>
        </w:rPr>
        <w:t xml:space="preserve"> and reducing household motorized vehicular ownership. Overall, our findings highlight the importance of inclusive urban planning focused on creating a sustainable, accessible, and diverse transportation system.</w:t>
      </w:r>
    </w:p>
    <w:p w14:paraId="22BFA0D5" w14:textId="0F5CE632" w:rsidR="00350836" w:rsidRPr="00E164A4" w:rsidRDefault="00E70D82" w:rsidP="00775341">
      <w:pPr>
        <w:spacing w:after="5"/>
        <w:ind w:right="2"/>
        <w:jc w:val="both"/>
        <w:rPr>
          <w:color w:val="000000"/>
          <w:kern w:val="2"/>
          <w14:ligatures w14:val="standardContextual"/>
        </w:rPr>
      </w:pPr>
      <w:r w:rsidRPr="00E164A4">
        <w:rPr>
          <w:color w:val="000000"/>
          <w:kern w:val="2"/>
          <w14:ligatures w14:val="standardContextual"/>
        </w:rPr>
        <w:tab/>
      </w:r>
      <w:bookmarkStart w:id="72" w:name="_Hlk141650931"/>
      <w:r w:rsidR="00C816D7" w:rsidRPr="00E164A4">
        <w:rPr>
          <w:color w:val="000000"/>
          <w:kern w:val="2"/>
          <w14:ligatures w14:val="standardContextual"/>
        </w:rPr>
        <w:t>F</w:t>
      </w:r>
      <w:r w:rsidR="00CA2A5A" w:rsidRPr="00E164A4">
        <w:rPr>
          <w:color w:val="000000"/>
          <w:kern w:val="2"/>
          <w14:ligatures w14:val="standardContextual"/>
        </w:rPr>
        <w:t xml:space="preserve">uture research needs to use larger samples so that the interaction effects of variables can be further investigated. Further, it would be helpful to use cardinal measures of use frequency, rather than ordinal measures that have been used so far in the literature. </w:t>
      </w:r>
      <w:r w:rsidR="00423DBC" w:rsidRPr="00E164A4">
        <w:rPr>
          <w:color w:val="000000"/>
          <w:kern w:val="2"/>
          <w14:ligatures w14:val="standardContextual"/>
        </w:rPr>
        <w:t>E</w:t>
      </w:r>
      <w:r w:rsidR="00CA2A5A" w:rsidRPr="00E164A4">
        <w:rPr>
          <w:color w:val="000000"/>
          <w:kern w:val="2"/>
          <w14:ligatures w14:val="standardContextual"/>
        </w:rPr>
        <w:t>xtending our analysis of trip purposes from a binary of whether or not e-scooter</w:t>
      </w:r>
      <w:r w:rsidR="00F73EB5" w:rsidRPr="00E164A4">
        <w:rPr>
          <w:color w:val="000000"/>
          <w:kern w:val="2"/>
          <w14:ligatures w14:val="standardContextual"/>
        </w:rPr>
        <w:t>s</w:t>
      </w:r>
      <w:r w:rsidR="00CA2A5A" w:rsidRPr="00E164A4">
        <w:rPr>
          <w:color w:val="000000"/>
          <w:kern w:val="2"/>
          <w14:ligatures w14:val="standardContextual"/>
        </w:rPr>
        <w:t xml:space="preserve"> </w:t>
      </w:r>
      <w:r w:rsidR="00F73EB5" w:rsidRPr="00E164A4">
        <w:rPr>
          <w:color w:val="000000"/>
          <w:kern w:val="2"/>
          <w14:ligatures w14:val="standardContextual"/>
        </w:rPr>
        <w:t>are</w:t>
      </w:r>
      <w:r w:rsidR="00CA2A5A" w:rsidRPr="00E164A4">
        <w:rPr>
          <w:color w:val="000000"/>
          <w:kern w:val="2"/>
          <w14:ligatures w14:val="standardContextual"/>
        </w:rPr>
        <w:t xml:space="preserve"> used for each of several trip purposes to the case of cardinality in the use of e-scooters for each purpose would provide a substantially improved picture of e-scooter uptake and use</w:t>
      </w:r>
      <w:r w:rsidR="00423DBC" w:rsidRPr="00E164A4">
        <w:rPr>
          <w:color w:val="000000"/>
          <w:kern w:val="2"/>
          <w14:ligatures w14:val="standardContextual"/>
        </w:rPr>
        <w:t xml:space="preserve">. </w:t>
      </w:r>
      <w:r w:rsidR="00591C4A" w:rsidRPr="00E164A4">
        <w:rPr>
          <w:color w:val="000000"/>
          <w:kern w:val="2"/>
          <w14:ligatures w14:val="standardContextual"/>
        </w:rPr>
        <w:t>Additionally</w:t>
      </w:r>
      <w:r w:rsidR="00423DBC" w:rsidRPr="00E164A4">
        <w:rPr>
          <w:color w:val="000000"/>
          <w:kern w:val="2"/>
          <w14:ligatures w14:val="standardContextual"/>
        </w:rPr>
        <w:t xml:space="preserve">, extending the study to other US cities and other countries (as planned in future stages of this research) will allow evaluating whether the relationships identified in this study hold also in different cultural and geographic contexts, and if heterogeneous patterns arise across locations. </w:t>
      </w:r>
      <w:bookmarkStart w:id="73" w:name="_Hlk149062316"/>
    </w:p>
    <w:p w14:paraId="775971CF" w14:textId="0C2CE053" w:rsidR="00C816D7" w:rsidRPr="00E164A4" w:rsidRDefault="00591C4A" w:rsidP="00F73EB5">
      <w:pPr>
        <w:spacing w:after="5"/>
        <w:ind w:left="10" w:right="2" w:firstLine="710"/>
        <w:jc w:val="both"/>
        <w:rPr>
          <w:color w:val="000000"/>
          <w:kern w:val="2"/>
          <w14:ligatures w14:val="standardContextual"/>
        </w:rPr>
      </w:pPr>
      <w:r w:rsidRPr="00E164A4">
        <w:rPr>
          <w:color w:val="000000"/>
          <w:kern w:val="2"/>
          <w14:ligatures w14:val="standardContextual"/>
        </w:rPr>
        <w:t xml:space="preserve">Finally, the transferability of these </w:t>
      </w:r>
      <w:r w:rsidR="001F144F" w:rsidRPr="00E164A4">
        <w:rPr>
          <w:color w:val="000000"/>
          <w:kern w:val="2"/>
          <w14:ligatures w14:val="standardContextual"/>
        </w:rPr>
        <w:t xml:space="preserve">results to other modes of </w:t>
      </w:r>
      <w:proofErr w:type="spellStart"/>
      <w:r w:rsidR="001F144F" w:rsidRPr="00E164A4">
        <w:rPr>
          <w:color w:val="000000"/>
          <w:kern w:val="2"/>
          <w14:ligatures w14:val="standardContextual"/>
        </w:rPr>
        <w:t>micromobility</w:t>
      </w:r>
      <w:proofErr w:type="spellEnd"/>
      <w:r w:rsidR="001F144F" w:rsidRPr="00E164A4">
        <w:rPr>
          <w:color w:val="000000"/>
          <w:kern w:val="2"/>
          <w14:ligatures w14:val="standardContextual"/>
        </w:rPr>
        <w:t xml:space="preserve"> needs to be evaluated. While </w:t>
      </w:r>
      <w:r w:rsidR="00C816D7" w:rsidRPr="00E164A4">
        <w:rPr>
          <w:color w:val="000000"/>
          <w:kern w:val="2"/>
          <w14:ligatures w14:val="standardContextual"/>
        </w:rPr>
        <w:t>findings on e-scooters are often compared to bike</w:t>
      </w:r>
      <w:r w:rsidR="00F73EB5" w:rsidRPr="00E164A4">
        <w:rPr>
          <w:color w:val="000000"/>
          <w:kern w:val="2"/>
          <w14:ligatures w14:val="standardContextual"/>
        </w:rPr>
        <w:t>-</w:t>
      </w:r>
      <w:r w:rsidR="00C816D7" w:rsidRPr="00E164A4">
        <w:rPr>
          <w:color w:val="000000"/>
          <w:kern w:val="2"/>
          <w14:ligatures w14:val="standardContextual"/>
        </w:rPr>
        <w:t xml:space="preserve">sharing, another popular </w:t>
      </w:r>
      <w:proofErr w:type="spellStart"/>
      <w:r w:rsidR="00C816D7" w:rsidRPr="00E164A4">
        <w:rPr>
          <w:color w:val="000000"/>
          <w:kern w:val="2"/>
          <w14:ligatures w14:val="standardContextual"/>
        </w:rPr>
        <w:t>micromo</w:t>
      </w:r>
      <w:r w:rsidR="0092599E" w:rsidRPr="00E164A4">
        <w:rPr>
          <w:color w:val="000000"/>
          <w:kern w:val="2"/>
          <w14:ligatures w14:val="standardContextual"/>
        </w:rPr>
        <w:t>b</w:t>
      </w:r>
      <w:r w:rsidR="00C816D7" w:rsidRPr="00E164A4">
        <w:rPr>
          <w:color w:val="000000"/>
          <w:kern w:val="2"/>
          <w14:ligatures w14:val="standardContextual"/>
        </w:rPr>
        <w:t>ility</w:t>
      </w:r>
      <w:proofErr w:type="spellEnd"/>
      <w:r w:rsidR="00C816D7" w:rsidRPr="00E164A4">
        <w:rPr>
          <w:color w:val="000000"/>
          <w:kern w:val="2"/>
          <w14:ligatures w14:val="standardContextual"/>
        </w:rPr>
        <w:t xml:space="preserve"> mode</w:t>
      </w:r>
      <w:r w:rsidR="001F144F" w:rsidRPr="00E164A4">
        <w:rPr>
          <w:color w:val="000000"/>
          <w:kern w:val="2"/>
          <w14:ligatures w14:val="standardContextual"/>
        </w:rPr>
        <w:t xml:space="preserve">, several recent studies have </w:t>
      </w:r>
      <w:r w:rsidR="00C816D7" w:rsidRPr="00E164A4">
        <w:t>highlight</w:t>
      </w:r>
      <w:r w:rsidR="001F144F" w:rsidRPr="00E164A4">
        <w:t>ed</w:t>
      </w:r>
      <w:r w:rsidR="00C816D7" w:rsidRPr="00E164A4">
        <w:t xml:space="preserve"> differences in bike</w:t>
      </w:r>
      <w:r w:rsidR="00F73EB5" w:rsidRPr="00E164A4">
        <w:t>-</w:t>
      </w:r>
      <w:r w:rsidR="00C816D7" w:rsidRPr="00E164A4">
        <w:t>sharing frequency, use purposes, and the effect</w:t>
      </w:r>
      <w:r w:rsidR="00DC6E88" w:rsidRPr="00E164A4">
        <w:t>s</w:t>
      </w:r>
      <w:r w:rsidR="00C816D7" w:rsidRPr="00E164A4">
        <w:t xml:space="preserve"> of demographic variables </w:t>
      </w:r>
      <w:r w:rsidR="00DC6E88" w:rsidRPr="00E164A4">
        <w:t xml:space="preserve">on these </w:t>
      </w:r>
      <w:r w:rsidR="00C816D7" w:rsidRPr="00E164A4">
        <w:t xml:space="preserve">aspects vis-a-vis e-scooters. Given these differences, we discourage applying insights from our study to </w:t>
      </w:r>
      <w:r w:rsidR="00480210" w:rsidRPr="00E164A4">
        <w:t>bike</w:t>
      </w:r>
      <w:r w:rsidR="00B027A3" w:rsidRPr="00E164A4">
        <w:t>-</w:t>
      </w:r>
      <w:r w:rsidR="00480210" w:rsidRPr="00E164A4">
        <w:t>sharing</w:t>
      </w:r>
      <w:r w:rsidR="00C816D7" w:rsidRPr="00E164A4">
        <w:t xml:space="preserve">, </w:t>
      </w:r>
      <w:r w:rsidR="00C816D7" w:rsidRPr="00E164A4">
        <w:lastRenderedPageBreak/>
        <w:t xml:space="preserve">as is. </w:t>
      </w:r>
      <w:r w:rsidR="00556219" w:rsidRPr="00E164A4">
        <w:t xml:space="preserve">Future </w:t>
      </w:r>
      <w:r w:rsidR="00C816D7" w:rsidRPr="00E164A4">
        <w:t>joint investigation</w:t>
      </w:r>
      <w:r w:rsidR="00556219" w:rsidRPr="00E164A4">
        <w:t>s</w:t>
      </w:r>
      <w:r w:rsidR="00C816D7" w:rsidRPr="00E164A4">
        <w:t xml:space="preserve"> of both these modes will make for a good addition to </w:t>
      </w:r>
      <w:r w:rsidR="00C816D7" w:rsidRPr="00E164A4">
        <w:rPr>
          <w:color w:val="000000"/>
          <w:kern w:val="2"/>
          <w14:ligatures w14:val="standardContextual"/>
        </w:rPr>
        <w:t xml:space="preserve">our understanding of </w:t>
      </w:r>
      <w:proofErr w:type="spellStart"/>
      <w:r w:rsidR="00C816D7" w:rsidRPr="00E164A4">
        <w:rPr>
          <w:color w:val="000000"/>
          <w:kern w:val="2"/>
          <w14:ligatures w14:val="standardContextual"/>
        </w:rPr>
        <w:t>micromobility</w:t>
      </w:r>
      <w:proofErr w:type="spellEnd"/>
      <w:r w:rsidR="00C816D7" w:rsidRPr="00E164A4">
        <w:rPr>
          <w:color w:val="000000"/>
          <w:kern w:val="2"/>
          <w14:ligatures w14:val="standardContextual"/>
        </w:rPr>
        <w:t xml:space="preserve"> usage. </w:t>
      </w:r>
    </w:p>
    <w:bookmarkEnd w:id="54"/>
    <w:bookmarkEnd w:id="69"/>
    <w:bookmarkEnd w:id="72"/>
    <w:bookmarkEnd w:id="73"/>
    <w:p w14:paraId="650EBEF9" w14:textId="11D93990" w:rsidR="00C959CE" w:rsidRPr="00E164A4" w:rsidRDefault="00C959CE" w:rsidP="00D05AF5">
      <w:pPr>
        <w:jc w:val="both"/>
      </w:pPr>
    </w:p>
    <w:p w14:paraId="5FBCBAD4" w14:textId="2A2E192C" w:rsidR="00BE21DE" w:rsidRPr="00E164A4" w:rsidRDefault="00CC719A" w:rsidP="00D03B7E">
      <w:pPr>
        <w:pStyle w:val="Heading1"/>
        <w:numPr>
          <w:ilvl w:val="0"/>
          <w:numId w:val="0"/>
        </w:numPr>
      </w:pPr>
      <w:r w:rsidRPr="00E164A4">
        <w:t>ACKNOWLEDGMENTS</w:t>
      </w:r>
    </w:p>
    <w:p w14:paraId="62BA07C8" w14:textId="647D79EE" w:rsidR="00E7320C" w:rsidRPr="00E164A4" w:rsidRDefault="00E7320C" w:rsidP="00D05AF5">
      <w:pPr>
        <w:jc w:val="both"/>
      </w:pPr>
      <w:r w:rsidRPr="00E164A4">
        <w:t xml:space="preserve">The authors thank Leah </w:t>
      </w:r>
      <w:proofErr w:type="spellStart"/>
      <w:r w:rsidRPr="00E164A4">
        <w:t>Lazer</w:t>
      </w:r>
      <w:proofErr w:type="spellEnd"/>
      <w:r w:rsidRPr="00E164A4">
        <w:t xml:space="preserve"> of the New Urban Mobility Alliance (NUMO) of World Resources Institute (WRI) for her help in collecting the data in partnership with private shared e-scooter providers, namely Bird, </w:t>
      </w:r>
      <w:proofErr w:type="spellStart"/>
      <w:r w:rsidRPr="00E164A4">
        <w:t>Helbiz</w:t>
      </w:r>
      <w:proofErr w:type="spellEnd"/>
      <w:r w:rsidRPr="00E164A4">
        <w:t xml:space="preserve">, Lime, Lyft, Razor, and Spin. </w:t>
      </w:r>
      <w:r w:rsidR="006C3B2F" w:rsidRPr="00E164A4">
        <w:t xml:space="preserve">We are also grateful to </w:t>
      </w:r>
      <w:proofErr w:type="spellStart"/>
      <w:r w:rsidR="006C3B2F" w:rsidRPr="00E164A4">
        <w:t>Kailai</w:t>
      </w:r>
      <w:proofErr w:type="spellEnd"/>
      <w:r w:rsidR="006C3B2F" w:rsidRPr="00E164A4">
        <w:t xml:space="preserve"> Wang and </w:t>
      </w:r>
      <w:proofErr w:type="spellStart"/>
      <w:r w:rsidR="006C3B2F" w:rsidRPr="00E164A4">
        <w:t>Xiaodong</w:t>
      </w:r>
      <w:proofErr w:type="spellEnd"/>
      <w:r w:rsidR="006C3B2F" w:rsidRPr="00E164A4">
        <w:t xml:space="preserve"> Qian for their help with the data collection.</w:t>
      </w:r>
    </w:p>
    <w:bookmarkEnd w:id="65"/>
    <w:bookmarkEnd w:id="66"/>
    <w:p w14:paraId="379614DA" w14:textId="77777777" w:rsidR="00F860AF" w:rsidRPr="00E164A4" w:rsidRDefault="00F860AF" w:rsidP="006C721C">
      <w:pPr>
        <w:jc w:val="both"/>
        <w:rPr>
          <w:color w:val="000000" w:themeColor="text1"/>
        </w:rPr>
      </w:pPr>
    </w:p>
    <w:p w14:paraId="2883A15C" w14:textId="77777777" w:rsidR="002D0951" w:rsidRPr="00E164A4" w:rsidRDefault="002D0951" w:rsidP="006C721C">
      <w:pPr>
        <w:jc w:val="both"/>
        <w:rPr>
          <w:b/>
          <w:bCs/>
        </w:rPr>
      </w:pPr>
      <w:r w:rsidRPr="004940E3">
        <w:rPr>
          <w:b/>
          <w:bCs/>
        </w:rPr>
        <w:t>FUNDING</w:t>
      </w:r>
    </w:p>
    <w:p w14:paraId="62B5942E" w14:textId="7231994D" w:rsidR="002D0951" w:rsidRDefault="00DA53B2" w:rsidP="006C721C">
      <w:pPr>
        <w:jc w:val="both"/>
      </w:pPr>
      <w:r w:rsidRPr="00E164A4">
        <w:t>The author(s) disclosed receipt of the following financial support for the research, authorship, and/or publication of this article: This research was made possible by a grant from the New Urban Mobility Alliance (NUMO) of World Resources Institute (WRI)</w:t>
      </w:r>
      <w:r w:rsidR="00CA2606" w:rsidRPr="00E164A4">
        <w:t xml:space="preserve"> (Grant No. RAL22-0).</w:t>
      </w:r>
      <w:r w:rsidRPr="00E164A4">
        <w:t xml:space="preserve"> Additional financial support for the research was provided by the 3 Revolutions Future Mobility Program at UC Davis, and by the U.S. Department of Transportation through the Center for Understanding Future Travel Behavior and Demand (TBD) (Grant No. 69A3552344815 and No. 69A3552348320).</w:t>
      </w:r>
    </w:p>
    <w:p w14:paraId="73D31B93" w14:textId="77777777" w:rsidR="00A5193D" w:rsidRPr="00E164A4" w:rsidRDefault="00A5193D" w:rsidP="006C721C">
      <w:pPr>
        <w:jc w:val="both"/>
        <w:rPr>
          <w:b/>
          <w:bCs/>
        </w:rPr>
      </w:pPr>
    </w:p>
    <w:p w14:paraId="345CE659" w14:textId="09C967A5" w:rsidR="004148A6" w:rsidRPr="00E164A4" w:rsidRDefault="0099587D" w:rsidP="001920DB">
      <w:pPr>
        <w:spacing w:after="120"/>
        <w:rPr>
          <w:noProof/>
        </w:rPr>
      </w:pPr>
      <w:bookmarkStart w:id="74" w:name="_Hlk141650557"/>
      <w:bookmarkStart w:id="75" w:name="_Hlk141781638"/>
      <w:bookmarkStart w:id="76" w:name="_Hlk141738653"/>
      <w:bookmarkEnd w:id="67"/>
      <w:r w:rsidRPr="00E164A4">
        <w:rPr>
          <w:b/>
          <w:noProof/>
        </w:rPr>
        <w:t>REFERENCES</w:t>
      </w:r>
    </w:p>
    <w:p w14:paraId="561D0ABE" w14:textId="77777777" w:rsidR="00FC6D99" w:rsidRPr="00E164A4" w:rsidRDefault="00FC6D99" w:rsidP="00656D28">
      <w:pPr>
        <w:pStyle w:val="Bibliography"/>
        <w:jc w:val="both"/>
        <w:rPr>
          <w:sz w:val="24"/>
          <w:szCs w:val="24"/>
        </w:rPr>
      </w:pPr>
      <w:bookmarkStart w:id="77" w:name="ZOTERO_BREF_X0gvgS7dBBwW"/>
      <w:bookmarkEnd w:id="0"/>
      <w:bookmarkEnd w:id="68"/>
      <w:bookmarkEnd w:id="74"/>
      <w:bookmarkEnd w:id="75"/>
      <w:bookmarkEnd w:id="76"/>
      <w:r w:rsidRPr="00E164A4">
        <w:t xml:space="preserve">1. </w:t>
      </w:r>
      <w:r w:rsidRPr="00E164A4">
        <w:tab/>
      </w:r>
      <w:r w:rsidRPr="00E164A4">
        <w:rPr>
          <w:sz w:val="24"/>
          <w:szCs w:val="24"/>
        </w:rPr>
        <w:t xml:space="preserve">Statista. Statista Market Forecast. </w:t>
      </w:r>
      <w:r w:rsidRPr="00E164A4">
        <w:rPr>
          <w:i/>
          <w:iCs/>
          <w:sz w:val="24"/>
          <w:szCs w:val="24"/>
        </w:rPr>
        <w:t>Statista</w:t>
      </w:r>
      <w:r w:rsidRPr="00E164A4">
        <w:rPr>
          <w:sz w:val="24"/>
          <w:szCs w:val="24"/>
        </w:rPr>
        <w:t>. https://www.statista.com/outlook/mmo/shared-mobility/shared-rides/e-scooter-sharing/united-states. Accessed Jul. 28, 2023.</w:t>
      </w:r>
    </w:p>
    <w:p w14:paraId="3331ED25" w14:textId="77777777" w:rsidR="00FC6D99" w:rsidRPr="00E164A4" w:rsidRDefault="00FC6D99" w:rsidP="00656D28">
      <w:pPr>
        <w:pStyle w:val="Bibliography"/>
        <w:jc w:val="both"/>
        <w:rPr>
          <w:sz w:val="24"/>
          <w:szCs w:val="24"/>
        </w:rPr>
      </w:pPr>
      <w:r w:rsidRPr="00E164A4">
        <w:rPr>
          <w:sz w:val="24"/>
          <w:szCs w:val="24"/>
        </w:rPr>
        <w:t xml:space="preserve">2. </w:t>
      </w:r>
      <w:r w:rsidRPr="00E164A4">
        <w:rPr>
          <w:sz w:val="24"/>
          <w:szCs w:val="24"/>
        </w:rPr>
        <w:tab/>
        <w:t xml:space="preserve">Best, R. 10 Best Selling Electric Scooters on Amazon (Based On Real Data). </w:t>
      </w:r>
      <w:r w:rsidRPr="00E164A4">
        <w:rPr>
          <w:i/>
          <w:iCs/>
          <w:sz w:val="24"/>
          <w:szCs w:val="24"/>
        </w:rPr>
        <w:t>Electric Wheelers</w:t>
      </w:r>
      <w:r w:rsidRPr="00E164A4">
        <w:rPr>
          <w:sz w:val="24"/>
          <w:szCs w:val="24"/>
        </w:rPr>
        <w:t>. https://electricwheelers.com/amazon-best-selling-electric-scooters/. Accessed Jul. 28, 2023.</w:t>
      </w:r>
    </w:p>
    <w:p w14:paraId="1D638148" w14:textId="77777777" w:rsidR="00FC6D99" w:rsidRPr="00E164A4" w:rsidRDefault="00FC6D99" w:rsidP="00656D28">
      <w:pPr>
        <w:pStyle w:val="Bibliography"/>
        <w:jc w:val="both"/>
        <w:rPr>
          <w:sz w:val="24"/>
          <w:szCs w:val="24"/>
        </w:rPr>
      </w:pPr>
      <w:r w:rsidRPr="00E164A4">
        <w:rPr>
          <w:sz w:val="24"/>
          <w:szCs w:val="24"/>
        </w:rPr>
        <w:t xml:space="preserve">3. </w:t>
      </w:r>
      <w:r w:rsidRPr="00E164A4">
        <w:rPr>
          <w:sz w:val="24"/>
          <w:szCs w:val="24"/>
        </w:rPr>
        <w:tab/>
      </w:r>
      <w:proofErr w:type="spellStart"/>
      <w:r w:rsidRPr="00E164A4">
        <w:rPr>
          <w:sz w:val="24"/>
          <w:szCs w:val="24"/>
        </w:rPr>
        <w:t>Nikiforiadis</w:t>
      </w:r>
      <w:proofErr w:type="spellEnd"/>
      <w:r w:rsidRPr="00E164A4">
        <w:rPr>
          <w:sz w:val="24"/>
          <w:szCs w:val="24"/>
        </w:rPr>
        <w:t xml:space="preserve">, A., E. </w:t>
      </w:r>
      <w:proofErr w:type="spellStart"/>
      <w:r w:rsidRPr="00E164A4">
        <w:rPr>
          <w:sz w:val="24"/>
          <w:szCs w:val="24"/>
        </w:rPr>
        <w:t>Paschalidis</w:t>
      </w:r>
      <w:proofErr w:type="spellEnd"/>
      <w:r w:rsidRPr="00E164A4">
        <w:rPr>
          <w:sz w:val="24"/>
          <w:szCs w:val="24"/>
        </w:rPr>
        <w:t xml:space="preserve">, N. </w:t>
      </w:r>
      <w:proofErr w:type="spellStart"/>
      <w:r w:rsidRPr="00E164A4">
        <w:rPr>
          <w:sz w:val="24"/>
          <w:szCs w:val="24"/>
        </w:rPr>
        <w:t>Stamatiadis</w:t>
      </w:r>
      <w:proofErr w:type="spellEnd"/>
      <w:r w:rsidRPr="00E164A4">
        <w:rPr>
          <w:sz w:val="24"/>
          <w:szCs w:val="24"/>
        </w:rPr>
        <w:t xml:space="preserve">, A. </w:t>
      </w:r>
      <w:proofErr w:type="spellStart"/>
      <w:r w:rsidRPr="00E164A4">
        <w:rPr>
          <w:sz w:val="24"/>
          <w:szCs w:val="24"/>
        </w:rPr>
        <w:t>Raptopoulou</w:t>
      </w:r>
      <w:proofErr w:type="spellEnd"/>
      <w:r w:rsidRPr="00E164A4">
        <w:rPr>
          <w:sz w:val="24"/>
          <w:szCs w:val="24"/>
        </w:rPr>
        <w:t xml:space="preserve">, A. </w:t>
      </w:r>
      <w:proofErr w:type="spellStart"/>
      <w:r w:rsidRPr="00E164A4">
        <w:rPr>
          <w:sz w:val="24"/>
          <w:szCs w:val="24"/>
        </w:rPr>
        <w:t>Kostareli</w:t>
      </w:r>
      <w:proofErr w:type="spellEnd"/>
      <w:r w:rsidRPr="00E164A4">
        <w:rPr>
          <w:sz w:val="24"/>
          <w:szCs w:val="24"/>
        </w:rPr>
        <w:t xml:space="preserve">, and S. </w:t>
      </w:r>
      <w:proofErr w:type="spellStart"/>
      <w:r w:rsidRPr="00E164A4">
        <w:rPr>
          <w:sz w:val="24"/>
          <w:szCs w:val="24"/>
        </w:rPr>
        <w:t>Basbas</w:t>
      </w:r>
      <w:proofErr w:type="spellEnd"/>
      <w:r w:rsidRPr="00E164A4">
        <w:rPr>
          <w:sz w:val="24"/>
          <w:szCs w:val="24"/>
        </w:rPr>
        <w:t xml:space="preserve">. Analysis of Attitudes and Engagement of Shared E-Scooter Users. </w:t>
      </w:r>
      <w:r w:rsidRPr="00E164A4">
        <w:rPr>
          <w:i/>
          <w:iCs/>
          <w:sz w:val="24"/>
          <w:szCs w:val="24"/>
        </w:rPr>
        <w:t>Transportation Research Part D: Transport and Environment</w:t>
      </w:r>
      <w:r w:rsidRPr="00E164A4">
        <w:rPr>
          <w:sz w:val="24"/>
          <w:szCs w:val="24"/>
        </w:rPr>
        <w:t>, Vol. 94, 2021, p. 102790. https://doi.org/10.1016/j.trd.2021.102790.</w:t>
      </w:r>
    </w:p>
    <w:p w14:paraId="0D635CA9" w14:textId="77777777" w:rsidR="00FC6D99" w:rsidRPr="00E164A4" w:rsidRDefault="00FC6D99" w:rsidP="00656D28">
      <w:pPr>
        <w:pStyle w:val="Bibliography"/>
        <w:jc w:val="both"/>
        <w:rPr>
          <w:sz w:val="24"/>
          <w:szCs w:val="24"/>
        </w:rPr>
      </w:pPr>
      <w:r w:rsidRPr="00E164A4">
        <w:rPr>
          <w:sz w:val="24"/>
          <w:szCs w:val="24"/>
        </w:rPr>
        <w:t xml:space="preserve">4. </w:t>
      </w:r>
      <w:r w:rsidRPr="00E164A4">
        <w:rPr>
          <w:sz w:val="24"/>
          <w:szCs w:val="24"/>
        </w:rPr>
        <w:tab/>
        <w:t xml:space="preserve">Reck, D. J., and K. W. Axhausen. Who Uses Shared Micro-Mobility Services? Empirical Evidence from Zurich, Switzerland. </w:t>
      </w:r>
      <w:r w:rsidRPr="00E164A4">
        <w:rPr>
          <w:i/>
          <w:iCs/>
          <w:sz w:val="24"/>
          <w:szCs w:val="24"/>
        </w:rPr>
        <w:t>Transportation Research Part D: Transport and Environment</w:t>
      </w:r>
      <w:r w:rsidRPr="00E164A4">
        <w:rPr>
          <w:sz w:val="24"/>
          <w:szCs w:val="24"/>
        </w:rPr>
        <w:t>, Vol. 94, 2021, p. 102803. https://doi.org/10.1016/j.trd.2021.102803.</w:t>
      </w:r>
    </w:p>
    <w:p w14:paraId="37E66708" w14:textId="77777777" w:rsidR="00FC6D99" w:rsidRPr="00E164A4" w:rsidRDefault="00FC6D99" w:rsidP="00656D28">
      <w:pPr>
        <w:pStyle w:val="Bibliography"/>
        <w:jc w:val="both"/>
        <w:rPr>
          <w:sz w:val="24"/>
          <w:szCs w:val="24"/>
        </w:rPr>
      </w:pPr>
      <w:r w:rsidRPr="00E164A4">
        <w:rPr>
          <w:sz w:val="24"/>
          <w:szCs w:val="24"/>
        </w:rPr>
        <w:t xml:space="preserve">5. </w:t>
      </w:r>
      <w:r w:rsidRPr="00E164A4">
        <w:rPr>
          <w:sz w:val="24"/>
          <w:szCs w:val="24"/>
        </w:rPr>
        <w:tab/>
      </w:r>
      <w:proofErr w:type="spellStart"/>
      <w:r w:rsidRPr="00E164A4">
        <w:rPr>
          <w:sz w:val="24"/>
          <w:szCs w:val="24"/>
        </w:rPr>
        <w:t>Mouratidis</w:t>
      </w:r>
      <w:proofErr w:type="spellEnd"/>
      <w:r w:rsidRPr="00E164A4">
        <w:rPr>
          <w:sz w:val="24"/>
          <w:szCs w:val="24"/>
        </w:rPr>
        <w:t xml:space="preserve">, K. Bike-Sharing, Car-Sharing, e-Scooters, and Uber: Who Are the Shared Mobility Users and Where Do They Live? </w:t>
      </w:r>
      <w:r w:rsidRPr="00E164A4">
        <w:rPr>
          <w:i/>
          <w:iCs/>
          <w:sz w:val="24"/>
          <w:szCs w:val="24"/>
        </w:rPr>
        <w:t>Sustainable Cities and Society</w:t>
      </w:r>
      <w:r w:rsidRPr="00E164A4">
        <w:rPr>
          <w:sz w:val="24"/>
          <w:szCs w:val="24"/>
        </w:rPr>
        <w:t>, Vol. 86, 2022, p. 104161. https://doi.org/10.1016/j.scs.2022.104161.</w:t>
      </w:r>
    </w:p>
    <w:p w14:paraId="1D0B7B1F" w14:textId="77777777" w:rsidR="00FC6D99" w:rsidRPr="00E164A4" w:rsidRDefault="00FC6D99" w:rsidP="00656D28">
      <w:pPr>
        <w:pStyle w:val="Bibliography"/>
        <w:jc w:val="both"/>
        <w:rPr>
          <w:sz w:val="24"/>
          <w:szCs w:val="24"/>
        </w:rPr>
      </w:pPr>
      <w:r w:rsidRPr="00E164A4">
        <w:rPr>
          <w:sz w:val="24"/>
          <w:szCs w:val="24"/>
        </w:rPr>
        <w:t xml:space="preserve">6. </w:t>
      </w:r>
      <w:r w:rsidRPr="00E164A4">
        <w:rPr>
          <w:sz w:val="24"/>
          <w:szCs w:val="24"/>
        </w:rPr>
        <w:tab/>
        <w:t xml:space="preserve">Lee, H., K. </w:t>
      </w:r>
      <w:proofErr w:type="spellStart"/>
      <w:r w:rsidRPr="00E164A4">
        <w:rPr>
          <w:sz w:val="24"/>
          <w:szCs w:val="24"/>
        </w:rPr>
        <w:t>Baek</w:t>
      </w:r>
      <w:proofErr w:type="spellEnd"/>
      <w:r w:rsidRPr="00E164A4">
        <w:rPr>
          <w:sz w:val="24"/>
          <w:szCs w:val="24"/>
        </w:rPr>
        <w:t xml:space="preserve">, J.-H. Chung, and J. Kim. Factors Affecting Heterogeneity in Willingness to Use E-Scooter Sharing Services. </w:t>
      </w:r>
      <w:r w:rsidRPr="00E164A4">
        <w:rPr>
          <w:i/>
          <w:iCs/>
          <w:sz w:val="24"/>
          <w:szCs w:val="24"/>
        </w:rPr>
        <w:t>Transportation Research Part D: Transport and Environment</w:t>
      </w:r>
      <w:r w:rsidRPr="00E164A4">
        <w:rPr>
          <w:sz w:val="24"/>
          <w:szCs w:val="24"/>
        </w:rPr>
        <w:t>, Vol. 92, 2021, p. 102751. https://doi.org/10.1016/j.trd.2021.102751.</w:t>
      </w:r>
    </w:p>
    <w:p w14:paraId="5C7F063D" w14:textId="77777777" w:rsidR="00FC6D99" w:rsidRPr="00E164A4" w:rsidRDefault="00FC6D99" w:rsidP="00656D28">
      <w:pPr>
        <w:pStyle w:val="Bibliography"/>
        <w:jc w:val="both"/>
        <w:rPr>
          <w:sz w:val="24"/>
          <w:szCs w:val="24"/>
        </w:rPr>
      </w:pPr>
      <w:r w:rsidRPr="00E164A4">
        <w:rPr>
          <w:sz w:val="24"/>
          <w:szCs w:val="24"/>
        </w:rPr>
        <w:t xml:space="preserve">7. </w:t>
      </w:r>
      <w:r w:rsidRPr="00E164A4">
        <w:rPr>
          <w:sz w:val="24"/>
          <w:szCs w:val="24"/>
        </w:rPr>
        <w:tab/>
        <w:t xml:space="preserve">Blazanin, G., A. Mondal, K. E. Asmussen, and C. R. Bhat. E-Scooter Sharing and </w:t>
      </w:r>
      <w:proofErr w:type="spellStart"/>
      <w:r w:rsidRPr="00E164A4">
        <w:rPr>
          <w:sz w:val="24"/>
          <w:szCs w:val="24"/>
        </w:rPr>
        <w:t>Bikesharing</w:t>
      </w:r>
      <w:proofErr w:type="spellEnd"/>
      <w:r w:rsidRPr="00E164A4">
        <w:rPr>
          <w:sz w:val="24"/>
          <w:szCs w:val="24"/>
        </w:rPr>
        <w:t xml:space="preserve"> Systems: An Individual-Level Analysis of Factors Affecting First-Use and Use Frequency. </w:t>
      </w:r>
      <w:r w:rsidRPr="00E164A4">
        <w:rPr>
          <w:i/>
          <w:iCs/>
          <w:sz w:val="24"/>
          <w:szCs w:val="24"/>
        </w:rPr>
        <w:t>Transportation Research Part C: Emerging Technologies</w:t>
      </w:r>
      <w:r w:rsidRPr="00E164A4">
        <w:rPr>
          <w:sz w:val="24"/>
          <w:szCs w:val="24"/>
        </w:rPr>
        <w:t>, Vol. 135, 2022, p. 103515. https://doi.org/10.1016/j.trc.2021.103515.</w:t>
      </w:r>
    </w:p>
    <w:p w14:paraId="101F31EC" w14:textId="77777777" w:rsidR="00FC6D99" w:rsidRPr="00E164A4" w:rsidRDefault="00FC6D99" w:rsidP="00656D28">
      <w:pPr>
        <w:pStyle w:val="Bibliography"/>
        <w:jc w:val="both"/>
        <w:rPr>
          <w:sz w:val="24"/>
          <w:szCs w:val="24"/>
        </w:rPr>
      </w:pPr>
      <w:r w:rsidRPr="00E164A4">
        <w:rPr>
          <w:sz w:val="24"/>
          <w:szCs w:val="24"/>
        </w:rPr>
        <w:t xml:space="preserve">8. </w:t>
      </w:r>
      <w:r w:rsidRPr="00E164A4">
        <w:rPr>
          <w:sz w:val="24"/>
          <w:szCs w:val="24"/>
        </w:rPr>
        <w:tab/>
      </w:r>
      <w:proofErr w:type="spellStart"/>
      <w:r w:rsidRPr="00E164A4">
        <w:rPr>
          <w:sz w:val="24"/>
          <w:szCs w:val="24"/>
        </w:rPr>
        <w:t>Badia</w:t>
      </w:r>
      <w:proofErr w:type="spellEnd"/>
      <w:r w:rsidRPr="00E164A4">
        <w:rPr>
          <w:sz w:val="24"/>
          <w:szCs w:val="24"/>
        </w:rPr>
        <w:t xml:space="preserve">, H., and E. </w:t>
      </w:r>
      <w:proofErr w:type="spellStart"/>
      <w:r w:rsidRPr="00E164A4">
        <w:rPr>
          <w:sz w:val="24"/>
          <w:szCs w:val="24"/>
        </w:rPr>
        <w:t>Jenelius</w:t>
      </w:r>
      <w:proofErr w:type="spellEnd"/>
      <w:r w:rsidRPr="00E164A4">
        <w:rPr>
          <w:sz w:val="24"/>
          <w:szCs w:val="24"/>
        </w:rPr>
        <w:t xml:space="preserve">. Shared E-Scooter </w:t>
      </w:r>
      <w:proofErr w:type="spellStart"/>
      <w:r w:rsidRPr="00E164A4">
        <w:rPr>
          <w:sz w:val="24"/>
          <w:szCs w:val="24"/>
        </w:rPr>
        <w:t>Micromobility</w:t>
      </w:r>
      <w:proofErr w:type="spellEnd"/>
      <w:r w:rsidRPr="00E164A4">
        <w:rPr>
          <w:sz w:val="24"/>
          <w:szCs w:val="24"/>
        </w:rPr>
        <w:t xml:space="preserve">: Review of Use Patterns, Perceptions and Environmental Impacts. </w:t>
      </w:r>
      <w:r w:rsidRPr="00E164A4">
        <w:rPr>
          <w:i/>
          <w:iCs/>
          <w:sz w:val="24"/>
          <w:szCs w:val="24"/>
        </w:rPr>
        <w:t>Transport Reviews</w:t>
      </w:r>
      <w:r w:rsidRPr="00E164A4">
        <w:rPr>
          <w:sz w:val="24"/>
          <w:szCs w:val="24"/>
        </w:rPr>
        <w:t>, Vol. 0, No. 0, 2023, pp. 1–27. https://doi.org/10.1080/01441647.2023.2171500.</w:t>
      </w:r>
    </w:p>
    <w:p w14:paraId="17CAE375" w14:textId="77777777" w:rsidR="00FC6D99" w:rsidRPr="00E164A4" w:rsidRDefault="00FC6D99" w:rsidP="00656D28">
      <w:pPr>
        <w:pStyle w:val="Bibliography"/>
        <w:jc w:val="both"/>
        <w:rPr>
          <w:sz w:val="24"/>
          <w:szCs w:val="24"/>
        </w:rPr>
      </w:pPr>
      <w:r w:rsidRPr="00E164A4">
        <w:rPr>
          <w:sz w:val="24"/>
          <w:szCs w:val="24"/>
        </w:rPr>
        <w:lastRenderedPageBreak/>
        <w:t xml:space="preserve">9. </w:t>
      </w:r>
      <w:r w:rsidRPr="00E164A4">
        <w:rPr>
          <w:sz w:val="24"/>
          <w:szCs w:val="24"/>
        </w:rPr>
        <w:tab/>
        <w:t xml:space="preserve">Guo, Y., and Y. Zhang. Understanding Factors Influencing Shared E-Scooter Usage and Its Impact on Auto Mode Substitution. </w:t>
      </w:r>
      <w:r w:rsidRPr="00E164A4">
        <w:rPr>
          <w:i/>
          <w:iCs/>
          <w:sz w:val="24"/>
          <w:szCs w:val="24"/>
        </w:rPr>
        <w:t>Transportation Research Part D: Transport and Environment</w:t>
      </w:r>
      <w:r w:rsidRPr="00E164A4">
        <w:rPr>
          <w:sz w:val="24"/>
          <w:szCs w:val="24"/>
        </w:rPr>
        <w:t>, Vol. 99, 2021, p. 102991. https://doi.org/10.1016/j.trd.2021.102991.</w:t>
      </w:r>
    </w:p>
    <w:p w14:paraId="5D84C63C" w14:textId="77777777" w:rsidR="00FC6D99" w:rsidRPr="00E164A4" w:rsidRDefault="00FC6D99" w:rsidP="00656D28">
      <w:pPr>
        <w:pStyle w:val="Bibliography"/>
        <w:jc w:val="both"/>
        <w:rPr>
          <w:sz w:val="24"/>
          <w:szCs w:val="24"/>
        </w:rPr>
      </w:pPr>
      <w:r w:rsidRPr="00E164A4">
        <w:rPr>
          <w:sz w:val="24"/>
          <w:szCs w:val="24"/>
          <w:lang w:val="es-ES"/>
        </w:rPr>
        <w:t xml:space="preserve">10. </w:t>
      </w:r>
      <w:r w:rsidRPr="00E164A4">
        <w:rPr>
          <w:sz w:val="24"/>
          <w:szCs w:val="24"/>
          <w:lang w:val="es-ES"/>
        </w:rPr>
        <w:tab/>
        <w:t xml:space="preserve">Aguilera-García, Á., J. Gomez, and N. Sobrino. </w:t>
      </w:r>
      <w:r w:rsidRPr="00E164A4">
        <w:rPr>
          <w:sz w:val="24"/>
          <w:szCs w:val="24"/>
        </w:rPr>
        <w:t xml:space="preserve">Exploring the Adoption of Moped Scooter-Sharing Systems in Spanish Urban Areas. </w:t>
      </w:r>
      <w:r w:rsidRPr="00E164A4">
        <w:rPr>
          <w:i/>
          <w:iCs/>
          <w:sz w:val="24"/>
          <w:szCs w:val="24"/>
        </w:rPr>
        <w:t>Cities</w:t>
      </w:r>
      <w:r w:rsidRPr="00E164A4">
        <w:rPr>
          <w:sz w:val="24"/>
          <w:szCs w:val="24"/>
        </w:rPr>
        <w:t>, Vol. 96, 2020, p. 102424. https://doi.org/10.1016/j.cities.2019.102424.</w:t>
      </w:r>
    </w:p>
    <w:p w14:paraId="49B5D79E" w14:textId="77777777" w:rsidR="00FC6D99" w:rsidRPr="00E164A4" w:rsidRDefault="00FC6D99" w:rsidP="00656D28">
      <w:pPr>
        <w:pStyle w:val="Bibliography"/>
        <w:jc w:val="both"/>
        <w:rPr>
          <w:sz w:val="24"/>
          <w:szCs w:val="24"/>
        </w:rPr>
      </w:pPr>
      <w:r w:rsidRPr="00E164A4">
        <w:rPr>
          <w:sz w:val="24"/>
          <w:szCs w:val="24"/>
        </w:rPr>
        <w:t xml:space="preserve">11. </w:t>
      </w:r>
      <w:r w:rsidRPr="00E164A4">
        <w:rPr>
          <w:sz w:val="24"/>
          <w:szCs w:val="24"/>
        </w:rPr>
        <w:tab/>
        <w:t xml:space="preserve">Van Acker, V., P. L. Mokhtarian, and F. </w:t>
      </w:r>
      <w:proofErr w:type="spellStart"/>
      <w:r w:rsidRPr="00E164A4">
        <w:rPr>
          <w:sz w:val="24"/>
          <w:szCs w:val="24"/>
        </w:rPr>
        <w:t>Witlox</w:t>
      </w:r>
      <w:proofErr w:type="spellEnd"/>
      <w:r w:rsidRPr="00E164A4">
        <w:rPr>
          <w:sz w:val="24"/>
          <w:szCs w:val="24"/>
        </w:rPr>
        <w:t xml:space="preserve">. Car Availability Explained by the Structural Relationships between Lifestyles, Residential Location, and Underlying Residential and Travel Attitudes. </w:t>
      </w:r>
      <w:r w:rsidRPr="00E164A4">
        <w:rPr>
          <w:i/>
          <w:iCs/>
          <w:sz w:val="24"/>
          <w:szCs w:val="24"/>
        </w:rPr>
        <w:t>Transport Policy</w:t>
      </w:r>
      <w:r w:rsidRPr="00E164A4">
        <w:rPr>
          <w:sz w:val="24"/>
          <w:szCs w:val="24"/>
        </w:rPr>
        <w:t>, Vol. 35, 2014, pp. 88–99. https://doi.org/10.1016/j.tranpol.2014.05.006.</w:t>
      </w:r>
    </w:p>
    <w:p w14:paraId="601DB0D9" w14:textId="77777777" w:rsidR="00FC6D99" w:rsidRPr="00E164A4" w:rsidRDefault="00FC6D99" w:rsidP="00656D28">
      <w:pPr>
        <w:pStyle w:val="Bibliography"/>
        <w:jc w:val="both"/>
        <w:rPr>
          <w:sz w:val="24"/>
          <w:szCs w:val="24"/>
        </w:rPr>
      </w:pPr>
      <w:r w:rsidRPr="00E164A4">
        <w:rPr>
          <w:sz w:val="24"/>
          <w:szCs w:val="24"/>
        </w:rPr>
        <w:t xml:space="preserve">12. </w:t>
      </w:r>
      <w:r w:rsidRPr="00E164A4">
        <w:rPr>
          <w:sz w:val="24"/>
          <w:szCs w:val="24"/>
        </w:rPr>
        <w:tab/>
        <w:t xml:space="preserve">Lavieri, P. S., and C. R. Bhat. Investigating Objective and Subjective Factors Influencing the Adoption, Frequency, and Characteristics of Ride-Hailing Trips. </w:t>
      </w:r>
      <w:r w:rsidRPr="00E164A4">
        <w:rPr>
          <w:i/>
          <w:iCs/>
          <w:sz w:val="24"/>
          <w:szCs w:val="24"/>
        </w:rPr>
        <w:t>Transportation Research Part C: Emerging Technologies</w:t>
      </w:r>
      <w:r w:rsidRPr="00E164A4">
        <w:rPr>
          <w:sz w:val="24"/>
          <w:szCs w:val="24"/>
        </w:rPr>
        <w:t>, Vol. 105, 2019, pp. 100–125. https://doi.org/10.1016/j.trc.2019.05.037.</w:t>
      </w:r>
    </w:p>
    <w:p w14:paraId="6E16569C" w14:textId="77777777" w:rsidR="00FC6D99" w:rsidRPr="00E164A4" w:rsidRDefault="00FC6D99" w:rsidP="00656D28">
      <w:pPr>
        <w:pStyle w:val="Bibliography"/>
        <w:jc w:val="both"/>
        <w:rPr>
          <w:sz w:val="24"/>
          <w:szCs w:val="24"/>
        </w:rPr>
      </w:pPr>
      <w:r w:rsidRPr="00E164A4">
        <w:rPr>
          <w:sz w:val="24"/>
          <w:szCs w:val="24"/>
        </w:rPr>
        <w:t xml:space="preserve">13. </w:t>
      </w:r>
      <w:r w:rsidRPr="00E164A4">
        <w:rPr>
          <w:sz w:val="24"/>
          <w:szCs w:val="24"/>
        </w:rPr>
        <w:tab/>
        <w:t xml:space="preserve">Bhat, C. R. A New Generalized Heterogeneous Data Model (GHDM) to Jointly Model Mixed Types of Dependent Variables. </w:t>
      </w:r>
      <w:r w:rsidRPr="00E164A4">
        <w:rPr>
          <w:i/>
          <w:iCs/>
          <w:sz w:val="24"/>
          <w:szCs w:val="24"/>
        </w:rPr>
        <w:t>Transportation Research Part B: Methodological</w:t>
      </w:r>
      <w:r w:rsidRPr="00E164A4">
        <w:rPr>
          <w:sz w:val="24"/>
          <w:szCs w:val="24"/>
        </w:rPr>
        <w:t>, Vol. 79, 2015, pp. 50–77. https://doi.org/10.1016/j.trb.2015.05.017.</w:t>
      </w:r>
    </w:p>
    <w:p w14:paraId="6A05A072" w14:textId="77777777" w:rsidR="00FC6D99" w:rsidRPr="00E164A4" w:rsidRDefault="00FC6D99" w:rsidP="00656D28">
      <w:pPr>
        <w:pStyle w:val="Bibliography"/>
        <w:jc w:val="both"/>
        <w:rPr>
          <w:sz w:val="24"/>
          <w:szCs w:val="24"/>
        </w:rPr>
      </w:pPr>
      <w:r w:rsidRPr="00E164A4">
        <w:rPr>
          <w:sz w:val="24"/>
          <w:szCs w:val="24"/>
        </w:rPr>
        <w:t xml:space="preserve">14. </w:t>
      </w:r>
      <w:r w:rsidRPr="00E164A4">
        <w:rPr>
          <w:sz w:val="24"/>
          <w:szCs w:val="24"/>
        </w:rPr>
        <w:tab/>
        <w:t xml:space="preserve">Liu, X., A. </w:t>
      </w:r>
      <w:proofErr w:type="spellStart"/>
      <w:r w:rsidRPr="00E164A4">
        <w:rPr>
          <w:sz w:val="24"/>
          <w:szCs w:val="24"/>
        </w:rPr>
        <w:t>Vedlitz</w:t>
      </w:r>
      <w:proofErr w:type="spellEnd"/>
      <w:r w:rsidRPr="00E164A4">
        <w:rPr>
          <w:sz w:val="24"/>
          <w:szCs w:val="24"/>
        </w:rPr>
        <w:t xml:space="preserve">, and L. Shi. Examining the Determinants of Public Environmental Concern: Evidence from National Public Surveys. </w:t>
      </w:r>
      <w:r w:rsidRPr="00E164A4">
        <w:rPr>
          <w:i/>
          <w:iCs/>
          <w:sz w:val="24"/>
          <w:szCs w:val="24"/>
        </w:rPr>
        <w:t>Environmental Science &amp; Policy</w:t>
      </w:r>
      <w:r w:rsidRPr="00E164A4">
        <w:rPr>
          <w:sz w:val="24"/>
          <w:szCs w:val="24"/>
        </w:rPr>
        <w:t>, Vol. 39, 2014, pp. 77–94. https://doi.org/10.1016/j.envsci.2014.02.006.</w:t>
      </w:r>
    </w:p>
    <w:p w14:paraId="74E92654" w14:textId="77777777" w:rsidR="00FC6D99" w:rsidRPr="00E164A4" w:rsidRDefault="00FC6D99" w:rsidP="00656D28">
      <w:pPr>
        <w:pStyle w:val="Bibliography"/>
        <w:jc w:val="both"/>
        <w:rPr>
          <w:sz w:val="24"/>
          <w:szCs w:val="24"/>
        </w:rPr>
      </w:pPr>
      <w:r w:rsidRPr="00E164A4">
        <w:rPr>
          <w:sz w:val="24"/>
          <w:szCs w:val="24"/>
        </w:rPr>
        <w:t xml:space="preserve">15. </w:t>
      </w:r>
      <w:r w:rsidRPr="00E164A4">
        <w:rPr>
          <w:sz w:val="24"/>
          <w:szCs w:val="24"/>
        </w:rPr>
        <w:tab/>
      </w:r>
      <w:proofErr w:type="spellStart"/>
      <w:r w:rsidRPr="00E164A4">
        <w:rPr>
          <w:sz w:val="24"/>
          <w:szCs w:val="24"/>
        </w:rPr>
        <w:t>Bulte</w:t>
      </w:r>
      <w:proofErr w:type="spellEnd"/>
      <w:r w:rsidRPr="00E164A4">
        <w:rPr>
          <w:sz w:val="24"/>
          <w:szCs w:val="24"/>
        </w:rPr>
        <w:t xml:space="preserve">, E., and R. </w:t>
      </w:r>
      <w:proofErr w:type="spellStart"/>
      <w:r w:rsidRPr="00E164A4">
        <w:rPr>
          <w:sz w:val="24"/>
          <w:szCs w:val="24"/>
        </w:rPr>
        <w:t>Lensink</w:t>
      </w:r>
      <w:proofErr w:type="spellEnd"/>
      <w:r w:rsidRPr="00E164A4">
        <w:rPr>
          <w:sz w:val="24"/>
          <w:szCs w:val="24"/>
        </w:rPr>
        <w:t xml:space="preserve">. Women’s Empowerment and Domestic Abuse: Experimental Evidence from Vietnam. </w:t>
      </w:r>
      <w:r w:rsidRPr="00E164A4">
        <w:rPr>
          <w:i/>
          <w:iCs/>
          <w:sz w:val="24"/>
          <w:szCs w:val="24"/>
        </w:rPr>
        <w:t>European Economic Review</w:t>
      </w:r>
      <w:r w:rsidRPr="00E164A4">
        <w:rPr>
          <w:sz w:val="24"/>
          <w:szCs w:val="24"/>
        </w:rPr>
        <w:t>, Vol. 115, No. C, 2019, pp. 172–191.</w:t>
      </w:r>
    </w:p>
    <w:p w14:paraId="2F705A74" w14:textId="77777777" w:rsidR="00FC6D99" w:rsidRPr="00E164A4" w:rsidRDefault="00FC6D99" w:rsidP="00656D28">
      <w:pPr>
        <w:pStyle w:val="Bibliography"/>
        <w:jc w:val="both"/>
        <w:rPr>
          <w:sz w:val="24"/>
          <w:szCs w:val="24"/>
        </w:rPr>
      </w:pPr>
      <w:r w:rsidRPr="00E164A4">
        <w:rPr>
          <w:sz w:val="24"/>
          <w:szCs w:val="24"/>
        </w:rPr>
        <w:t xml:space="preserve">16. </w:t>
      </w:r>
      <w:r w:rsidRPr="00E164A4">
        <w:rPr>
          <w:sz w:val="24"/>
          <w:szCs w:val="24"/>
        </w:rPr>
        <w:tab/>
        <w:t xml:space="preserve">Chevalier, M., and M. </w:t>
      </w:r>
      <w:proofErr w:type="spellStart"/>
      <w:r w:rsidRPr="00E164A4">
        <w:rPr>
          <w:sz w:val="24"/>
          <w:szCs w:val="24"/>
        </w:rPr>
        <w:t>Gutsatz</w:t>
      </w:r>
      <w:proofErr w:type="spellEnd"/>
      <w:r w:rsidRPr="00E164A4">
        <w:rPr>
          <w:sz w:val="24"/>
          <w:szCs w:val="24"/>
        </w:rPr>
        <w:t xml:space="preserve">. </w:t>
      </w:r>
      <w:r w:rsidRPr="00E164A4">
        <w:rPr>
          <w:i/>
          <w:iCs/>
          <w:sz w:val="24"/>
          <w:szCs w:val="24"/>
        </w:rPr>
        <w:t>Luxury Retail Management: How the World’s Top Brands Provide Quality Product and Service Support</w:t>
      </w:r>
      <w:r w:rsidRPr="00E164A4">
        <w:rPr>
          <w:sz w:val="24"/>
          <w:szCs w:val="24"/>
        </w:rPr>
        <w:t>. John Wiley &amp; Sons, 2012.</w:t>
      </w:r>
    </w:p>
    <w:p w14:paraId="6D0CE8A6" w14:textId="2BF07AD7" w:rsidR="00000CB3" w:rsidRPr="00E164A4" w:rsidRDefault="00FC6D99" w:rsidP="00000CB3">
      <w:pPr>
        <w:pStyle w:val="Bibliography"/>
        <w:jc w:val="both"/>
        <w:rPr>
          <w:sz w:val="24"/>
          <w:szCs w:val="24"/>
        </w:rPr>
      </w:pPr>
      <w:r w:rsidRPr="00E164A4">
        <w:rPr>
          <w:sz w:val="24"/>
          <w:szCs w:val="24"/>
        </w:rPr>
        <w:t xml:space="preserve">17. </w:t>
      </w:r>
      <w:r w:rsidRPr="00E164A4">
        <w:rPr>
          <w:sz w:val="24"/>
          <w:szCs w:val="24"/>
        </w:rPr>
        <w:tab/>
      </w:r>
      <w:proofErr w:type="spellStart"/>
      <w:r w:rsidRPr="00E164A4">
        <w:rPr>
          <w:sz w:val="24"/>
          <w:szCs w:val="24"/>
        </w:rPr>
        <w:t>Bretones</w:t>
      </w:r>
      <w:proofErr w:type="spellEnd"/>
      <w:r w:rsidRPr="00E164A4">
        <w:rPr>
          <w:sz w:val="24"/>
          <w:szCs w:val="24"/>
        </w:rPr>
        <w:t xml:space="preserve">, A., and O. </w:t>
      </w:r>
      <w:proofErr w:type="spellStart"/>
      <w:r w:rsidRPr="00E164A4">
        <w:rPr>
          <w:sz w:val="24"/>
          <w:szCs w:val="24"/>
        </w:rPr>
        <w:t>Marquet</w:t>
      </w:r>
      <w:proofErr w:type="spellEnd"/>
      <w:r w:rsidRPr="00E164A4">
        <w:rPr>
          <w:sz w:val="24"/>
          <w:szCs w:val="24"/>
        </w:rPr>
        <w:t xml:space="preserve">. Sociopsychological Factors Associated with the Adoption and Usage of Electric </w:t>
      </w:r>
      <w:proofErr w:type="spellStart"/>
      <w:r w:rsidRPr="00E164A4">
        <w:rPr>
          <w:sz w:val="24"/>
          <w:szCs w:val="24"/>
        </w:rPr>
        <w:t>Micromobility</w:t>
      </w:r>
      <w:proofErr w:type="spellEnd"/>
      <w:r w:rsidRPr="00E164A4">
        <w:rPr>
          <w:sz w:val="24"/>
          <w:szCs w:val="24"/>
        </w:rPr>
        <w:t xml:space="preserve">. A Literature Review. </w:t>
      </w:r>
      <w:r w:rsidRPr="00E164A4">
        <w:rPr>
          <w:i/>
          <w:iCs/>
          <w:sz w:val="24"/>
          <w:szCs w:val="24"/>
        </w:rPr>
        <w:t>Transport Policy</w:t>
      </w:r>
      <w:r w:rsidRPr="00E164A4">
        <w:rPr>
          <w:sz w:val="24"/>
          <w:szCs w:val="24"/>
        </w:rPr>
        <w:t xml:space="preserve">, Vol. 127, 2022, pp. 230–249. </w:t>
      </w:r>
      <w:r w:rsidR="00E960FD" w:rsidRPr="00606F35">
        <w:rPr>
          <w:sz w:val="24"/>
          <w:szCs w:val="24"/>
        </w:rPr>
        <w:t>https://doi.org/10.1016/j.tranpol.2022.09.008</w:t>
      </w:r>
      <w:r w:rsidRPr="00E164A4">
        <w:rPr>
          <w:sz w:val="24"/>
          <w:szCs w:val="24"/>
        </w:rPr>
        <w:t>.</w:t>
      </w:r>
      <w:bookmarkEnd w:id="77"/>
    </w:p>
    <w:p w14:paraId="102AE0F1" w14:textId="41935C05" w:rsidR="00000CB3" w:rsidRPr="00D7352A" w:rsidRDefault="00000CB3" w:rsidP="00000CB3">
      <w:pPr>
        <w:pStyle w:val="Bibliography"/>
        <w:jc w:val="both"/>
        <w:rPr>
          <w:sz w:val="24"/>
          <w:szCs w:val="24"/>
        </w:rPr>
      </w:pPr>
      <w:r w:rsidRPr="00E164A4">
        <w:rPr>
          <w:sz w:val="24"/>
          <w:szCs w:val="24"/>
        </w:rPr>
        <w:t xml:space="preserve">18. </w:t>
      </w:r>
      <w:r w:rsidR="00606F35">
        <w:rPr>
          <w:sz w:val="24"/>
          <w:szCs w:val="24"/>
        </w:rPr>
        <w:tab/>
      </w:r>
      <w:r w:rsidR="00B41916" w:rsidRPr="00E164A4">
        <w:rPr>
          <w:sz w:val="24"/>
          <w:szCs w:val="24"/>
        </w:rPr>
        <w:t xml:space="preserve">Tuli, F. M., S. </w:t>
      </w:r>
      <w:r w:rsidRPr="00D7352A">
        <w:rPr>
          <w:sz w:val="24"/>
          <w:szCs w:val="24"/>
        </w:rPr>
        <w:t xml:space="preserve">Mitra, and M. B. Crews. Factors Influencing the Usage of Shared E-Scooters in Chicago. </w:t>
      </w:r>
      <w:r w:rsidRPr="00D7352A">
        <w:rPr>
          <w:i/>
          <w:iCs/>
          <w:sz w:val="24"/>
          <w:szCs w:val="24"/>
        </w:rPr>
        <w:t>Transportation Research Part A: Policy and Practice</w:t>
      </w:r>
      <w:r w:rsidRPr="00D7352A">
        <w:rPr>
          <w:sz w:val="24"/>
          <w:szCs w:val="24"/>
        </w:rPr>
        <w:t>, Vol. 154, 2021, pp. 164–185. https://doi.org/10.1016/j.tra.2021.10.008</w:t>
      </w:r>
    </w:p>
    <w:p w14:paraId="6A98B3A5" w14:textId="77777777" w:rsidR="00E960FD" w:rsidRPr="00D7352A" w:rsidRDefault="00E960FD" w:rsidP="00B41916">
      <w:pPr>
        <w:pStyle w:val="Bibliography"/>
        <w:jc w:val="both"/>
        <w:rPr>
          <w:sz w:val="24"/>
          <w:szCs w:val="24"/>
        </w:rPr>
      </w:pPr>
    </w:p>
    <w:sectPr w:rsidR="00E960FD" w:rsidRPr="00D7352A" w:rsidSect="004564F0">
      <w:pgSz w:w="12240" w:h="15840"/>
      <w:pgMar w:top="1440" w:right="1440" w:bottom="1440" w:left="1440" w:header="720" w:footer="720"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331">
      <wne:acd wne:acdName="acd4"/>
    </wne:keymap>
    <wne:keymap wne:kcmPrimary="0332">
      <wne:acd wne:acdName="acd5"/>
    </wne:keymap>
    <wne:keymap wne:kcmPrimary="0333">
      <wne:acd wne:acdName="acd6"/>
    </wne:keymap>
    <wne:keymap wne:kcmPrimary="0334">
      <wne:acd wne:acdName="acd7"/>
    </wne:keymap>
    <wne:keymap wne:kcmPrimary="0335">
      <wne:acd wne:acdName="acd8"/>
    </wne:keymap>
    <wne:keymap wne:kcmPrimary="0336">
      <wne:acd wne:acdName="acd9"/>
    </wne:keymap>
    <wne:keymap wne:kcmPrimary="0342">
      <wne:acd wne:acdName="acd0"/>
    </wne:keymap>
    <wne:keymap wne:kcmPrimary="0343">
      <wne:acd wne:acdName="acd13"/>
    </wne:keymap>
    <wne:keymap wne:kcmPrimary="0344">
      <wne:acd wne:acdName="acd3"/>
    </wne:keymap>
    <wne:keymap wne:kcmPrimary="034C">
      <wne:acd wne:acdName="acd10"/>
    </wne:keymap>
    <wne:keymap wne:kcmPrimary="0354">
      <wne:acd wne:acdName="acd11"/>
    </wne:keymap>
    <wne:keymap wne:kcmPrimary="0443">
      <wne:acd wne:acdName="acd2"/>
    </wne:keymap>
    <wne:keymap wne:kcmPrimary="0553">
      <wne:acd wne:acdName="acd14"/>
    </wne:keymap>
    <wne:keymap wne:kcmPrimary="0642">
      <wne:acd wne:acdName="acd1"/>
    </wne:keymap>
    <wne:keymap wne:kcmPrimary="0644">
      <wne:acd wne:acdName="acd12"/>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Manifest>
  </wne:toolbars>
  <wne:acds>
    <wne:acd wne:argValue="AQAAAEIA" wne:acdName="acd0" wne:fciIndexBasedOn="0065"/>
    <wne:acd wne:argValue="AgBCAHUAbABsAGUAdAA=" wne:acdName="acd1" wne:fciIndexBasedOn="0065"/>
    <wne:acd wne:argValue="AgBDAFMAQQA=" wne:acdName="acd2" wne:fciIndexBasedOn="0065"/>
    <wne:acd wne:argValue="AgBEAGkAdgBpAGQAZQByAA==" wne:acdName="acd3" wne:fciIndexBasedOn="0065"/>
    <wne:acd wne:argValue="AQAAAAEA" wne:acdName="acd4" wne:fciIndexBasedOn="0065"/>
    <wne:acd wne:argValue="AQAAAAIA" wne:acdName="acd5" wne:fciIndexBasedOn="0065"/>
    <wne:acd wne:argValue="AQAAAAMA" wne:acdName="acd6" wne:fciIndexBasedOn="0065"/>
    <wne:acd wne:argValue="AQAAAAQA" wne:acdName="acd7" wne:fciIndexBasedOn="0065"/>
    <wne:acd wne:argValue="AQAAAAUA" wne:acdName="acd8" wne:fciIndexBasedOn="0065"/>
    <wne:acd wne:argValue="AQAAAAYA" wne:acdName="acd9" wne:fciIndexBasedOn="0065"/>
    <wne:acd wne:argValue="AgBOAHUAbQBiAGUAcgA=" wne:acdName="acd10" wne:fciIndexBasedOn="0065"/>
    <wne:acd wne:argValue="AgBUAGEAYgBsAGUAIABCAG8AZAB5AA==" wne:acdName="acd11" wne:fciIndexBasedOn="0065"/>
    <wne:acd wne:argValue="AgBUAGkAYwBrAA==" wne:acdName="acd12" wne:fciIndexBasedOn="0065"/>
    <wne:acd wne:argValue="QwBIADIATQCgAEgASQBMAEwA" wne:acdName="acd13" wne:fciIndexBasedOn="0211"/>
    <wne:acd wne:argValue="cwBsAGEAcwBoACAAYgByAGUAYQBrAGkAbgBnAA==" wne:acdName="acd14" wne:fciIndexBasedOn="0211"/>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0CEEDD" w14:textId="77777777" w:rsidR="00672D78" w:rsidRDefault="00672D78" w:rsidP="00F1204E">
      <w:r>
        <w:separator/>
      </w:r>
    </w:p>
    <w:p w14:paraId="1734940A" w14:textId="77777777" w:rsidR="00672D78" w:rsidRDefault="00672D78" w:rsidP="00F1204E"/>
  </w:endnote>
  <w:endnote w:type="continuationSeparator" w:id="0">
    <w:p w14:paraId="045CD08D" w14:textId="77777777" w:rsidR="00672D78" w:rsidRDefault="00672D78" w:rsidP="00F1204E">
      <w:r>
        <w:continuationSeparator/>
      </w:r>
    </w:p>
    <w:p w14:paraId="77B952B6" w14:textId="77777777" w:rsidR="00672D78" w:rsidRDefault="00672D78" w:rsidP="00F1204E"/>
  </w:endnote>
  <w:endnote w:type="continuationNotice" w:id="1">
    <w:p w14:paraId="74467ECE" w14:textId="77777777" w:rsidR="00672D78" w:rsidRDefault="00672D7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00"/>
    <w:family w:val="swiss"/>
    <w:pitch w:val="variable"/>
    <w:sig w:usb0="E4002EFF" w:usb1="C000E47F" w:usb2="00000009" w:usb3="00000000" w:csb0="000001FF" w:csb1="00000000"/>
  </w:font>
  <w:font w:name="MWNYHL+Times-New-Roman,Bold">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999E96" w14:textId="2C42B6A0" w:rsidR="00031E62" w:rsidRDefault="00031E62" w:rsidP="00F4684B">
    <w:pPr>
      <w:pStyle w:val="Footer"/>
      <w:ind w:firstLine="0"/>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11227515"/>
      <w:docPartObj>
        <w:docPartGallery w:val="Page Numbers (Bottom of Page)"/>
        <w:docPartUnique/>
      </w:docPartObj>
    </w:sdtPr>
    <w:sdtEndPr>
      <w:rPr>
        <w:noProof/>
      </w:rPr>
    </w:sdtEndPr>
    <w:sdtContent>
      <w:p w14:paraId="50FD59CB" w14:textId="19B08EF9" w:rsidR="00F4684B" w:rsidRDefault="00F4684B" w:rsidP="00F4684B">
        <w:pPr>
          <w:pStyle w:val="Footer"/>
          <w:ind w:firstLine="0"/>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350881"/>
      <w:docPartObj>
        <w:docPartGallery w:val="Page Numbers (Bottom of Page)"/>
        <w:docPartUnique/>
      </w:docPartObj>
    </w:sdtPr>
    <w:sdtEndPr>
      <w:rPr>
        <w:noProof/>
      </w:rPr>
    </w:sdtEndPr>
    <w:sdtContent>
      <w:p w14:paraId="7DE80AB6" w14:textId="58BB65F3" w:rsidR="00F4684B" w:rsidRDefault="00F4684B" w:rsidP="00F4684B">
        <w:pPr>
          <w:pStyle w:val="Footer"/>
          <w:ind w:firstLine="0"/>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72DA4A" w14:textId="77777777" w:rsidR="00672D78" w:rsidRDefault="00672D78" w:rsidP="00F1204E">
      <w:r>
        <w:separator/>
      </w:r>
    </w:p>
    <w:p w14:paraId="0B2CED00" w14:textId="77777777" w:rsidR="00672D78" w:rsidRDefault="00672D78" w:rsidP="00F1204E"/>
  </w:footnote>
  <w:footnote w:type="continuationSeparator" w:id="0">
    <w:p w14:paraId="18B7E885" w14:textId="77777777" w:rsidR="00672D78" w:rsidRDefault="00672D78" w:rsidP="00F1204E">
      <w:r>
        <w:continuationSeparator/>
      </w:r>
    </w:p>
    <w:p w14:paraId="625FEC1D" w14:textId="77777777" w:rsidR="00672D78" w:rsidRDefault="00672D78" w:rsidP="00F1204E"/>
  </w:footnote>
  <w:footnote w:type="continuationNotice" w:id="1">
    <w:p w14:paraId="22B9CEE0" w14:textId="77777777" w:rsidR="00672D78" w:rsidRDefault="00672D7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932FB2" w14:textId="1B318875" w:rsidR="00031E62" w:rsidRPr="00962DC6" w:rsidRDefault="00031E62" w:rsidP="00AF2241">
    <w:pPr>
      <w:pStyle w:val="Header"/>
      <w:ind w:firstLine="0"/>
      <w:rPr>
        <w:i/>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7B415A" w14:textId="0ABD05B4" w:rsidR="00031E62" w:rsidRDefault="00031E62" w:rsidP="00324C20">
    <w:pPr>
      <w:pStyle w:val="Header"/>
      <w:ind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F3B69C" w14:textId="22B237A6" w:rsidR="00F23B0B" w:rsidRDefault="00F23B0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1F48B9" w14:textId="2A0D9C45" w:rsidR="00F23B0B" w:rsidRDefault="00F23B0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15990B" w14:textId="2ABF5AE7" w:rsidR="00F4684B" w:rsidRDefault="00F4684B" w:rsidP="00324C20">
    <w:pPr>
      <w:pStyle w:val="Header"/>
      <w:ind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8A7628"/>
    <w:multiLevelType w:val="hybridMultilevel"/>
    <w:tmpl w:val="4036EBB0"/>
    <w:lvl w:ilvl="0" w:tplc="F828DED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5120278"/>
    <w:multiLevelType w:val="hybridMultilevel"/>
    <w:tmpl w:val="49F47E50"/>
    <w:lvl w:ilvl="0" w:tplc="80583E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4D7C5389"/>
    <w:multiLevelType w:val="hybridMultilevel"/>
    <w:tmpl w:val="FFEEE0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F5960EC"/>
    <w:multiLevelType w:val="hybridMultilevel"/>
    <w:tmpl w:val="EBD29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145791B"/>
    <w:multiLevelType w:val="hybridMultilevel"/>
    <w:tmpl w:val="7430B80E"/>
    <w:lvl w:ilvl="0" w:tplc="4D367DD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A0C4F70"/>
    <w:multiLevelType w:val="multilevel"/>
    <w:tmpl w:val="B47EDA5C"/>
    <w:lvl w:ilvl="0">
      <w:start w:val="1"/>
      <w:numFmt w:val="decimal"/>
      <w:pStyle w:val="Heading1"/>
      <w:lvlText w:val="%1."/>
      <w:lvlJc w:val="left"/>
      <w:pPr>
        <w:ind w:left="8820" w:hanging="360"/>
      </w:pPr>
      <w:rPr>
        <w:rFonts w:hint="default"/>
      </w:rPr>
    </w:lvl>
    <w:lvl w:ilvl="1">
      <w:start w:val="1"/>
      <w:numFmt w:val="decimal"/>
      <w:pStyle w:val="Heading2"/>
      <w:isLgl/>
      <w:lvlText w:val="%1.%2."/>
      <w:lvlJc w:val="left"/>
      <w:pPr>
        <w:ind w:left="1530" w:hanging="360"/>
      </w:pPr>
      <w:rPr>
        <w:rFonts w:hint="default"/>
      </w:rPr>
    </w:lvl>
    <w:lvl w:ilvl="2">
      <w:start w:val="1"/>
      <w:numFmt w:val="decimal"/>
      <w:pStyle w:val="Heading3"/>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6ED35879"/>
    <w:multiLevelType w:val="multilevel"/>
    <w:tmpl w:val="84DECB6A"/>
    <w:lvl w:ilvl="0">
      <w:start w:val="1"/>
      <w:numFmt w:val="decimal"/>
      <w:lvlText w:val="%1."/>
      <w:lvlJc w:val="left"/>
      <w:pPr>
        <w:ind w:left="720" w:hanging="360"/>
      </w:pPr>
      <w:rPr>
        <w:rFonts w:hint="default"/>
      </w:rPr>
    </w:lvl>
    <w:lvl w:ilvl="1">
      <w:start w:val="1"/>
      <w:numFmt w:val="decimal"/>
      <w:isLgl/>
      <w:lvlText w:val="%1.%2."/>
      <w:lvlJc w:val="left"/>
      <w:pPr>
        <w:ind w:left="225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3"/>
  </w:num>
  <w:num w:numId="2">
    <w:abstractNumId w:val="2"/>
  </w:num>
  <w:num w:numId="3">
    <w:abstractNumId w:val="5"/>
  </w:num>
  <w:num w:numId="4">
    <w:abstractNumId w:val="6"/>
  </w:num>
  <w:num w:numId="5">
    <w:abstractNumId w:val="0"/>
  </w:num>
  <w:num w:numId="6">
    <w:abstractNumId w:val="4"/>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zEwMLM0NzQ3MDAxNTZR0lEKTi0uzszPAykwMa8FAH8C7+stAAAA"/>
  </w:docVars>
  <w:rsids>
    <w:rsidRoot w:val="00EA10CC"/>
    <w:rsid w:val="00000307"/>
    <w:rsid w:val="00000CB3"/>
    <w:rsid w:val="000019C3"/>
    <w:rsid w:val="00002A4D"/>
    <w:rsid w:val="00002BB0"/>
    <w:rsid w:val="00004751"/>
    <w:rsid w:val="00010621"/>
    <w:rsid w:val="000144B1"/>
    <w:rsid w:val="00014E30"/>
    <w:rsid w:val="000161A6"/>
    <w:rsid w:val="00016CE8"/>
    <w:rsid w:val="00017C4C"/>
    <w:rsid w:val="00017E8F"/>
    <w:rsid w:val="00017F1B"/>
    <w:rsid w:val="00020974"/>
    <w:rsid w:val="000226F3"/>
    <w:rsid w:val="00025214"/>
    <w:rsid w:val="00025A68"/>
    <w:rsid w:val="00026A66"/>
    <w:rsid w:val="00026C2F"/>
    <w:rsid w:val="00027D2B"/>
    <w:rsid w:val="00030B1C"/>
    <w:rsid w:val="000312D4"/>
    <w:rsid w:val="00031E62"/>
    <w:rsid w:val="00032161"/>
    <w:rsid w:val="000356DD"/>
    <w:rsid w:val="00035AFF"/>
    <w:rsid w:val="00035C82"/>
    <w:rsid w:val="00036871"/>
    <w:rsid w:val="00037242"/>
    <w:rsid w:val="000376C0"/>
    <w:rsid w:val="00037730"/>
    <w:rsid w:val="00037903"/>
    <w:rsid w:val="0004075F"/>
    <w:rsid w:val="000407FB"/>
    <w:rsid w:val="00041722"/>
    <w:rsid w:val="000418B9"/>
    <w:rsid w:val="00041DEF"/>
    <w:rsid w:val="00044324"/>
    <w:rsid w:val="000449B4"/>
    <w:rsid w:val="00044C40"/>
    <w:rsid w:val="00045821"/>
    <w:rsid w:val="000519E9"/>
    <w:rsid w:val="0005286F"/>
    <w:rsid w:val="00054FA7"/>
    <w:rsid w:val="00055A15"/>
    <w:rsid w:val="00055C60"/>
    <w:rsid w:val="00055E6C"/>
    <w:rsid w:val="0005706B"/>
    <w:rsid w:val="0005706D"/>
    <w:rsid w:val="00057652"/>
    <w:rsid w:val="000628C9"/>
    <w:rsid w:val="00062A09"/>
    <w:rsid w:val="0006347C"/>
    <w:rsid w:val="00064499"/>
    <w:rsid w:val="00065000"/>
    <w:rsid w:val="000652CE"/>
    <w:rsid w:val="0006531D"/>
    <w:rsid w:val="000660FA"/>
    <w:rsid w:val="00067355"/>
    <w:rsid w:val="0006773E"/>
    <w:rsid w:val="00067BB0"/>
    <w:rsid w:val="000712BF"/>
    <w:rsid w:val="00071FEE"/>
    <w:rsid w:val="000741C3"/>
    <w:rsid w:val="00074437"/>
    <w:rsid w:val="00074820"/>
    <w:rsid w:val="000759AE"/>
    <w:rsid w:val="00076920"/>
    <w:rsid w:val="00076C47"/>
    <w:rsid w:val="0007739E"/>
    <w:rsid w:val="00077AF8"/>
    <w:rsid w:val="00077D54"/>
    <w:rsid w:val="00080715"/>
    <w:rsid w:val="00080F98"/>
    <w:rsid w:val="0008109D"/>
    <w:rsid w:val="0008326B"/>
    <w:rsid w:val="0008347A"/>
    <w:rsid w:val="00084330"/>
    <w:rsid w:val="000845DE"/>
    <w:rsid w:val="0008479B"/>
    <w:rsid w:val="00085489"/>
    <w:rsid w:val="00085D20"/>
    <w:rsid w:val="00086647"/>
    <w:rsid w:val="0008742B"/>
    <w:rsid w:val="0008743C"/>
    <w:rsid w:val="000906E8"/>
    <w:rsid w:val="0009295D"/>
    <w:rsid w:val="000936E8"/>
    <w:rsid w:val="000936FF"/>
    <w:rsid w:val="000937BB"/>
    <w:rsid w:val="00094FE0"/>
    <w:rsid w:val="000962A9"/>
    <w:rsid w:val="000967A5"/>
    <w:rsid w:val="0009721F"/>
    <w:rsid w:val="000A0779"/>
    <w:rsid w:val="000A3BE8"/>
    <w:rsid w:val="000A5901"/>
    <w:rsid w:val="000A5F9C"/>
    <w:rsid w:val="000A79E7"/>
    <w:rsid w:val="000B23F5"/>
    <w:rsid w:val="000B31F0"/>
    <w:rsid w:val="000B4182"/>
    <w:rsid w:val="000B5701"/>
    <w:rsid w:val="000B6D6E"/>
    <w:rsid w:val="000C0DDE"/>
    <w:rsid w:val="000C0E31"/>
    <w:rsid w:val="000C12ED"/>
    <w:rsid w:val="000C1529"/>
    <w:rsid w:val="000C310F"/>
    <w:rsid w:val="000C34A1"/>
    <w:rsid w:val="000C43DE"/>
    <w:rsid w:val="000C5DA1"/>
    <w:rsid w:val="000C7CBE"/>
    <w:rsid w:val="000D0542"/>
    <w:rsid w:val="000D0D51"/>
    <w:rsid w:val="000D1A81"/>
    <w:rsid w:val="000D32AB"/>
    <w:rsid w:val="000D43F0"/>
    <w:rsid w:val="000E08B3"/>
    <w:rsid w:val="000E0D50"/>
    <w:rsid w:val="000E1A87"/>
    <w:rsid w:val="000E2E43"/>
    <w:rsid w:val="000E36E0"/>
    <w:rsid w:val="000E38FD"/>
    <w:rsid w:val="000E4331"/>
    <w:rsid w:val="000E5B1F"/>
    <w:rsid w:val="000E6AEB"/>
    <w:rsid w:val="000F218C"/>
    <w:rsid w:val="000F35B0"/>
    <w:rsid w:val="000F4203"/>
    <w:rsid w:val="000F420E"/>
    <w:rsid w:val="000F450F"/>
    <w:rsid w:val="000F5B97"/>
    <w:rsid w:val="000F5D9A"/>
    <w:rsid w:val="000F6CAE"/>
    <w:rsid w:val="000F720E"/>
    <w:rsid w:val="000F72A3"/>
    <w:rsid w:val="000F75A3"/>
    <w:rsid w:val="000F772E"/>
    <w:rsid w:val="0010021E"/>
    <w:rsid w:val="00100E90"/>
    <w:rsid w:val="00102FC2"/>
    <w:rsid w:val="00103066"/>
    <w:rsid w:val="00103CFA"/>
    <w:rsid w:val="00103E3E"/>
    <w:rsid w:val="00103FE5"/>
    <w:rsid w:val="00106323"/>
    <w:rsid w:val="00106364"/>
    <w:rsid w:val="00110720"/>
    <w:rsid w:val="001110CC"/>
    <w:rsid w:val="001114CF"/>
    <w:rsid w:val="0011162E"/>
    <w:rsid w:val="0011259B"/>
    <w:rsid w:val="00112F2F"/>
    <w:rsid w:val="00113E6A"/>
    <w:rsid w:val="00113F57"/>
    <w:rsid w:val="00115854"/>
    <w:rsid w:val="001158AD"/>
    <w:rsid w:val="00116DEC"/>
    <w:rsid w:val="00120C02"/>
    <w:rsid w:val="0012168B"/>
    <w:rsid w:val="00121780"/>
    <w:rsid w:val="0012263B"/>
    <w:rsid w:val="001228C8"/>
    <w:rsid w:val="001229C9"/>
    <w:rsid w:val="00122F10"/>
    <w:rsid w:val="00124F5F"/>
    <w:rsid w:val="0012501D"/>
    <w:rsid w:val="00125813"/>
    <w:rsid w:val="00127559"/>
    <w:rsid w:val="00127AFB"/>
    <w:rsid w:val="0013095F"/>
    <w:rsid w:val="00131574"/>
    <w:rsid w:val="001320AC"/>
    <w:rsid w:val="00132287"/>
    <w:rsid w:val="00133C6E"/>
    <w:rsid w:val="00135211"/>
    <w:rsid w:val="001352B7"/>
    <w:rsid w:val="00135633"/>
    <w:rsid w:val="00136B26"/>
    <w:rsid w:val="00137832"/>
    <w:rsid w:val="00137E6C"/>
    <w:rsid w:val="001405BC"/>
    <w:rsid w:val="00140A9A"/>
    <w:rsid w:val="00140EA2"/>
    <w:rsid w:val="0014133A"/>
    <w:rsid w:val="001423CA"/>
    <w:rsid w:val="00142BEA"/>
    <w:rsid w:val="001442F8"/>
    <w:rsid w:val="001459D9"/>
    <w:rsid w:val="00146DBC"/>
    <w:rsid w:val="00151205"/>
    <w:rsid w:val="001539F6"/>
    <w:rsid w:val="00154330"/>
    <w:rsid w:val="00154E56"/>
    <w:rsid w:val="001555ED"/>
    <w:rsid w:val="001560F9"/>
    <w:rsid w:val="00156A08"/>
    <w:rsid w:val="00157315"/>
    <w:rsid w:val="00157772"/>
    <w:rsid w:val="00162C50"/>
    <w:rsid w:val="001631AF"/>
    <w:rsid w:val="00163C35"/>
    <w:rsid w:val="00164AC5"/>
    <w:rsid w:val="00164E57"/>
    <w:rsid w:val="00164EEB"/>
    <w:rsid w:val="00165F9E"/>
    <w:rsid w:val="0016612C"/>
    <w:rsid w:val="00167E1A"/>
    <w:rsid w:val="001715FF"/>
    <w:rsid w:val="0017184D"/>
    <w:rsid w:val="00172A15"/>
    <w:rsid w:val="00172B8D"/>
    <w:rsid w:val="00173681"/>
    <w:rsid w:val="00174524"/>
    <w:rsid w:val="00174529"/>
    <w:rsid w:val="00174BC1"/>
    <w:rsid w:val="00176143"/>
    <w:rsid w:val="00176B94"/>
    <w:rsid w:val="00176E20"/>
    <w:rsid w:val="00176ED4"/>
    <w:rsid w:val="00177F5A"/>
    <w:rsid w:val="00181DF8"/>
    <w:rsid w:val="00184020"/>
    <w:rsid w:val="0018651B"/>
    <w:rsid w:val="001873D4"/>
    <w:rsid w:val="00187F76"/>
    <w:rsid w:val="001917DD"/>
    <w:rsid w:val="0019203E"/>
    <w:rsid w:val="001920DB"/>
    <w:rsid w:val="00192766"/>
    <w:rsid w:val="001929A9"/>
    <w:rsid w:val="00192F13"/>
    <w:rsid w:val="0019407A"/>
    <w:rsid w:val="00194191"/>
    <w:rsid w:val="00194693"/>
    <w:rsid w:val="0019614E"/>
    <w:rsid w:val="001A044E"/>
    <w:rsid w:val="001A08FA"/>
    <w:rsid w:val="001A16AA"/>
    <w:rsid w:val="001A1C4F"/>
    <w:rsid w:val="001A1ED9"/>
    <w:rsid w:val="001A3DF5"/>
    <w:rsid w:val="001A4ACD"/>
    <w:rsid w:val="001A51FB"/>
    <w:rsid w:val="001A6D1C"/>
    <w:rsid w:val="001A76DD"/>
    <w:rsid w:val="001B010A"/>
    <w:rsid w:val="001B0E34"/>
    <w:rsid w:val="001B0EDB"/>
    <w:rsid w:val="001B1D4A"/>
    <w:rsid w:val="001B27E7"/>
    <w:rsid w:val="001B2EF4"/>
    <w:rsid w:val="001B30EC"/>
    <w:rsid w:val="001B4DA0"/>
    <w:rsid w:val="001B5A21"/>
    <w:rsid w:val="001B6127"/>
    <w:rsid w:val="001C1CA9"/>
    <w:rsid w:val="001C50F8"/>
    <w:rsid w:val="001C54C3"/>
    <w:rsid w:val="001C5565"/>
    <w:rsid w:val="001C7D5B"/>
    <w:rsid w:val="001D2147"/>
    <w:rsid w:val="001D2D58"/>
    <w:rsid w:val="001D2F9D"/>
    <w:rsid w:val="001D43C3"/>
    <w:rsid w:val="001D5A0D"/>
    <w:rsid w:val="001D5EE9"/>
    <w:rsid w:val="001D6E4C"/>
    <w:rsid w:val="001D7BFA"/>
    <w:rsid w:val="001E1501"/>
    <w:rsid w:val="001E15AC"/>
    <w:rsid w:val="001E191E"/>
    <w:rsid w:val="001E1CE0"/>
    <w:rsid w:val="001E328E"/>
    <w:rsid w:val="001E49D9"/>
    <w:rsid w:val="001E72BC"/>
    <w:rsid w:val="001E7A47"/>
    <w:rsid w:val="001F08B3"/>
    <w:rsid w:val="001F0C7C"/>
    <w:rsid w:val="001F144F"/>
    <w:rsid w:val="001F1F85"/>
    <w:rsid w:val="001F215E"/>
    <w:rsid w:val="001F22AC"/>
    <w:rsid w:val="001F3264"/>
    <w:rsid w:val="001F32CB"/>
    <w:rsid w:val="001F36FB"/>
    <w:rsid w:val="001F4731"/>
    <w:rsid w:val="001F4B9E"/>
    <w:rsid w:val="001F7F26"/>
    <w:rsid w:val="00200634"/>
    <w:rsid w:val="002024CD"/>
    <w:rsid w:val="00202764"/>
    <w:rsid w:val="002036BD"/>
    <w:rsid w:val="00204020"/>
    <w:rsid w:val="002041BE"/>
    <w:rsid w:val="00205475"/>
    <w:rsid w:val="00205D8B"/>
    <w:rsid w:val="00205E21"/>
    <w:rsid w:val="002062B6"/>
    <w:rsid w:val="00206D6F"/>
    <w:rsid w:val="00210890"/>
    <w:rsid w:val="00210CBB"/>
    <w:rsid w:val="0021202D"/>
    <w:rsid w:val="0021277A"/>
    <w:rsid w:val="002127D0"/>
    <w:rsid w:val="00213C92"/>
    <w:rsid w:val="002152AC"/>
    <w:rsid w:val="00216096"/>
    <w:rsid w:val="00220D28"/>
    <w:rsid w:val="0022188E"/>
    <w:rsid w:val="00221951"/>
    <w:rsid w:val="00221C90"/>
    <w:rsid w:val="00222BF1"/>
    <w:rsid w:val="002232B6"/>
    <w:rsid w:val="002234E2"/>
    <w:rsid w:val="00223FFF"/>
    <w:rsid w:val="00224453"/>
    <w:rsid w:val="002255BB"/>
    <w:rsid w:val="002260EE"/>
    <w:rsid w:val="00226E48"/>
    <w:rsid w:val="0022705C"/>
    <w:rsid w:val="00227BB3"/>
    <w:rsid w:val="00227CB2"/>
    <w:rsid w:val="0023363C"/>
    <w:rsid w:val="00233CAD"/>
    <w:rsid w:val="0023402D"/>
    <w:rsid w:val="00234354"/>
    <w:rsid w:val="00235748"/>
    <w:rsid w:val="002361D0"/>
    <w:rsid w:val="00236673"/>
    <w:rsid w:val="00236884"/>
    <w:rsid w:val="00240888"/>
    <w:rsid w:val="002412F3"/>
    <w:rsid w:val="002414B3"/>
    <w:rsid w:val="002419C8"/>
    <w:rsid w:val="0024233A"/>
    <w:rsid w:val="002460CA"/>
    <w:rsid w:val="002464B3"/>
    <w:rsid w:val="00246890"/>
    <w:rsid w:val="00247ED2"/>
    <w:rsid w:val="002506AE"/>
    <w:rsid w:val="00250F5C"/>
    <w:rsid w:val="00253325"/>
    <w:rsid w:val="00254C6B"/>
    <w:rsid w:val="002578EC"/>
    <w:rsid w:val="002603A7"/>
    <w:rsid w:val="00261B70"/>
    <w:rsid w:val="00263E88"/>
    <w:rsid w:val="0026686E"/>
    <w:rsid w:val="002670AC"/>
    <w:rsid w:val="00270563"/>
    <w:rsid w:val="0027115E"/>
    <w:rsid w:val="00271218"/>
    <w:rsid w:val="002718D3"/>
    <w:rsid w:val="00272353"/>
    <w:rsid w:val="002729F2"/>
    <w:rsid w:val="002734A9"/>
    <w:rsid w:val="0027443F"/>
    <w:rsid w:val="00275499"/>
    <w:rsid w:val="00277561"/>
    <w:rsid w:val="002778F0"/>
    <w:rsid w:val="00277C90"/>
    <w:rsid w:val="0028012E"/>
    <w:rsid w:val="00280F1A"/>
    <w:rsid w:val="00281739"/>
    <w:rsid w:val="00281AD6"/>
    <w:rsid w:val="00282D58"/>
    <w:rsid w:val="0028308D"/>
    <w:rsid w:val="0028317E"/>
    <w:rsid w:val="002843BC"/>
    <w:rsid w:val="002845C1"/>
    <w:rsid w:val="0029041A"/>
    <w:rsid w:val="00290510"/>
    <w:rsid w:val="0029130C"/>
    <w:rsid w:val="00291D34"/>
    <w:rsid w:val="00291DA7"/>
    <w:rsid w:val="00293D75"/>
    <w:rsid w:val="002946A5"/>
    <w:rsid w:val="0029533E"/>
    <w:rsid w:val="00295A46"/>
    <w:rsid w:val="00296959"/>
    <w:rsid w:val="00296A3D"/>
    <w:rsid w:val="00297CF7"/>
    <w:rsid w:val="002A0824"/>
    <w:rsid w:val="002A0AA2"/>
    <w:rsid w:val="002A0CD9"/>
    <w:rsid w:val="002A1DC8"/>
    <w:rsid w:val="002A1EEB"/>
    <w:rsid w:val="002A34FC"/>
    <w:rsid w:val="002A431B"/>
    <w:rsid w:val="002A493E"/>
    <w:rsid w:val="002A55CA"/>
    <w:rsid w:val="002A5B00"/>
    <w:rsid w:val="002A64F4"/>
    <w:rsid w:val="002A6645"/>
    <w:rsid w:val="002A7A38"/>
    <w:rsid w:val="002B06C0"/>
    <w:rsid w:val="002B20AA"/>
    <w:rsid w:val="002B2C04"/>
    <w:rsid w:val="002B422D"/>
    <w:rsid w:val="002B5AB4"/>
    <w:rsid w:val="002B67B7"/>
    <w:rsid w:val="002B6838"/>
    <w:rsid w:val="002B6B04"/>
    <w:rsid w:val="002C00AB"/>
    <w:rsid w:val="002C146E"/>
    <w:rsid w:val="002C15B4"/>
    <w:rsid w:val="002C1652"/>
    <w:rsid w:val="002C2AAF"/>
    <w:rsid w:val="002C3085"/>
    <w:rsid w:val="002C33C7"/>
    <w:rsid w:val="002C34F1"/>
    <w:rsid w:val="002C35BB"/>
    <w:rsid w:val="002C7455"/>
    <w:rsid w:val="002D0951"/>
    <w:rsid w:val="002D2ED6"/>
    <w:rsid w:val="002D33FD"/>
    <w:rsid w:val="002D47E6"/>
    <w:rsid w:val="002D5B7F"/>
    <w:rsid w:val="002D5D43"/>
    <w:rsid w:val="002D6E67"/>
    <w:rsid w:val="002E102C"/>
    <w:rsid w:val="002E1C19"/>
    <w:rsid w:val="002E3E9B"/>
    <w:rsid w:val="002E406D"/>
    <w:rsid w:val="002E4136"/>
    <w:rsid w:val="002E4D4F"/>
    <w:rsid w:val="002E5622"/>
    <w:rsid w:val="002E5B28"/>
    <w:rsid w:val="002E6209"/>
    <w:rsid w:val="002E7E3F"/>
    <w:rsid w:val="002F00A2"/>
    <w:rsid w:val="002F1802"/>
    <w:rsid w:val="002F2AD2"/>
    <w:rsid w:val="002F45A0"/>
    <w:rsid w:val="002F515E"/>
    <w:rsid w:val="002F61D5"/>
    <w:rsid w:val="002F77EB"/>
    <w:rsid w:val="003011D6"/>
    <w:rsid w:val="00301BEA"/>
    <w:rsid w:val="00301F5F"/>
    <w:rsid w:val="003026B9"/>
    <w:rsid w:val="0030285C"/>
    <w:rsid w:val="003044A1"/>
    <w:rsid w:val="003047D0"/>
    <w:rsid w:val="0030672B"/>
    <w:rsid w:val="003067A8"/>
    <w:rsid w:val="00306E5A"/>
    <w:rsid w:val="00307495"/>
    <w:rsid w:val="00310073"/>
    <w:rsid w:val="003103A9"/>
    <w:rsid w:val="00310705"/>
    <w:rsid w:val="00311051"/>
    <w:rsid w:val="003114D2"/>
    <w:rsid w:val="00313E14"/>
    <w:rsid w:val="003142A0"/>
    <w:rsid w:val="00315CB6"/>
    <w:rsid w:val="0031633B"/>
    <w:rsid w:val="00316379"/>
    <w:rsid w:val="0031648B"/>
    <w:rsid w:val="00316A3D"/>
    <w:rsid w:val="0032139C"/>
    <w:rsid w:val="003225C5"/>
    <w:rsid w:val="00324C20"/>
    <w:rsid w:val="00324EB8"/>
    <w:rsid w:val="003268A5"/>
    <w:rsid w:val="00326E18"/>
    <w:rsid w:val="003302F4"/>
    <w:rsid w:val="00331028"/>
    <w:rsid w:val="00331234"/>
    <w:rsid w:val="0033205B"/>
    <w:rsid w:val="003322F1"/>
    <w:rsid w:val="00332362"/>
    <w:rsid w:val="0033297F"/>
    <w:rsid w:val="00333637"/>
    <w:rsid w:val="00333698"/>
    <w:rsid w:val="00334ACF"/>
    <w:rsid w:val="00334F98"/>
    <w:rsid w:val="00336683"/>
    <w:rsid w:val="00340CA3"/>
    <w:rsid w:val="00342933"/>
    <w:rsid w:val="00342ABD"/>
    <w:rsid w:val="00342BA5"/>
    <w:rsid w:val="00344DDC"/>
    <w:rsid w:val="003451BE"/>
    <w:rsid w:val="0034599C"/>
    <w:rsid w:val="00345A6D"/>
    <w:rsid w:val="0034603A"/>
    <w:rsid w:val="003465C5"/>
    <w:rsid w:val="00350836"/>
    <w:rsid w:val="00351233"/>
    <w:rsid w:val="00353E69"/>
    <w:rsid w:val="00354476"/>
    <w:rsid w:val="00355DB7"/>
    <w:rsid w:val="003567B2"/>
    <w:rsid w:val="00360A08"/>
    <w:rsid w:val="00361797"/>
    <w:rsid w:val="00361F76"/>
    <w:rsid w:val="00362106"/>
    <w:rsid w:val="0036376B"/>
    <w:rsid w:val="003643DE"/>
    <w:rsid w:val="00365F65"/>
    <w:rsid w:val="00366205"/>
    <w:rsid w:val="003663C2"/>
    <w:rsid w:val="0036650E"/>
    <w:rsid w:val="00366814"/>
    <w:rsid w:val="00370C80"/>
    <w:rsid w:val="00373FAE"/>
    <w:rsid w:val="0037472D"/>
    <w:rsid w:val="0037481C"/>
    <w:rsid w:val="00377543"/>
    <w:rsid w:val="00380586"/>
    <w:rsid w:val="00380FD5"/>
    <w:rsid w:val="00381EA6"/>
    <w:rsid w:val="00381F9D"/>
    <w:rsid w:val="00383763"/>
    <w:rsid w:val="00383DD1"/>
    <w:rsid w:val="00383FD8"/>
    <w:rsid w:val="003849CE"/>
    <w:rsid w:val="0038519E"/>
    <w:rsid w:val="00385AB1"/>
    <w:rsid w:val="00386400"/>
    <w:rsid w:val="003869B0"/>
    <w:rsid w:val="00390664"/>
    <w:rsid w:val="0039170B"/>
    <w:rsid w:val="0039259C"/>
    <w:rsid w:val="0039268E"/>
    <w:rsid w:val="00395473"/>
    <w:rsid w:val="003964A2"/>
    <w:rsid w:val="003A0155"/>
    <w:rsid w:val="003A0F73"/>
    <w:rsid w:val="003A2247"/>
    <w:rsid w:val="003A27F7"/>
    <w:rsid w:val="003A2B0D"/>
    <w:rsid w:val="003A2F5E"/>
    <w:rsid w:val="003A303E"/>
    <w:rsid w:val="003A3535"/>
    <w:rsid w:val="003A3936"/>
    <w:rsid w:val="003A398E"/>
    <w:rsid w:val="003A45E2"/>
    <w:rsid w:val="003A4759"/>
    <w:rsid w:val="003A552C"/>
    <w:rsid w:val="003A6778"/>
    <w:rsid w:val="003A6983"/>
    <w:rsid w:val="003A7A9C"/>
    <w:rsid w:val="003B15E7"/>
    <w:rsid w:val="003B2310"/>
    <w:rsid w:val="003B2F73"/>
    <w:rsid w:val="003B329D"/>
    <w:rsid w:val="003B6E20"/>
    <w:rsid w:val="003B6FEA"/>
    <w:rsid w:val="003B7B1A"/>
    <w:rsid w:val="003C07F3"/>
    <w:rsid w:val="003C1172"/>
    <w:rsid w:val="003C2554"/>
    <w:rsid w:val="003C36A1"/>
    <w:rsid w:val="003C3D3C"/>
    <w:rsid w:val="003C5A2E"/>
    <w:rsid w:val="003C6019"/>
    <w:rsid w:val="003C61D5"/>
    <w:rsid w:val="003D0B42"/>
    <w:rsid w:val="003D0C73"/>
    <w:rsid w:val="003D26D2"/>
    <w:rsid w:val="003D2945"/>
    <w:rsid w:val="003D2CE9"/>
    <w:rsid w:val="003D3E25"/>
    <w:rsid w:val="003D4982"/>
    <w:rsid w:val="003D506A"/>
    <w:rsid w:val="003D63AD"/>
    <w:rsid w:val="003D6965"/>
    <w:rsid w:val="003E1356"/>
    <w:rsid w:val="003E1CFC"/>
    <w:rsid w:val="003E2854"/>
    <w:rsid w:val="003E2A2E"/>
    <w:rsid w:val="003E74B6"/>
    <w:rsid w:val="003F05E3"/>
    <w:rsid w:val="003F140F"/>
    <w:rsid w:val="003F2425"/>
    <w:rsid w:val="003F3993"/>
    <w:rsid w:val="003F3A64"/>
    <w:rsid w:val="003F3E22"/>
    <w:rsid w:val="003F5F33"/>
    <w:rsid w:val="003F70B1"/>
    <w:rsid w:val="003F7D46"/>
    <w:rsid w:val="003F7D64"/>
    <w:rsid w:val="00400F56"/>
    <w:rsid w:val="0040122F"/>
    <w:rsid w:val="004015E4"/>
    <w:rsid w:val="00401D3B"/>
    <w:rsid w:val="00402425"/>
    <w:rsid w:val="00403CD9"/>
    <w:rsid w:val="00405BFF"/>
    <w:rsid w:val="00407176"/>
    <w:rsid w:val="004117DF"/>
    <w:rsid w:val="00412D6B"/>
    <w:rsid w:val="00413712"/>
    <w:rsid w:val="004148A6"/>
    <w:rsid w:val="00416271"/>
    <w:rsid w:val="004166F0"/>
    <w:rsid w:val="0041751C"/>
    <w:rsid w:val="00417E60"/>
    <w:rsid w:val="00420318"/>
    <w:rsid w:val="00422614"/>
    <w:rsid w:val="004228B1"/>
    <w:rsid w:val="00422BB6"/>
    <w:rsid w:val="00422D39"/>
    <w:rsid w:val="004230B6"/>
    <w:rsid w:val="00423DBC"/>
    <w:rsid w:val="004241CB"/>
    <w:rsid w:val="00425D14"/>
    <w:rsid w:val="0042644B"/>
    <w:rsid w:val="00426BD7"/>
    <w:rsid w:val="00426CE7"/>
    <w:rsid w:val="00430362"/>
    <w:rsid w:val="00431D1C"/>
    <w:rsid w:val="00433F4E"/>
    <w:rsid w:val="00435129"/>
    <w:rsid w:val="004379CC"/>
    <w:rsid w:val="00437ABC"/>
    <w:rsid w:val="00440AFC"/>
    <w:rsid w:val="004413E1"/>
    <w:rsid w:val="00443FC5"/>
    <w:rsid w:val="00444977"/>
    <w:rsid w:val="00444ADE"/>
    <w:rsid w:val="00444CBA"/>
    <w:rsid w:val="00445821"/>
    <w:rsid w:val="00446936"/>
    <w:rsid w:val="00446B6C"/>
    <w:rsid w:val="004507DA"/>
    <w:rsid w:val="004523AA"/>
    <w:rsid w:val="00453D17"/>
    <w:rsid w:val="00454017"/>
    <w:rsid w:val="00454D40"/>
    <w:rsid w:val="00454D4D"/>
    <w:rsid w:val="00455803"/>
    <w:rsid w:val="004564F0"/>
    <w:rsid w:val="004568FC"/>
    <w:rsid w:val="00462367"/>
    <w:rsid w:val="00462A39"/>
    <w:rsid w:val="00464129"/>
    <w:rsid w:val="0046467E"/>
    <w:rsid w:val="004660A2"/>
    <w:rsid w:val="00466277"/>
    <w:rsid w:val="004668DF"/>
    <w:rsid w:val="00473082"/>
    <w:rsid w:val="00473224"/>
    <w:rsid w:val="00475B43"/>
    <w:rsid w:val="00475E1C"/>
    <w:rsid w:val="00475ED2"/>
    <w:rsid w:val="00475F99"/>
    <w:rsid w:val="00477D72"/>
    <w:rsid w:val="00480210"/>
    <w:rsid w:val="004812F3"/>
    <w:rsid w:val="00481EF3"/>
    <w:rsid w:val="00482B86"/>
    <w:rsid w:val="00482C07"/>
    <w:rsid w:val="00484E09"/>
    <w:rsid w:val="00485EBD"/>
    <w:rsid w:val="00485F5F"/>
    <w:rsid w:val="00487390"/>
    <w:rsid w:val="0048764C"/>
    <w:rsid w:val="00487B39"/>
    <w:rsid w:val="0049004C"/>
    <w:rsid w:val="0049172A"/>
    <w:rsid w:val="004928A6"/>
    <w:rsid w:val="004940E3"/>
    <w:rsid w:val="004942AA"/>
    <w:rsid w:val="00494730"/>
    <w:rsid w:val="00495D83"/>
    <w:rsid w:val="00497C91"/>
    <w:rsid w:val="004A31CE"/>
    <w:rsid w:val="004A4248"/>
    <w:rsid w:val="004A4B1B"/>
    <w:rsid w:val="004A50A4"/>
    <w:rsid w:val="004A6641"/>
    <w:rsid w:val="004A77D0"/>
    <w:rsid w:val="004B0611"/>
    <w:rsid w:val="004B15C3"/>
    <w:rsid w:val="004B3933"/>
    <w:rsid w:val="004B3A44"/>
    <w:rsid w:val="004B3E35"/>
    <w:rsid w:val="004B4210"/>
    <w:rsid w:val="004B648B"/>
    <w:rsid w:val="004B78D3"/>
    <w:rsid w:val="004C002D"/>
    <w:rsid w:val="004C1635"/>
    <w:rsid w:val="004C1D84"/>
    <w:rsid w:val="004C3732"/>
    <w:rsid w:val="004C474F"/>
    <w:rsid w:val="004C4B62"/>
    <w:rsid w:val="004C523E"/>
    <w:rsid w:val="004C7305"/>
    <w:rsid w:val="004D093C"/>
    <w:rsid w:val="004D2592"/>
    <w:rsid w:val="004D2868"/>
    <w:rsid w:val="004D2CC5"/>
    <w:rsid w:val="004D3126"/>
    <w:rsid w:val="004D5B8A"/>
    <w:rsid w:val="004D5F26"/>
    <w:rsid w:val="004D71BC"/>
    <w:rsid w:val="004D795D"/>
    <w:rsid w:val="004E0705"/>
    <w:rsid w:val="004E0A4D"/>
    <w:rsid w:val="004E1917"/>
    <w:rsid w:val="004E1E5E"/>
    <w:rsid w:val="004E1F45"/>
    <w:rsid w:val="004E24D5"/>
    <w:rsid w:val="004E3816"/>
    <w:rsid w:val="004E5074"/>
    <w:rsid w:val="004E5123"/>
    <w:rsid w:val="004E5A64"/>
    <w:rsid w:val="004E61B5"/>
    <w:rsid w:val="004E6706"/>
    <w:rsid w:val="004E6C34"/>
    <w:rsid w:val="004F1D1D"/>
    <w:rsid w:val="004F212C"/>
    <w:rsid w:val="004F4944"/>
    <w:rsid w:val="004F70E6"/>
    <w:rsid w:val="005001FA"/>
    <w:rsid w:val="00500AD2"/>
    <w:rsid w:val="00501221"/>
    <w:rsid w:val="005019CA"/>
    <w:rsid w:val="00502D17"/>
    <w:rsid w:val="00504BAF"/>
    <w:rsid w:val="00505CE7"/>
    <w:rsid w:val="00505EB0"/>
    <w:rsid w:val="00506E94"/>
    <w:rsid w:val="00507CAD"/>
    <w:rsid w:val="00507F95"/>
    <w:rsid w:val="005100D0"/>
    <w:rsid w:val="00510CCB"/>
    <w:rsid w:val="00510E7B"/>
    <w:rsid w:val="00511271"/>
    <w:rsid w:val="00513EE2"/>
    <w:rsid w:val="00515608"/>
    <w:rsid w:val="00515909"/>
    <w:rsid w:val="005163F7"/>
    <w:rsid w:val="00516F0A"/>
    <w:rsid w:val="0051744B"/>
    <w:rsid w:val="00517D02"/>
    <w:rsid w:val="00522731"/>
    <w:rsid w:val="005237FD"/>
    <w:rsid w:val="00524953"/>
    <w:rsid w:val="00524BB3"/>
    <w:rsid w:val="00524D93"/>
    <w:rsid w:val="00525D7C"/>
    <w:rsid w:val="00526391"/>
    <w:rsid w:val="00526918"/>
    <w:rsid w:val="005275AC"/>
    <w:rsid w:val="00530B03"/>
    <w:rsid w:val="00531694"/>
    <w:rsid w:val="00532829"/>
    <w:rsid w:val="0053287E"/>
    <w:rsid w:val="00535744"/>
    <w:rsid w:val="00535849"/>
    <w:rsid w:val="005362E3"/>
    <w:rsid w:val="00536BBC"/>
    <w:rsid w:val="00537A45"/>
    <w:rsid w:val="005416F4"/>
    <w:rsid w:val="00541A75"/>
    <w:rsid w:val="00542227"/>
    <w:rsid w:val="005425E1"/>
    <w:rsid w:val="00543005"/>
    <w:rsid w:val="005435F9"/>
    <w:rsid w:val="0054575C"/>
    <w:rsid w:val="0054627E"/>
    <w:rsid w:val="00547472"/>
    <w:rsid w:val="00547CA8"/>
    <w:rsid w:val="00547E27"/>
    <w:rsid w:val="0055156C"/>
    <w:rsid w:val="00551DCA"/>
    <w:rsid w:val="005559BA"/>
    <w:rsid w:val="00555B15"/>
    <w:rsid w:val="00556219"/>
    <w:rsid w:val="00557824"/>
    <w:rsid w:val="005617A0"/>
    <w:rsid w:val="005617FF"/>
    <w:rsid w:val="00562472"/>
    <w:rsid w:val="00562E59"/>
    <w:rsid w:val="00563752"/>
    <w:rsid w:val="00563F0D"/>
    <w:rsid w:val="00565985"/>
    <w:rsid w:val="00566158"/>
    <w:rsid w:val="00570A1F"/>
    <w:rsid w:val="00574584"/>
    <w:rsid w:val="00574B04"/>
    <w:rsid w:val="00577AE9"/>
    <w:rsid w:val="00582254"/>
    <w:rsid w:val="0058304E"/>
    <w:rsid w:val="0058365E"/>
    <w:rsid w:val="005849DB"/>
    <w:rsid w:val="0058564D"/>
    <w:rsid w:val="0058591E"/>
    <w:rsid w:val="00586163"/>
    <w:rsid w:val="00586B48"/>
    <w:rsid w:val="00590188"/>
    <w:rsid w:val="00590938"/>
    <w:rsid w:val="00591C4A"/>
    <w:rsid w:val="00593EBF"/>
    <w:rsid w:val="005946CC"/>
    <w:rsid w:val="005952D8"/>
    <w:rsid w:val="00595462"/>
    <w:rsid w:val="00595E1C"/>
    <w:rsid w:val="005964F8"/>
    <w:rsid w:val="0059682C"/>
    <w:rsid w:val="00596D89"/>
    <w:rsid w:val="005973BE"/>
    <w:rsid w:val="005A0B58"/>
    <w:rsid w:val="005A21E3"/>
    <w:rsid w:val="005A355E"/>
    <w:rsid w:val="005A364D"/>
    <w:rsid w:val="005A37E1"/>
    <w:rsid w:val="005A558C"/>
    <w:rsid w:val="005A56BF"/>
    <w:rsid w:val="005A72A1"/>
    <w:rsid w:val="005A79BF"/>
    <w:rsid w:val="005B0930"/>
    <w:rsid w:val="005B1BE4"/>
    <w:rsid w:val="005B3058"/>
    <w:rsid w:val="005B4525"/>
    <w:rsid w:val="005B5E49"/>
    <w:rsid w:val="005B6101"/>
    <w:rsid w:val="005B6E34"/>
    <w:rsid w:val="005B7248"/>
    <w:rsid w:val="005C0077"/>
    <w:rsid w:val="005C185C"/>
    <w:rsid w:val="005C242D"/>
    <w:rsid w:val="005C2C00"/>
    <w:rsid w:val="005C2CB2"/>
    <w:rsid w:val="005C4B46"/>
    <w:rsid w:val="005D0E91"/>
    <w:rsid w:val="005D1312"/>
    <w:rsid w:val="005D190D"/>
    <w:rsid w:val="005D1AED"/>
    <w:rsid w:val="005D20BC"/>
    <w:rsid w:val="005D2375"/>
    <w:rsid w:val="005D2BE1"/>
    <w:rsid w:val="005D3410"/>
    <w:rsid w:val="005D6512"/>
    <w:rsid w:val="005D6FB3"/>
    <w:rsid w:val="005E0A22"/>
    <w:rsid w:val="005E2316"/>
    <w:rsid w:val="005E33C9"/>
    <w:rsid w:val="005E3B8B"/>
    <w:rsid w:val="005E4264"/>
    <w:rsid w:val="005E4ABA"/>
    <w:rsid w:val="005E4ACA"/>
    <w:rsid w:val="005E4CA0"/>
    <w:rsid w:val="005E5388"/>
    <w:rsid w:val="005E5F39"/>
    <w:rsid w:val="005E6E85"/>
    <w:rsid w:val="005E75CF"/>
    <w:rsid w:val="005E7B0C"/>
    <w:rsid w:val="005F011D"/>
    <w:rsid w:val="005F35E2"/>
    <w:rsid w:val="005F412C"/>
    <w:rsid w:val="005F548D"/>
    <w:rsid w:val="005F6494"/>
    <w:rsid w:val="005F66E1"/>
    <w:rsid w:val="005F7A4E"/>
    <w:rsid w:val="00604D0D"/>
    <w:rsid w:val="0060561C"/>
    <w:rsid w:val="00606F35"/>
    <w:rsid w:val="0060734D"/>
    <w:rsid w:val="00607C87"/>
    <w:rsid w:val="006108EC"/>
    <w:rsid w:val="0061095C"/>
    <w:rsid w:val="0061146B"/>
    <w:rsid w:val="006117A4"/>
    <w:rsid w:val="006121F5"/>
    <w:rsid w:val="00612493"/>
    <w:rsid w:val="00612A13"/>
    <w:rsid w:val="00613466"/>
    <w:rsid w:val="00615358"/>
    <w:rsid w:val="00615F22"/>
    <w:rsid w:val="006161D4"/>
    <w:rsid w:val="00616375"/>
    <w:rsid w:val="0061653D"/>
    <w:rsid w:val="00617AFD"/>
    <w:rsid w:val="0062033F"/>
    <w:rsid w:val="00620943"/>
    <w:rsid w:val="00620E11"/>
    <w:rsid w:val="006218B8"/>
    <w:rsid w:val="00622590"/>
    <w:rsid w:val="00622E9E"/>
    <w:rsid w:val="006231A5"/>
    <w:rsid w:val="006232EB"/>
    <w:rsid w:val="00625099"/>
    <w:rsid w:val="00625E55"/>
    <w:rsid w:val="00627F23"/>
    <w:rsid w:val="006305AD"/>
    <w:rsid w:val="0063084A"/>
    <w:rsid w:val="00631E57"/>
    <w:rsid w:val="0063416B"/>
    <w:rsid w:val="00641596"/>
    <w:rsid w:val="00642055"/>
    <w:rsid w:val="0064280A"/>
    <w:rsid w:val="006428A2"/>
    <w:rsid w:val="006430C5"/>
    <w:rsid w:val="006432E0"/>
    <w:rsid w:val="00643C28"/>
    <w:rsid w:val="006442B5"/>
    <w:rsid w:val="00646E9F"/>
    <w:rsid w:val="0064767E"/>
    <w:rsid w:val="00647864"/>
    <w:rsid w:val="00650575"/>
    <w:rsid w:val="0065251E"/>
    <w:rsid w:val="00652CC2"/>
    <w:rsid w:val="00652D77"/>
    <w:rsid w:val="006531F7"/>
    <w:rsid w:val="00654420"/>
    <w:rsid w:val="00654E25"/>
    <w:rsid w:val="006565E2"/>
    <w:rsid w:val="00656600"/>
    <w:rsid w:val="00656D28"/>
    <w:rsid w:val="006573B6"/>
    <w:rsid w:val="00660BC9"/>
    <w:rsid w:val="0066111D"/>
    <w:rsid w:val="00663381"/>
    <w:rsid w:val="0066338D"/>
    <w:rsid w:val="006644CB"/>
    <w:rsid w:val="00665F1A"/>
    <w:rsid w:val="00667179"/>
    <w:rsid w:val="00667B83"/>
    <w:rsid w:val="00670188"/>
    <w:rsid w:val="00670256"/>
    <w:rsid w:val="00670600"/>
    <w:rsid w:val="00670861"/>
    <w:rsid w:val="00671869"/>
    <w:rsid w:val="00672CB7"/>
    <w:rsid w:val="00672D78"/>
    <w:rsid w:val="00676E61"/>
    <w:rsid w:val="006773AB"/>
    <w:rsid w:val="0067772D"/>
    <w:rsid w:val="006807A5"/>
    <w:rsid w:val="006817A6"/>
    <w:rsid w:val="00681B26"/>
    <w:rsid w:val="006822BD"/>
    <w:rsid w:val="00682C97"/>
    <w:rsid w:val="00683966"/>
    <w:rsid w:val="00683A44"/>
    <w:rsid w:val="00683AF3"/>
    <w:rsid w:val="0068422F"/>
    <w:rsid w:val="00685D1A"/>
    <w:rsid w:val="00685D28"/>
    <w:rsid w:val="006865DC"/>
    <w:rsid w:val="00686C7E"/>
    <w:rsid w:val="0069060D"/>
    <w:rsid w:val="00691BBF"/>
    <w:rsid w:val="00694380"/>
    <w:rsid w:val="00694AD6"/>
    <w:rsid w:val="006957C0"/>
    <w:rsid w:val="00695A8D"/>
    <w:rsid w:val="006967AF"/>
    <w:rsid w:val="00697230"/>
    <w:rsid w:val="0069737E"/>
    <w:rsid w:val="00697A8E"/>
    <w:rsid w:val="006A459F"/>
    <w:rsid w:val="006A4915"/>
    <w:rsid w:val="006B03BC"/>
    <w:rsid w:val="006B04C5"/>
    <w:rsid w:val="006B1225"/>
    <w:rsid w:val="006B1901"/>
    <w:rsid w:val="006B1EE7"/>
    <w:rsid w:val="006B20A3"/>
    <w:rsid w:val="006B216F"/>
    <w:rsid w:val="006B24AA"/>
    <w:rsid w:val="006B2660"/>
    <w:rsid w:val="006B2C9E"/>
    <w:rsid w:val="006B2D92"/>
    <w:rsid w:val="006B36B2"/>
    <w:rsid w:val="006B5391"/>
    <w:rsid w:val="006B7152"/>
    <w:rsid w:val="006C05DA"/>
    <w:rsid w:val="006C0CFA"/>
    <w:rsid w:val="006C1277"/>
    <w:rsid w:val="006C2446"/>
    <w:rsid w:val="006C2DA1"/>
    <w:rsid w:val="006C31B7"/>
    <w:rsid w:val="006C3B2F"/>
    <w:rsid w:val="006C3BC6"/>
    <w:rsid w:val="006C4470"/>
    <w:rsid w:val="006C57AE"/>
    <w:rsid w:val="006C5B14"/>
    <w:rsid w:val="006C6839"/>
    <w:rsid w:val="006C721C"/>
    <w:rsid w:val="006C7248"/>
    <w:rsid w:val="006C73DC"/>
    <w:rsid w:val="006D0168"/>
    <w:rsid w:val="006D127A"/>
    <w:rsid w:val="006D3AC1"/>
    <w:rsid w:val="006D659E"/>
    <w:rsid w:val="006D66E6"/>
    <w:rsid w:val="006E0420"/>
    <w:rsid w:val="006E12F7"/>
    <w:rsid w:val="006E2845"/>
    <w:rsid w:val="006E32D3"/>
    <w:rsid w:val="006E4921"/>
    <w:rsid w:val="006E492A"/>
    <w:rsid w:val="006E49CB"/>
    <w:rsid w:val="006E4A73"/>
    <w:rsid w:val="006E4DEE"/>
    <w:rsid w:val="006E59CE"/>
    <w:rsid w:val="006E6C38"/>
    <w:rsid w:val="006E769C"/>
    <w:rsid w:val="006F0116"/>
    <w:rsid w:val="006F07BB"/>
    <w:rsid w:val="006F1061"/>
    <w:rsid w:val="006F1385"/>
    <w:rsid w:val="006F18B0"/>
    <w:rsid w:val="006F1A1D"/>
    <w:rsid w:val="006F3047"/>
    <w:rsid w:val="006F3B00"/>
    <w:rsid w:val="006F4BFC"/>
    <w:rsid w:val="006F5870"/>
    <w:rsid w:val="006F5C88"/>
    <w:rsid w:val="006F6064"/>
    <w:rsid w:val="006F66EA"/>
    <w:rsid w:val="006F6753"/>
    <w:rsid w:val="00700A15"/>
    <w:rsid w:val="007017AE"/>
    <w:rsid w:val="00701C09"/>
    <w:rsid w:val="00702030"/>
    <w:rsid w:val="00704481"/>
    <w:rsid w:val="00704EFD"/>
    <w:rsid w:val="007068FD"/>
    <w:rsid w:val="007113BC"/>
    <w:rsid w:val="00711D57"/>
    <w:rsid w:val="00712AB0"/>
    <w:rsid w:val="00713FF8"/>
    <w:rsid w:val="0071475B"/>
    <w:rsid w:val="0071478B"/>
    <w:rsid w:val="00715C16"/>
    <w:rsid w:val="00715C25"/>
    <w:rsid w:val="00717D6D"/>
    <w:rsid w:val="00720841"/>
    <w:rsid w:val="007216BE"/>
    <w:rsid w:val="007236CE"/>
    <w:rsid w:val="007237A9"/>
    <w:rsid w:val="007239C7"/>
    <w:rsid w:val="00724E0A"/>
    <w:rsid w:val="00725451"/>
    <w:rsid w:val="007268A8"/>
    <w:rsid w:val="00730157"/>
    <w:rsid w:val="00730192"/>
    <w:rsid w:val="007302EC"/>
    <w:rsid w:val="00730DCF"/>
    <w:rsid w:val="007318C5"/>
    <w:rsid w:val="00733345"/>
    <w:rsid w:val="007337C7"/>
    <w:rsid w:val="00733C51"/>
    <w:rsid w:val="0073590C"/>
    <w:rsid w:val="007367A0"/>
    <w:rsid w:val="007374DF"/>
    <w:rsid w:val="007422FE"/>
    <w:rsid w:val="007423D4"/>
    <w:rsid w:val="00742BB4"/>
    <w:rsid w:val="0074307D"/>
    <w:rsid w:val="00743940"/>
    <w:rsid w:val="00744048"/>
    <w:rsid w:val="007446A8"/>
    <w:rsid w:val="007448C8"/>
    <w:rsid w:val="00744C47"/>
    <w:rsid w:val="00745C60"/>
    <w:rsid w:val="0074672A"/>
    <w:rsid w:val="0075016B"/>
    <w:rsid w:val="00750CB8"/>
    <w:rsid w:val="0075252C"/>
    <w:rsid w:val="00752A22"/>
    <w:rsid w:val="00752C8D"/>
    <w:rsid w:val="00753D35"/>
    <w:rsid w:val="00754937"/>
    <w:rsid w:val="0075535D"/>
    <w:rsid w:val="0075562E"/>
    <w:rsid w:val="007558DC"/>
    <w:rsid w:val="007574AA"/>
    <w:rsid w:val="007574D8"/>
    <w:rsid w:val="00760BD3"/>
    <w:rsid w:val="00760C01"/>
    <w:rsid w:val="00762DEC"/>
    <w:rsid w:val="00763CF6"/>
    <w:rsid w:val="00763F6D"/>
    <w:rsid w:val="00764DAD"/>
    <w:rsid w:val="00765815"/>
    <w:rsid w:val="0076776E"/>
    <w:rsid w:val="00770310"/>
    <w:rsid w:val="0077083C"/>
    <w:rsid w:val="00771526"/>
    <w:rsid w:val="0077178C"/>
    <w:rsid w:val="00773475"/>
    <w:rsid w:val="00773F88"/>
    <w:rsid w:val="00774588"/>
    <w:rsid w:val="00775341"/>
    <w:rsid w:val="00776003"/>
    <w:rsid w:val="00776135"/>
    <w:rsid w:val="00776857"/>
    <w:rsid w:val="00780D72"/>
    <w:rsid w:val="007811BD"/>
    <w:rsid w:val="00781764"/>
    <w:rsid w:val="007817A2"/>
    <w:rsid w:val="007846F4"/>
    <w:rsid w:val="007871FA"/>
    <w:rsid w:val="0079035F"/>
    <w:rsid w:val="00791580"/>
    <w:rsid w:val="00791675"/>
    <w:rsid w:val="0079197D"/>
    <w:rsid w:val="007926C5"/>
    <w:rsid w:val="00792E6C"/>
    <w:rsid w:val="007950A2"/>
    <w:rsid w:val="007962B5"/>
    <w:rsid w:val="00796FA0"/>
    <w:rsid w:val="007A05E6"/>
    <w:rsid w:val="007A075F"/>
    <w:rsid w:val="007A135D"/>
    <w:rsid w:val="007A18B7"/>
    <w:rsid w:val="007A2A95"/>
    <w:rsid w:val="007A41D0"/>
    <w:rsid w:val="007A5EDA"/>
    <w:rsid w:val="007A6B15"/>
    <w:rsid w:val="007A7AE4"/>
    <w:rsid w:val="007B0736"/>
    <w:rsid w:val="007B299A"/>
    <w:rsid w:val="007B2A07"/>
    <w:rsid w:val="007B3B86"/>
    <w:rsid w:val="007B3D17"/>
    <w:rsid w:val="007B4761"/>
    <w:rsid w:val="007B57FC"/>
    <w:rsid w:val="007B5884"/>
    <w:rsid w:val="007C4675"/>
    <w:rsid w:val="007C47DF"/>
    <w:rsid w:val="007C4EFB"/>
    <w:rsid w:val="007C5F21"/>
    <w:rsid w:val="007C623B"/>
    <w:rsid w:val="007C686B"/>
    <w:rsid w:val="007C6E72"/>
    <w:rsid w:val="007C6F1A"/>
    <w:rsid w:val="007C7CCA"/>
    <w:rsid w:val="007D0903"/>
    <w:rsid w:val="007D0A40"/>
    <w:rsid w:val="007D0C59"/>
    <w:rsid w:val="007D14C3"/>
    <w:rsid w:val="007D15DC"/>
    <w:rsid w:val="007D4C09"/>
    <w:rsid w:val="007D665F"/>
    <w:rsid w:val="007D69F0"/>
    <w:rsid w:val="007D6AD3"/>
    <w:rsid w:val="007E000B"/>
    <w:rsid w:val="007E0B1C"/>
    <w:rsid w:val="007E13CD"/>
    <w:rsid w:val="007E180B"/>
    <w:rsid w:val="007E1B82"/>
    <w:rsid w:val="007E22FA"/>
    <w:rsid w:val="007E3C42"/>
    <w:rsid w:val="007E569B"/>
    <w:rsid w:val="007E6471"/>
    <w:rsid w:val="007E6FE5"/>
    <w:rsid w:val="007F12CC"/>
    <w:rsid w:val="007F1599"/>
    <w:rsid w:val="007F175B"/>
    <w:rsid w:val="007F2CCF"/>
    <w:rsid w:val="007F35B5"/>
    <w:rsid w:val="007F3CEA"/>
    <w:rsid w:val="007F40C7"/>
    <w:rsid w:val="007F4E45"/>
    <w:rsid w:val="007F60F2"/>
    <w:rsid w:val="007F6655"/>
    <w:rsid w:val="007F69DE"/>
    <w:rsid w:val="007F6D2E"/>
    <w:rsid w:val="00800FB2"/>
    <w:rsid w:val="00804474"/>
    <w:rsid w:val="00805CA1"/>
    <w:rsid w:val="00805CA6"/>
    <w:rsid w:val="00807643"/>
    <w:rsid w:val="008076FF"/>
    <w:rsid w:val="00810106"/>
    <w:rsid w:val="0081110D"/>
    <w:rsid w:val="00813CC0"/>
    <w:rsid w:val="00814479"/>
    <w:rsid w:val="0081584A"/>
    <w:rsid w:val="008167E7"/>
    <w:rsid w:val="00817CAF"/>
    <w:rsid w:val="008202D8"/>
    <w:rsid w:val="008210C2"/>
    <w:rsid w:val="00821129"/>
    <w:rsid w:val="00821476"/>
    <w:rsid w:val="00823204"/>
    <w:rsid w:val="008238F9"/>
    <w:rsid w:val="0082430E"/>
    <w:rsid w:val="0082537F"/>
    <w:rsid w:val="0082566C"/>
    <w:rsid w:val="00825A80"/>
    <w:rsid w:val="008327D0"/>
    <w:rsid w:val="00832AFC"/>
    <w:rsid w:val="00834754"/>
    <w:rsid w:val="008348B7"/>
    <w:rsid w:val="00836135"/>
    <w:rsid w:val="00840375"/>
    <w:rsid w:val="0084239A"/>
    <w:rsid w:val="00842A64"/>
    <w:rsid w:val="008457A4"/>
    <w:rsid w:val="0084718C"/>
    <w:rsid w:val="00852E86"/>
    <w:rsid w:val="00853D40"/>
    <w:rsid w:val="0085417B"/>
    <w:rsid w:val="00854B34"/>
    <w:rsid w:val="00854BAD"/>
    <w:rsid w:val="008553FF"/>
    <w:rsid w:val="008578CC"/>
    <w:rsid w:val="0086133C"/>
    <w:rsid w:val="00863172"/>
    <w:rsid w:val="00864DC0"/>
    <w:rsid w:val="00864E7A"/>
    <w:rsid w:val="008654E8"/>
    <w:rsid w:val="00865BCD"/>
    <w:rsid w:val="008671E6"/>
    <w:rsid w:val="00867CB5"/>
    <w:rsid w:val="0087045C"/>
    <w:rsid w:val="0087106E"/>
    <w:rsid w:val="00873679"/>
    <w:rsid w:val="008750BB"/>
    <w:rsid w:val="00875D1F"/>
    <w:rsid w:val="00875F55"/>
    <w:rsid w:val="00877864"/>
    <w:rsid w:val="008800A2"/>
    <w:rsid w:val="0088059E"/>
    <w:rsid w:val="00880AAB"/>
    <w:rsid w:val="00881CA9"/>
    <w:rsid w:val="00881CB2"/>
    <w:rsid w:val="0088279C"/>
    <w:rsid w:val="0088374E"/>
    <w:rsid w:val="00885565"/>
    <w:rsid w:val="00885922"/>
    <w:rsid w:val="008873C1"/>
    <w:rsid w:val="00893888"/>
    <w:rsid w:val="00894782"/>
    <w:rsid w:val="00895B3E"/>
    <w:rsid w:val="00896A75"/>
    <w:rsid w:val="008975BD"/>
    <w:rsid w:val="008976D2"/>
    <w:rsid w:val="008A130E"/>
    <w:rsid w:val="008A1A8A"/>
    <w:rsid w:val="008A1B49"/>
    <w:rsid w:val="008A212A"/>
    <w:rsid w:val="008A3401"/>
    <w:rsid w:val="008A3599"/>
    <w:rsid w:val="008A455C"/>
    <w:rsid w:val="008A4688"/>
    <w:rsid w:val="008A4F4F"/>
    <w:rsid w:val="008A5D6C"/>
    <w:rsid w:val="008A7BD2"/>
    <w:rsid w:val="008B11D0"/>
    <w:rsid w:val="008B1B62"/>
    <w:rsid w:val="008B1C97"/>
    <w:rsid w:val="008B2179"/>
    <w:rsid w:val="008B22E6"/>
    <w:rsid w:val="008B2D3A"/>
    <w:rsid w:val="008B44C8"/>
    <w:rsid w:val="008B50EF"/>
    <w:rsid w:val="008B5F9F"/>
    <w:rsid w:val="008B68E7"/>
    <w:rsid w:val="008B6ADB"/>
    <w:rsid w:val="008B7DBD"/>
    <w:rsid w:val="008C003D"/>
    <w:rsid w:val="008C0740"/>
    <w:rsid w:val="008C1FE7"/>
    <w:rsid w:val="008C2D18"/>
    <w:rsid w:val="008C2EE4"/>
    <w:rsid w:val="008C4335"/>
    <w:rsid w:val="008C4939"/>
    <w:rsid w:val="008C5353"/>
    <w:rsid w:val="008C65C3"/>
    <w:rsid w:val="008C6689"/>
    <w:rsid w:val="008D02FA"/>
    <w:rsid w:val="008D089A"/>
    <w:rsid w:val="008D2AF5"/>
    <w:rsid w:val="008D34D7"/>
    <w:rsid w:val="008D4263"/>
    <w:rsid w:val="008D55A7"/>
    <w:rsid w:val="008D6806"/>
    <w:rsid w:val="008E02A8"/>
    <w:rsid w:val="008E08EE"/>
    <w:rsid w:val="008E12AF"/>
    <w:rsid w:val="008E1433"/>
    <w:rsid w:val="008E2272"/>
    <w:rsid w:val="008E31F2"/>
    <w:rsid w:val="008E35EC"/>
    <w:rsid w:val="008E4A46"/>
    <w:rsid w:val="008E603B"/>
    <w:rsid w:val="008E6FB3"/>
    <w:rsid w:val="008F139D"/>
    <w:rsid w:val="008F1E11"/>
    <w:rsid w:val="008F2036"/>
    <w:rsid w:val="008F29F6"/>
    <w:rsid w:val="008F2D68"/>
    <w:rsid w:val="008F3FB2"/>
    <w:rsid w:val="008F3FCC"/>
    <w:rsid w:val="008F58D0"/>
    <w:rsid w:val="008F5F12"/>
    <w:rsid w:val="008F67A3"/>
    <w:rsid w:val="008F6E35"/>
    <w:rsid w:val="008F7CA8"/>
    <w:rsid w:val="009003BF"/>
    <w:rsid w:val="009024FB"/>
    <w:rsid w:val="009027A5"/>
    <w:rsid w:val="009028FE"/>
    <w:rsid w:val="009034BF"/>
    <w:rsid w:val="00905921"/>
    <w:rsid w:val="00905C88"/>
    <w:rsid w:val="00906A55"/>
    <w:rsid w:val="00906F93"/>
    <w:rsid w:val="009079D4"/>
    <w:rsid w:val="00907CBB"/>
    <w:rsid w:val="00910B8D"/>
    <w:rsid w:val="00910BF1"/>
    <w:rsid w:val="00913FAF"/>
    <w:rsid w:val="00914261"/>
    <w:rsid w:val="00915079"/>
    <w:rsid w:val="00915795"/>
    <w:rsid w:val="00915AAD"/>
    <w:rsid w:val="009166EB"/>
    <w:rsid w:val="00921A61"/>
    <w:rsid w:val="009233A3"/>
    <w:rsid w:val="0092599E"/>
    <w:rsid w:val="009267B2"/>
    <w:rsid w:val="00926D3D"/>
    <w:rsid w:val="009275D2"/>
    <w:rsid w:val="0093021E"/>
    <w:rsid w:val="009307EB"/>
    <w:rsid w:val="00930A90"/>
    <w:rsid w:val="00931151"/>
    <w:rsid w:val="00931BAB"/>
    <w:rsid w:val="00931C49"/>
    <w:rsid w:val="0093376F"/>
    <w:rsid w:val="00933942"/>
    <w:rsid w:val="00936AAC"/>
    <w:rsid w:val="00940377"/>
    <w:rsid w:val="0094165D"/>
    <w:rsid w:val="00942550"/>
    <w:rsid w:val="0094265B"/>
    <w:rsid w:val="00943233"/>
    <w:rsid w:val="009432FE"/>
    <w:rsid w:val="009435DE"/>
    <w:rsid w:val="0094391D"/>
    <w:rsid w:val="00943A82"/>
    <w:rsid w:val="00944350"/>
    <w:rsid w:val="009446E5"/>
    <w:rsid w:val="00944E83"/>
    <w:rsid w:val="00944EAA"/>
    <w:rsid w:val="00951045"/>
    <w:rsid w:val="009515CA"/>
    <w:rsid w:val="00951EEF"/>
    <w:rsid w:val="00952C8A"/>
    <w:rsid w:val="009535A8"/>
    <w:rsid w:val="009551B1"/>
    <w:rsid w:val="00956A58"/>
    <w:rsid w:val="009579ED"/>
    <w:rsid w:val="00960E1A"/>
    <w:rsid w:val="00961084"/>
    <w:rsid w:val="00962278"/>
    <w:rsid w:val="00962DC6"/>
    <w:rsid w:val="009641BE"/>
    <w:rsid w:val="00964EE4"/>
    <w:rsid w:val="00965684"/>
    <w:rsid w:val="009659CE"/>
    <w:rsid w:val="0096708E"/>
    <w:rsid w:val="00967128"/>
    <w:rsid w:val="009704C8"/>
    <w:rsid w:val="00970C4B"/>
    <w:rsid w:val="00970D87"/>
    <w:rsid w:val="00973CFE"/>
    <w:rsid w:val="00974554"/>
    <w:rsid w:val="00974733"/>
    <w:rsid w:val="00975582"/>
    <w:rsid w:val="0097628C"/>
    <w:rsid w:val="00976E24"/>
    <w:rsid w:val="00976EBB"/>
    <w:rsid w:val="0097740F"/>
    <w:rsid w:val="00977836"/>
    <w:rsid w:val="00977DBE"/>
    <w:rsid w:val="00977F94"/>
    <w:rsid w:val="00982287"/>
    <w:rsid w:val="0098432C"/>
    <w:rsid w:val="009846AF"/>
    <w:rsid w:val="009846B7"/>
    <w:rsid w:val="00985F33"/>
    <w:rsid w:val="00987FBB"/>
    <w:rsid w:val="0099223E"/>
    <w:rsid w:val="0099304F"/>
    <w:rsid w:val="00993634"/>
    <w:rsid w:val="00993890"/>
    <w:rsid w:val="009940EC"/>
    <w:rsid w:val="0099484F"/>
    <w:rsid w:val="00994F1A"/>
    <w:rsid w:val="0099587D"/>
    <w:rsid w:val="00996AA5"/>
    <w:rsid w:val="0099787B"/>
    <w:rsid w:val="009A0C92"/>
    <w:rsid w:val="009A10F3"/>
    <w:rsid w:val="009A174A"/>
    <w:rsid w:val="009A3FD5"/>
    <w:rsid w:val="009A5C40"/>
    <w:rsid w:val="009A5C64"/>
    <w:rsid w:val="009A5E18"/>
    <w:rsid w:val="009A78E4"/>
    <w:rsid w:val="009B01AA"/>
    <w:rsid w:val="009B1B7F"/>
    <w:rsid w:val="009B38D0"/>
    <w:rsid w:val="009B3FCF"/>
    <w:rsid w:val="009B76A1"/>
    <w:rsid w:val="009B7762"/>
    <w:rsid w:val="009B7E5A"/>
    <w:rsid w:val="009C0681"/>
    <w:rsid w:val="009C1896"/>
    <w:rsid w:val="009C22AF"/>
    <w:rsid w:val="009C22F5"/>
    <w:rsid w:val="009C2F6E"/>
    <w:rsid w:val="009C575B"/>
    <w:rsid w:val="009C6A73"/>
    <w:rsid w:val="009C7DBD"/>
    <w:rsid w:val="009D0210"/>
    <w:rsid w:val="009D2EB5"/>
    <w:rsid w:val="009D6BDB"/>
    <w:rsid w:val="009E127F"/>
    <w:rsid w:val="009E1A2C"/>
    <w:rsid w:val="009E1C42"/>
    <w:rsid w:val="009E2064"/>
    <w:rsid w:val="009E32CE"/>
    <w:rsid w:val="009E339C"/>
    <w:rsid w:val="009E4354"/>
    <w:rsid w:val="009E4B19"/>
    <w:rsid w:val="009E6360"/>
    <w:rsid w:val="009E7064"/>
    <w:rsid w:val="009E710D"/>
    <w:rsid w:val="009E7F07"/>
    <w:rsid w:val="009E7F39"/>
    <w:rsid w:val="009F0065"/>
    <w:rsid w:val="009F151B"/>
    <w:rsid w:val="009F23F1"/>
    <w:rsid w:val="009F2403"/>
    <w:rsid w:val="009F27E6"/>
    <w:rsid w:val="009F4055"/>
    <w:rsid w:val="009F46E6"/>
    <w:rsid w:val="009F508B"/>
    <w:rsid w:val="009F54FD"/>
    <w:rsid w:val="009F5CEE"/>
    <w:rsid w:val="009F67A2"/>
    <w:rsid w:val="009F6841"/>
    <w:rsid w:val="009F7252"/>
    <w:rsid w:val="009F7FF6"/>
    <w:rsid w:val="00A0049E"/>
    <w:rsid w:val="00A0182A"/>
    <w:rsid w:val="00A01D0D"/>
    <w:rsid w:val="00A02352"/>
    <w:rsid w:val="00A03AE8"/>
    <w:rsid w:val="00A03D40"/>
    <w:rsid w:val="00A03E6F"/>
    <w:rsid w:val="00A04D74"/>
    <w:rsid w:val="00A07060"/>
    <w:rsid w:val="00A0735A"/>
    <w:rsid w:val="00A07658"/>
    <w:rsid w:val="00A079F6"/>
    <w:rsid w:val="00A11F91"/>
    <w:rsid w:val="00A12147"/>
    <w:rsid w:val="00A12382"/>
    <w:rsid w:val="00A12397"/>
    <w:rsid w:val="00A125EA"/>
    <w:rsid w:val="00A1318B"/>
    <w:rsid w:val="00A1378A"/>
    <w:rsid w:val="00A13E58"/>
    <w:rsid w:val="00A144E8"/>
    <w:rsid w:val="00A1466F"/>
    <w:rsid w:val="00A149AA"/>
    <w:rsid w:val="00A15FE5"/>
    <w:rsid w:val="00A1740D"/>
    <w:rsid w:val="00A1746D"/>
    <w:rsid w:val="00A2032C"/>
    <w:rsid w:val="00A212FD"/>
    <w:rsid w:val="00A223BB"/>
    <w:rsid w:val="00A2257A"/>
    <w:rsid w:val="00A247B7"/>
    <w:rsid w:val="00A26400"/>
    <w:rsid w:val="00A27568"/>
    <w:rsid w:val="00A31121"/>
    <w:rsid w:val="00A31BD5"/>
    <w:rsid w:val="00A31C51"/>
    <w:rsid w:val="00A33C0D"/>
    <w:rsid w:val="00A34A0D"/>
    <w:rsid w:val="00A35349"/>
    <w:rsid w:val="00A35603"/>
    <w:rsid w:val="00A35C71"/>
    <w:rsid w:val="00A36778"/>
    <w:rsid w:val="00A41C27"/>
    <w:rsid w:val="00A42D64"/>
    <w:rsid w:val="00A44643"/>
    <w:rsid w:val="00A44BC5"/>
    <w:rsid w:val="00A463A2"/>
    <w:rsid w:val="00A47C8B"/>
    <w:rsid w:val="00A47EC8"/>
    <w:rsid w:val="00A47F2E"/>
    <w:rsid w:val="00A5077D"/>
    <w:rsid w:val="00A51150"/>
    <w:rsid w:val="00A5193D"/>
    <w:rsid w:val="00A52C7A"/>
    <w:rsid w:val="00A52EB6"/>
    <w:rsid w:val="00A53377"/>
    <w:rsid w:val="00A534E6"/>
    <w:rsid w:val="00A563D2"/>
    <w:rsid w:val="00A56857"/>
    <w:rsid w:val="00A574D3"/>
    <w:rsid w:val="00A60A7C"/>
    <w:rsid w:val="00A60E77"/>
    <w:rsid w:val="00A668EF"/>
    <w:rsid w:val="00A6760F"/>
    <w:rsid w:val="00A7101B"/>
    <w:rsid w:val="00A72416"/>
    <w:rsid w:val="00A72894"/>
    <w:rsid w:val="00A733A7"/>
    <w:rsid w:val="00A73C81"/>
    <w:rsid w:val="00A76305"/>
    <w:rsid w:val="00A768CD"/>
    <w:rsid w:val="00A77A1D"/>
    <w:rsid w:val="00A77B71"/>
    <w:rsid w:val="00A80200"/>
    <w:rsid w:val="00A80499"/>
    <w:rsid w:val="00A8111E"/>
    <w:rsid w:val="00A82A0C"/>
    <w:rsid w:val="00A8331D"/>
    <w:rsid w:val="00A8547B"/>
    <w:rsid w:val="00A86D6C"/>
    <w:rsid w:val="00A86DAE"/>
    <w:rsid w:val="00A8750E"/>
    <w:rsid w:val="00A90211"/>
    <w:rsid w:val="00A904FE"/>
    <w:rsid w:val="00A90BDF"/>
    <w:rsid w:val="00A928CA"/>
    <w:rsid w:val="00A930AF"/>
    <w:rsid w:val="00A93FFB"/>
    <w:rsid w:val="00A955FF"/>
    <w:rsid w:val="00A95BEA"/>
    <w:rsid w:val="00A9654F"/>
    <w:rsid w:val="00A96D1E"/>
    <w:rsid w:val="00AA1A56"/>
    <w:rsid w:val="00AA1F9A"/>
    <w:rsid w:val="00AA26BF"/>
    <w:rsid w:val="00AA47EB"/>
    <w:rsid w:val="00AA54D5"/>
    <w:rsid w:val="00AA5DD4"/>
    <w:rsid w:val="00AA5F81"/>
    <w:rsid w:val="00AA6473"/>
    <w:rsid w:val="00AA6E00"/>
    <w:rsid w:val="00AA73DF"/>
    <w:rsid w:val="00AA78E5"/>
    <w:rsid w:val="00AA7AA8"/>
    <w:rsid w:val="00AA7D6B"/>
    <w:rsid w:val="00AB08BB"/>
    <w:rsid w:val="00AB0A73"/>
    <w:rsid w:val="00AB1782"/>
    <w:rsid w:val="00AB183B"/>
    <w:rsid w:val="00AB1EB7"/>
    <w:rsid w:val="00AB21DD"/>
    <w:rsid w:val="00AB29A1"/>
    <w:rsid w:val="00AB4490"/>
    <w:rsid w:val="00AB4540"/>
    <w:rsid w:val="00AB4BC0"/>
    <w:rsid w:val="00AB4EC8"/>
    <w:rsid w:val="00AB6C23"/>
    <w:rsid w:val="00AB74DD"/>
    <w:rsid w:val="00AC1BD0"/>
    <w:rsid w:val="00AC40AB"/>
    <w:rsid w:val="00AC4448"/>
    <w:rsid w:val="00AC4CA3"/>
    <w:rsid w:val="00AC5484"/>
    <w:rsid w:val="00AC6B4D"/>
    <w:rsid w:val="00AC71D6"/>
    <w:rsid w:val="00AC733F"/>
    <w:rsid w:val="00AC74C0"/>
    <w:rsid w:val="00AC7A66"/>
    <w:rsid w:val="00AD072C"/>
    <w:rsid w:val="00AD0A3B"/>
    <w:rsid w:val="00AD179B"/>
    <w:rsid w:val="00AD1A8F"/>
    <w:rsid w:val="00AD1D7D"/>
    <w:rsid w:val="00AD2E8E"/>
    <w:rsid w:val="00AD5ED6"/>
    <w:rsid w:val="00AD7808"/>
    <w:rsid w:val="00AD79F6"/>
    <w:rsid w:val="00AD7BF3"/>
    <w:rsid w:val="00AE0D2A"/>
    <w:rsid w:val="00AE0D87"/>
    <w:rsid w:val="00AE12FF"/>
    <w:rsid w:val="00AE1A3F"/>
    <w:rsid w:val="00AE2922"/>
    <w:rsid w:val="00AE3BC9"/>
    <w:rsid w:val="00AE3D5E"/>
    <w:rsid w:val="00AE4D22"/>
    <w:rsid w:val="00AE4D74"/>
    <w:rsid w:val="00AE537C"/>
    <w:rsid w:val="00AE7494"/>
    <w:rsid w:val="00AF0B45"/>
    <w:rsid w:val="00AF1A90"/>
    <w:rsid w:val="00AF2241"/>
    <w:rsid w:val="00AF22BD"/>
    <w:rsid w:val="00AF3C22"/>
    <w:rsid w:val="00AF3C72"/>
    <w:rsid w:val="00AF4D22"/>
    <w:rsid w:val="00AF517C"/>
    <w:rsid w:val="00AF5217"/>
    <w:rsid w:val="00AF5FA6"/>
    <w:rsid w:val="00AF5FF7"/>
    <w:rsid w:val="00B00994"/>
    <w:rsid w:val="00B00A5B"/>
    <w:rsid w:val="00B01B46"/>
    <w:rsid w:val="00B027A3"/>
    <w:rsid w:val="00B03C6B"/>
    <w:rsid w:val="00B03EBA"/>
    <w:rsid w:val="00B048F5"/>
    <w:rsid w:val="00B05D32"/>
    <w:rsid w:val="00B12928"/>
    <w:rsid w:val="00B13024"/>
    <w:rsid w:val="00B13A27"/>
    <w:rsid w:val="00B152B3"/>
    <w:rsid w:val="00B16507"/>
    <w:rsid w:val="00B168C5"/>
    <w:rsid w:val="00B16CBB"/>
    <w:rsid w:val="00B16E6F"/>
    <w:rsid w:val="00B17D26"/>
    <w:rsid w:val="00B222C7"/>
    <w:rsid w:val="00B23050"/>
    <w:rsid w:val="00B23232"/>
    <w:rsid w:val="00B23671"/>
    <w:rsid w:val="00B23743"/>
    <w:rsid w:val="00B270C9"/>
    <w:rsid w:val="00B27219"/>
    <w:rsid w:val="00B30201"/>
    <w:rsid w:val="00B308D0"/>
    <w:rsid w:val="00B31F48"/>
    <w:rsid w:val="00B32C7F"/>
    <w:rsid w:val="00B3320B"/>
    <w:rsid w:val="00B33CD4"/>
    <w:rsid w:val="00B34B81"/>
    <w:rsid w:val="00B351CC"/>
    <w:rsid w:val="00B35AB9"/>
    <w:rsid w:val="00B3676A"/>
    <w:rsid w:val="00B36915"/>
    <w:rsid w:val="00B36A37"/>
    <w:rsid w:val="00B36C67"/>
    <w:rsid w:val="00B37048"/>
    <w:rsid w:val="00B406FC"/>
    <w:rsid w:val="00B40F5B"/>
    <w:rsid w:val="00B41916"/>
    <w:rsid w:val="00B423C4"/>
    <w:rsid w:val="00B427F4"/>
    <w:rsid w:val="00B42A72"/>
    <w:rsid w:val="00B455DE"/>
    <w:rsid w:val="00B461AD"/>
    <w:rsid w:val="00B47380"/>
    <w:rsid w:val="00B50FFF"/>
    <w:rsid w:val="00B5145D"/>
    <w:rsid w:val="00B5221B"/>
    <w:rsid w:val="00B52DCC"/>
    <w:rsid w:val="00B533D7"/>
    <w:rsid w:val="00B56760"/>
    <w:rsid w:val="00B57474"/>
    <w:rsid w:val="00B60ABC"/>
    <w:rsid w:val="00B610E9"/>
    <w:rsid w:val="00B656E5"/>
    <w:rsid w:val="00B65A60"/>
    <w:rsid w:val="00B65CC2"/>
    <w:rsid w:val="00B66045"/>
    <w:rsid w:val="00B67261"/>
    <w:rsid w:val="00B70073"/>
    <w:rsid w:val="00B70511"/>
    <w:rsid w:val="00B70EA7"/>
    <w:rsid w:val="00B71013"/>
    <w:rsid w:val="00B72CD5"/>
    <w:rsid w:val="00B7320E"/>
    <w:rsid w:val="00B744C4"/>
    <w:rsid w:val="00B748B5"/>
    <w:rsid w:val="00B75C53"/>
    <w:rsid w:val="00B777C3"/>
    <w:rsid w:val="00B80498"/>
    <w:rsid w:val="00B808D6"/>
    <w:rsid w:val="00B80975"/>
    <w:rsid w:val="00B80C4E"/>
    <w:rsid w:val="00B82025"/>
    <w:rsid w:val="00B830EA"/>
    <w:rsid w:val="00B83A81"/>
    <w:rsid w:val="00B8568B"/>
    <w:rsid w:val="00B85E90"/>
    <w:rsid w:val="00B905E6"/>
    <w:rsid w:val="00B90986"/>
    <w:rsid w:val="00B90E48"/>
    <w:rsid w:val="00B90F72"/>
    <w:rsid w:val="00B92DD6"/>
    <w:rsid w:val="00B93120"/>
    <w:rsid w:val="00B934A9"/>
    <w:rsid w:val="00B93607"/>
    <w:rsid w:val="00B9363E"/>
    <w:rsid w:val="00B93680"/>
    <w:rsid w:val="00B952AD"/>
    <w:rsid w:val="00B96923"/>
    <w:rsid w:val="00B96B03"/>
    <w:rsid w:val="00B976B6"/>
    <w:rsid w:val="00BA097A"/>
    <w:rsid w:val="00BA17EF"/>
    <w:rsid w:val="00BA1FB8"/>
    <w:rsid w:val="00BA2063"/>
    <w:rsid w:val="00BA2737"/>
    <w:rsid w:val="00BA4EE2"/>
    <w:rsid w:val="00BA55CF"/>
    <w:rsid w:val="00BA6749"/>
    <w:rsid w:val="00BA680C"/>
    <w:rsid w:val="00BA6D5A"/>
    <w:rsid w:val="00BA7557"/>
    <w:rsid w:val="00BA796F"/>
    <w:rsid w:val="00BB01A3"/>
    <w:rsid w:val="00BB2B36"/>
    <w:rsid w:val="00BB2DD7"/>
    <w:rsid w:val="00BB3C8D"/>
    <w:rsid w:val="00BB4D18"/>
    <w:rsid w:val="00BB654F"/>
    <w:rsid w:val="00BB699A"/>
    <w:rsid w:val="00BB6DEE"/>
    <w:rsid w:val="00BB79A0"/>
    <w:rsid w:val="00BB7A24"/>
    <w:rsid w:val="00BC19D8"/>
    <w:rsid w:val="00BC1A0A"/>
    <w:rsid w:val="00BC1A8E"/>
    <w:rsid w:val="00BC1AD2"/>
    <w:rsid w:val="00BC206F"/>
    <w:rsid w:val="00BC25D4"/>
    <w:rsid w:val="00BC4EA1"/>
    <w:rsid w:val="00BC4F23"/>
    <w:rsid w:val="00BC5F96"/>
    <w:rsid w:val="00BC6523"/>
    <w:rsid w:val="00BC7651"/>
    <w:rsid w:val="00BC7B2B"/>
    <w:rsid w:val="00BD2219"/>
    <w:rsid w:val="00BD43E9"/>
    <w:rsid w:val="00BD4DCC"/>
    <w:rsid w:val="00BE1EA0"/>
    <w:rsid w:val="00BE1EDE"/>
    <w:rsid w:val="00BE21DE"/>
    <w:rsid w:val="00BE2991"/>
    <w:rsid w:val="00BE5814"/>
    <w:rsid w:val="00BE5BDE"/>
    <w:rsid w:val="00BE67F6"/>
    <w:rsid w:val="00BE713F"/>
    <w:rsid w:val="00BE792A"/>
    <w:rsid w:val="00BF0256"/>
    <w:rsid w:val="00BF02B8"/>
    <w:rsid w:val="00BF0370"/>
    <w:rsid w:val="00BF32CF"/>
    <w:rsid w:val="00BF3D8A"/>
    <w:rsid w:val="00BF408B"/>
    <w:rsid w:val="00BF4887"/>
    <w:rsid w:val="00BF4973"/>
    <w:rsid w:val="00BF54C3"/>
    <w:rsid w:val="00BF553E"/>
    <w:rsid w:val="00BF6380"/>
    <w:rsid w:val="00BF67D3"/>
    <w:rsid w:val="00BF718D"/>
    <w:rsid w:val="00C01D9E"/>
    <w:rsid w:val="00C03B4F"/>
    <w:rsid w:val="00C03C9B"/>
    <w:rsid w:val="00C03E8A"/>
    <w:rsid w:val="00C04D62"/>
    <w:rsid w:val="00C05330"/>
    <w:rsid w:val="00C05827"/>
    <w:rsid w:val="00C073D3"/>
    <w:rsid w:val="00C10034"/>
    <w:rsid w:val="00C12C38"/>
    <w:rsid w:val="00C13EA0"/>
    <w:rsid w:val="00C15240"/>
    <w:rsid w:val="00C15E0C"/>
    <w:rsid w:val="00C204DA"/>
    <w:rsid w:val="00C2078E"/>
    <w:rsid w:val="00C208A7"/>
    <w:rsid w:val="00C214E2"/>
    <w:rsid w:val="00C2173E"/>
    <w:rsid w:val="00C236A6"/>
    <w:rsid w:val="00C2768C"/>
    <w:rsid w:val="00C27F2C"/>
    <w:rsid w:val="00C300EC"/>
    <w:rsid w:val="00C30E88"/>
    <w:rsid w:val="00C31144"/>
    <w:rsid w:val="00C32658"/>
    <w:rsid w:val="00C32B3D"/>
    <w:rsid w:val="00C333EC"/>
    <w:rsid w:val="00C34839"/>
    <w:rsid w:val="00C350D7"/>
    <w:rsid w:val="00C3594E"/>
    <w:rsid w:val="00C35D3B"/>
    <w:rsid w:val="00C3605E"/>
    <w:rsid w:val="00C36638"/>
    <w:rsid w:val="00C36997"/>
    <w:rsid w:val="00C40F28"/>
    <w:rsid w:val="00C41143"/>
    <w:rsid w:val="00C416AA"/>
    <w:rsid w:val="00C42424"/>
    <w:rsid w:val="00C43625"/>
    <w:rsid w:val="00C44471"/>
    <w:rsid w:val="00C447E0"/>
    <w:rsid w:val="00C44B49"/>
    <w:rsid w:val="00C458FF"/>
    <w:rsid w:val="00C45D0F"/>
    <w:rsid w:val="00C46B48"/>
    <w:rsid w:val="00C47505"/>
    <w:rsid w:val="00C47F62"/>
    <w:rsid w:val="00C5018D"/>
    <w:rsid w:val="00C5043B"/>
    <w:rsid w:val="00C51D15"/>
    <w:rsid w:val="00C52D64"/>
    <w:rsid w:val="00C556F3"/>
    <w:rsid w:val="00C558EC"/>
    <w:rsid w:val="00C576AE"/>
    <w:rsid w:val="00C57C67"/>
    <w:rsid w:val="00C617B7"/>
    <w:rsid w:val="00C62665"/>
    <w:rsid w:val="00C62F92"/>
    <w:rsid w:val="00C648AD"/>
    <w:rsid w:val="00C655D7"/>
    <w:rsid w:val="00C660CD"/>
    <w:rsid w:val="00C66AE6"/>
    <w:rsid w:val="00C675D7"/>
    <w:rsid w:val="00C73435"/>
    <w:rsid w:val="00C74610"/>
    <w:rsid w:val="00C756A8"/>
    <w:rsid w:val="00C75E1B"/>
    <w:rsid w:val="00C7654A"/>
    <w:rsid w:val="00C7655B"/>
    <w:rsid w:val="00C776C0"/>
    <w:rsid w:val="00C779DA"/>
    <w:rsid w:val="00C816D7"/>
    <w:rsid w:val="00C81BB1"/>
    <w:rsid w:val="00C81C33"/>
    <w:rsid w:val="00C81E0C"/>
    <w:rsid w:val="00C820C4"/>
    <w:rsid w:val="00C831AD"/>
    <w:rsid w:val="00C83840"/>
    <w:rsid w:val="00C84361"/>
    <w:rsid w:val="00C867DE"/>
    <w:rsid w:val="00C86856"/>
    <w:rsid w:val="00C8769A"/>
    <w:rsid w:val="00C906D2"/>
    <w:rsid w:val="00C91075"/>
    <w:rsid w:val="00C919DF"/>
    <w:rsid w:val="00C9210B"/>
    <w:rsid w:val="00C92555"/>
    <w:rsid w:val="00C93971"/>
    <w:rsid w:val="00C948E5"/>
    <w:rsid w:val="00C959CE"/>
    <w:rsid w:val="00C97020"/>
    <w:rsid w:val="00CA0757"/>
    <w:rsid w:val="00CA18DB"/>
    <w:rsid w:val="00CA1DA5"/>
    <w:rsid w:val="00CA2606"/>
    <w:rsid w:val="00CA26DF"/>
    <w:rsid w:val="00CA2A5A"/>
    <w:rsid w:val="00CA3075"/>
    <w:rsid w:val="00CA3258"/>
    <w:rsid w:val="00CA3B48"/>
    <w:rsid w:val="00CA46EB"/>
    <w:rsid w:val="00CA5386"/>
    <w:rsid w:val="00CA5C86"/>
    <w:rsid w:val="00CA5DEA"/>
    <w:rsid w:val="00CA72AA"/>
    <w:rsid w:val="00CA74DB"/>
    <w:rsid w:val="00CA7AF0"/>
    <w:rsid w:val="00CB02A1"/>
    <w:rsid w:val="00CB02E8"/>
    <w:rsid w:val="00CB146D"/>
    <w:rsid w:val="00CB1D5F"/>
    <w:rsid w:val="00CB1DBE"/>
    <w:rsid w:val="00CB38A7"/>
    <w:rsid w:val="00CB3AD2"/>
    <w:rsid w:val="00CB63D9"/>
    <w:rsid w:val="00CB7544"/>
    <w:rsid w:val="00CC23E7"/>
    <w:rsid w:val="00CC25F1"/>
    <w:rsid w:val="00CC2CFC"/>
    <w:rsid w:val="00CC3839"/>
    <w:rsid w:val="00CC6900"/>
    <w:rsid w:val="00CC719A"/>
    <w:rsid w:val="00CD0A00"/>
    <w:rsid w:val="00CD13DB"/>
    <w:rsid w:val="00CD1B44"/>
    <w:rsid w:val="00CD5443"/>
    <w:rsid w:val="00CD55D6"/>
    <w:rsid w:val="00CD5C82"/>
    <w:rsid w:val="00CE0591"/>
    <w:rsid w:val="00CE13AB"/>
    <w:rsid w:val="00CE15B9"/>
    <w:rsid w:val="00CE20E6"/>
    <w:rsid w:val="00CE3C79"/>
    <w:rsid w:val="00CE3E64"/>
    <w:rsid w:val="00CE412F"/>
    <w:rsid w:val="00CE419B"/>
    <w:rsid w:val="00CE4A5E"/>
    <w:rsid w:val="00CE4C2D"/>
    <w:rsid w:val="00CE4E24"/>
    <w:rsid w:val="00CE5132"/>
    <w:rsid w:val="00CE676D"/>
    <w:rsid w:val="00CE6839"/>
    <w:rsid w:val="00CE6989"/>
    <w:rsid w:val="00CF02ED"/>
    <w:rsid w:val="00CF0AF6"/>
    <w:rsid w:val="00CF12AF"/>
    <w:rsid w:val="00CF22A1"/>
    <w:rsid w:val="00CF2393"/>
    <w:rsid w:val="00CF4D33"/>
    <w:rsid w:val="00CF5A8A"/>
    <w:rsid w:val="00CF61C4"/>
    <w:rsid w:val="00CF6373"/>
    <w:rsid w:val="00CF6487"/>
    <w:rsid w:val="00D00762"/>
    <w:rsid w:val="00D032E7"/>
    <w:rsid w:val="00D03808"/>
    <w:rsid w:val="00D03B7E"/>
    <w:rsid w:val="00D04AD7"/>
    <w:rsid w:val="00D04F91"/>
    <w:rsid w:val="00D05AF5"/>
    <w:rsid w:val="00D062CD"/>
    <w:rsid w:val="00D10567"/>
    <w:rsid w:val="00D124FE"/>
    <w:rsid w:val="00D12D27"/>
    <w:rsid w:val="00D12DC8"/>
    <w:rsid w:val="00D1357D"/>
    <w:rsid w:val="00D142FB"/>
    <w:rsid w:val="00D15CC8"/>
    <w:rsid w:val="00D179F9"/>
    <w:rsid w:val="00D2145B"/>
    <w:rsid w:val="00D21C7D"/>
    <w:rsid w:val="00D222F0"/>
    <w:rsid w:val="00D242A1"/>
    <w:rsid w:val="00D264A0"/>
    <w:rsid w:val="00D26B3F"/>
    <w:rsid w:val="00D303AA"/>
    <w:rsid w:val="00D317F8"/>
    <w:rsid w:val="00D3210A"/>
    <w:rsid w:val="00D3236F"/>
    <w:rsid w:val="00D34D0F"/>
    <w:rsid w:val="00D359F4"/>
    <w:rsid w:val="00D3685F"/>
    <w:rsid w:val="00D36AA0"/>
    <w:rsid w:val="00D37924"/>
    <w:rsid w:val="00D408A9"/>
    <w:rsid w:val="00D42553"/>
    <w:rsid w:val="00D4289E"/>
    <w:rsid w:val="00D4413B"/>
    <w:rsid w:val="00D45C37"/>
    <w:rsid w:val="00D47054"/>
    <w:rsid w:val="00D473C8"/>
    <w:rsid w:val="00D52514"/>
    <w:rsid w:val="00D5293A"/>
    <w:rsid w:val="00D52DFE"/>
    <w:rsid w:val="00D55424"/>
    <w:rsid w:val="00D5593C"/>
    <w:rsid w:val="00D56C36"/>
    <w:rsid w:val="00D56F4B"/>
    <w:rsid w:val="00D57948"/>
    <w:rsid w:val="00D63859"/>
    <w:rsid w:val="00D659B3"/>
    <w:rsid w:val="00D666BA"/>
    <w:rsid w:val="00D66750"/>
    <w:rsid w:val="00D66DC5"/>
    <w:rsid w:val="00D67C6D"/>
    <w:rsid w:val="00D67E0A"/>
    <w:rsid w:val="00D706F8"/>
    <w:rsid w:val="00D70D98"/>
    <w:rsid w:val="00D7148D"/>
    <w:rsid w:val="00D7293C"/>
    <w:rsid w:val="00D72D92"/>
    <w:rsid w:val="00D7352A"/>
    <w:rsid w:val="00D7505C"/>
    <w:rsid w:val="00D7568F"/>
    <w:rsid w:val="00D75DCD"/>
    <w:rsid w:val="00D761AF"/>
    <w:rsid w:val="00D77D43"/>
    <w:rsid w:val="00D81408"/>
    <w:rsid w:val="00D81A0A"/>
    <w:rsid w:val="00D81BC9"/>
    <w:rsid w:val="00D835F2"/>
    <w:rsid w:val="00D8404A"/>
    <w:rsid w:val="00D847E3"/>
    <w:rsid w:val="00D84B3F"/>
    <w:rsid w:val="00D862BF"/>
    <w:rsid w:val="00D868B0"/>
    <w:rsid w:val="00D913C8"/>
    <w:rsid w:val="00D91FBF"/>
    <w:rsid w:val="00D9228A"/>
    <w:rsid w:val="00D932CB"/>
    <w:rsid w:val="00D941F7"/>
    <w:rsid w:val="00D94AF5"/>
    <w:rsid w:val="00D94BD3"/>
    <w:rsid w:val="00D96D2A"/>
    <w:rsid w:val="00D97A36"/>
    <w:rsid w:val="00DA1B12"/>
    <w:rsid w:val="00DA2052"/>
    <w:rsid w:val="00DA345A"/>
    <w:rsid w:val="00DA53B2"/>
    <w:rsid w:val="00DA5BF2"/>
    <w:rsid w:val="00DA66ED"/>
    <w:rsid w:val="00DA7803"/>
    <w:rsid w:val="00DA7982"/>
    <w:rsid w:val="00DB1AF5"/>
    <w:rsid w:val="00DB241B"/>
    <w:rsid w:val="00DB2AD6"/>
    <w:rsid w:val="00DB375B"/>
    <w:rsid w:val="00DB638E"/>
    <w:rsid w:val="00DC04D5"/>
    <w:rsid w:val="00DC1B40"/>
    <w:rsid w:val="00DC33ED"/>
    <w:rsid w:val="00DC4A18"/>
    <w:rsid w:val="00DC4B89"/>
    <w:rsid w:val="00DC699E"/>
    <w:rsid w:val="00DC6E88"/>
    <w:rsid w:val="00DC7768"/>
    <w:rsid w:val="00DD00F8"/>
    <w:rsid w:val="00DD0786"/>
    <w:rsid w:val="00DD161A"/>
    <w:rsid w:val="00DD23C4"/>
    <w:rsid w:val="00DD387A"/>
    <w:rsid w:val="00DD514C"/>
    <w:rsid w:val="00DD551A"/>
    <w:rsid w:val="00DD603E"/>
    <w:rsid w:val="00DD635F"/>
    <w:rsid w:val="00DD69DB"/>
    <w:rsid w:val="00DD76BD"/>
    <w:rsid w:val="00DD7C1C"/>
    <w:rsid w:val="00DD7D26"/>
    <w:rsid w:val="00DE1C8A"/>
    <w:rsid w:val="00DE2B14"/>
    <w:rsid w:val="00DE3512"/>
    <w:rsid w:val="00DE4A25"/>
    <w:rsid w:val="00DE7488"/>
    <w:rsid w:val="00DE78F1"/>
    <w:rsid w:val="00DE7BE7"/>
    <w:rsid w:val="00DF0534"/>
    <w:rsid w:val="00DF0B20"/>
    <w:rsid w:val="00DF0BF9"/>
    <w:rsid w:val="00DF23F8"/>
    <w:rsid w:val="00DF2639"/>
    <w:rsid w:val="00DF2D77"/>
    <w:rsid w:val="00DF5380"/>
    <w:rsid w:val="00DF5608"/>
    <w:rsid w:val="00DF5A96"/>
    <w:rsid w:val="00DF5D87"/>
    <w:rsid w:val="00E00136"/>
    <w:rsid w:val="00E00C10"/>
    <w:rsid w:val="00E010C3"/>
    <w:rsid w:val="00E016CA"/>
    <w:rsid w:val="00E017FF"/>
    <w:rsid w:val="00E01A10"/>
    <w:rsid w:val="00E01C06"/>
    <w:rsid w:val="00E03159"/>
    <w:rsid w:val="00E0395C"/>
    <w:rsid w:val="00E03B34"/>
    <w:rsid w:val="00E047AA"/>
    <w:rsid w:val="00E05086"/>
    <w:rsid w:val="00E05619"/>
    <w:rsid w:val="00E060F7"/>
    <w:rsid w:val="00E067AF"/>
    <w:rsid w:val="00E06D19"/>
    <w:rsid w:val="00E11784"/>
    <w:rsid w:val="00E12778"/>
    <w:rsid w:val="00E13A4F"/>
    <w:rsid w:val="00E13E67"/>
    <w:rsid w:val="00E13FA8"/>
    <w:rsid w:val="00E148EA"/>
    <w:rsid w:val="00E14F0E"/>
    <w:rsid w:val="00E1541F"/>
    <w:rsid w:val="00E164A4"/>
    <w:rsid w:val="00E16C4E"/>
    <w:rsid w:val="00E20609"/>
    <w:rsid w:val="00E20DB7"/>
    <w:rsid w:val="00E20FEC"/>
    <w:rsid w:val="00E22C1D"/>
    <w:rsid w:val="00E2435A"/>
    <w:rsid w:val="00E256A8"/>
    <w:rsid w:val="00E258FF"/>
    <w:rsid w:val="00E262EB"/>
    <w:rsid w:val="00E264E4"/>
    <w:rsid w:val="00E275AC"/>
    <w:rsid w:val="00E27E7F"/>
    <w:rsid w:val="00E300E9"/>
    <w:rsid w:val="00E3029E"/>
    <w:rsid w:val="00E31653"/>
    <w:rsid w:val="00E321CD"/>
    <w:rsid w:val="00E32700"/>
    <w:rsid w:val="00E330EC"/>
    <w:rsid w:val="00E335A4"/>
    <w:rsid w:val="00E33AB6"/>
    <w:rsid w:val="00E361A5"/>
    <w:rsid w:val="00E366F8"/>
    <w:rsid w:val="00E37801"/>
    <w:rsid w:val="00E40E4F"/>
    <w:rsid w:val="00E410E7"/>
    <w:rsid w:val="00E415BA"/>
    <w:rsid w:val="00E41720"/>
    <w:rsid w:val="00E42853"/>
    <w:rsid w:val="00E43746"/>
    <w:rsid w:val="00E4448B"/>
    <w:rsid w:val="00E45AFE"/>
    <w:rsid w:val="00E46739"/>
    <w:rsid w:val="00E4688B"/>
    <w:rsid w:val="00E46C36"/>
    <w:rsid w:val="00E47375"/>
    <w:rsid w:val="00E50D05"/>
    <w:rsid w:val="00E52083"/>
    <w:rsid w:val="00E56986"/>
    <w:rsid w:val="00E56D27"/>
    <w:rsid w:val="00E60F3D"/>
    <w:rsid w:val="00E61940"/>
    <w:rsid w:val="00E62CA8"/>
    <w:rsid w:val="00E63066"/>
    <w:rsid w:val="00E633D2"/>
    <w:rsid w:val="00E63957"/>
    <w:rsid w:val="00E63DB5"/>
    <w:rsid w:val="00E6447D"/>
    <w:rsid w:val="00E658BC"/>
    <w:rsid w:val="00E66B04"/>
    <w:rsid w:val="00E676CA"/>
    <w:rsid w:val="00E67FDA"/>
    <w:rsid w:val="00E700C2"/>
    <w:rsid w:val="00E7085F"/>
    <w:rsid w:val="00E70D82"/>
    <w:rsid w:val="00E7229E"/>
    <w:rsid w:val="00E72685"/>
    <w:rsid w:val="00E72F06"/>
    <w:rsid w:val="00E7320C"/>
    <w:rsid w:val="00E73DC0"/>
    <w:rsid w:val="00E75542"/>
    <w:rsid w:val="00E75AD1"/>
    <w:rsid w:val="00E815B0"/>
    <w:rsid w:val="00E838CC"/>
    <w:rsid w:val="00E83919"/>
    <w:rsid w:val="00E850B7"/>
    <w:rsid w:val="00E853E6"/>
    <w:rsid w:val="00E85744"/>
    <w:rsid w:val="00E85A97"/>
    <w:rsid w:val="00E85C82"/>
    <w:rsid w:val="00E85E72"/>
    <w:rsid w:val="00E86F2B"/>
    <w:rsid w:val="00E87238"/>
    <w:rsid w:val="00E879D9"/>
    <w:rsid w:val="00E87BC0"/>
    <w:rsid w:val="00E87F52"/>
    <w:rsid w:val="00E9078A"/>
    <w:rsid w:val="00E9124E"/>
    <w:rsid w:val="00E923F2"/>
    <w:rsid w:val="00E9262B"/>
    <w:rsid w:val="00E9272A"/>
    <w:rsid w:val="00E9479A"/>
    <w:rsid w:val="00E94DC6"/>
    <w:rsid w:val="00E95972"/>
    <w:rsid w:val="00E960FD"/>
    <w:rsid w:val="00E97135"/>
    <w:rsid w:val="00EA0C6C"/>
    <w:rsid w:val="00EA10CC"/>
    <w:rsid w:val="00EA19E9"/>
    <w:rsid w:val="00EA211C"/>
    <w:rsid w:val="00EA285E"/>
    <w:rsid w:val="00EA3304"/>
    <w:rsid w:val="00EA390C"/>
    <w:rsid w:val="00EA4158"/>
    <w:rsid w:val="00EA4B8A"/>
    <w:rsid w:val="00EA4EA9"/>
    <w:rsid w:val="00EA5BF3"/>
    <w:rsid w:val="00EA5C20"/>
    <w:rsid w:val="00EA600E"/>
    <w:rsid w:val="00EA6273"/>
    <w:rsid w:val="00EA6B52"/>
    <w:rsid w:val="00EB219C"/>
    <w:rsid w:val="00EB2F48"/>
    <w:rsid w:val="00EB307A"/>
    <w:rsid w:val="00EB390C"/>
    <w:rsid w:val="00EB5B33"/>
    <w:rsid w:val="00EB623C"/>
    <w:rsid w:val="00EB6314"/>
    <w:rsid w:val="00EB6CFE"/>
    <w:rsid w:val="00EC3492"/>
    <w:rsid w:val="00EC3648"/>
    <w:rsid w:val="00EC381F"/>
    <w:rsid w:val="00EC3D04"/>
    <w:rsid w:val="00EC7256"/>
    <w:rsid w:val="00EC733C"/>
    <w:rsid w:val="00ED2000"/>
    <w:rsid w:val="00ED22EC"/>
    <w:rsid w:val="00ED3ED8"/>
    <w:rsid w:val="00ED53F2"/>
    <w:rsid w:val="00ED64E2"/>
    <w:rsid w:val="00ED70AF"/>
    <w:rsid w:val="00EE0FE0"/>
    <w:rsid w:val="00EE21C1"/>
    <w:rsid w:val="00EE3380"/>
    <w:rsid w:val="00EE33B2"/>
    <w:rsid w:val="00EE34DE"/>
    <w:rsid w:val="00EE4B71"/>
    <w:rsid w:val="00EE6BE7"/>
    <w:rsid w:val="00EE6CA1"/>
    <w:rsid w:val="00EE6E9A"/>
    <w:rsid w:val="00EF0E5F"/>
    <w:rsid w:val="00EF284B"/>
    <w:rsid w:val="00EF28DE"/>
    <w:rsid w:val="00EF2A3D"/>
    <w:rsid w:val="00EF3E43"/>
    <w:rsid w:val="00EF5B60"/>
    <w:rsid w:val="00EF61B6"/>
    <w:rsid w:val="00F002EB"/>
    <w:rsid w:val="00F041CB"/>
    <w:rsid w:val="00F0433D"/>
    <w:rsid w:val="00F05586"/>
    <w:rsid w:val="00F05E66"/>
    <w:rsid w:val="00F06FAE"/>
    <w:rsid w:val="00F1035D"/>
    <w:rsid w:val="00F10691"/>
    <w:rsid w:val="00F10A5B"/>
    <w:rsid w:val="00F11687"/>
    <w:rsid w:val="00F11DF6"/>
    <w:rsid w:val="00F1204E"/>
    <w:rsid w:val="00F143C0"/>
    <w:rsid w:val="00F14732"/>
    <w:rsid w:val="00F169E0"/>
    <w:rsid w:val="00F20697"/>
    <w:rsid w:val="00F21D0D"/>
    <w:rsid w:val="00F21FCD"/>
    <w:rsid w:val="00F22093"/>
    <w:rsid w:val="00F229A8"/>
    <w:rsid w:val="00F23B0B"/>
    <w:rsid w:val="00F25544"/>
    <w:rsid w:val="00F27AE5"/>
    <w:rsid w:val="00F30864"/>
    <w:rsid w:val="00F31384"/>
    <w:rsid w:val="00F313D5"/>
    <w:rsid w:val="00F31801"/>
    <w:rsid w:val="00F31B1E"/>
    <w:rsid w:val="00F326EF"/>
    <w:rsid w:val="00F33C0B"/>
    <w:rsid w:val="00F345A4"/>
    <w:rsid w:val="00F35BC3"/>
    <w:rsid w:val="00F35FF7"/>
    <w:rsid w:val="00F367B4"/>
    <w:rsid w:val="00F36850"/>
    <w:rsid w:val="00F40ABD"/>
    <w:rsid w:val="00F41754"/>
    <w:rsid w:val="00F42141"/>
    <w:rsid w:val="00F42642"/>
    <w:rsid w:val="00F4557D"/>
    <w:rsid w:val="00F45CC5"/>
    <w:rsid w:val="00F4684B"/>
    <w:rsid w:val="00F46850"/>
    <w:rsid w:val="00F50240"/>
    <w:rsid w:val="00F51298"/>
    <w:rsid w:val="00F5182A"/>
    <w:rsid w:val="00F51B9D"/>
    <w:rsid w:val="00F5375C"/>
    <w:rsid w:val="00F53C30"/>
    <w:rsid w:val="00F53F08"/>
    <w:rsid w:val="00F54ECF"/>
    <w:rsid w:val="00F564D3"/>
    <w:rsid w:val="00F5689F"/>
    <w:rsid w:val="00F56B5B"/>
    <w:rsid w:val="00F60C6B"/>
    <w:rsid w:val="00F619B7"/>
    <w:rsid w:val="00F63902"/>
    <w:rsid w:val="00F63C59"/>
    <w:rsid w:val="00F65226"/>
    <w:rsid w:val="00F65871"/>
    <w:rsid w:val="00F71549"/>
    <w:rsid w:val="00F72E6F"/>
    <w:rsid w:val="00F73EB5"/>
    <w:rsid w:val="00F74034"/>
    <w:rsid w:val="00F74928"/>
    <w:rsid w:val="00F76C23"/>
    <w:rsid w:val="00F77539"/>
    <w:rsid w:val="00F77C78"/>
    <w:rsid w:val="00F77E35"/>
    <w:rsid w:val="00F77F3A"/>
    <w:rsid w:val="00F806D5"/>
    <w:rsid w:val="00F80A10"/>
    <w:rsid w:val="00F82061"/>
    <w:rsid w:val="00F825EE"/>
    <w:rsid w:val="00F83A7D"/>
    <w:rsid w:val="00F85567"/>
    <w:rsid w:val="00F858C6"/>
    <w:rsid w:val="00F860AF"/>
    <w:rsid w:val="00F8709F"/>
    <w:rsid w:val="00F90822"/>
    <w:rsid w:val="00F9088A"/>
    <w:rsid w:val="00F913A7"/>
    <w:rsid w:val="00F91BEF"/>
    <w:rsid w:val="00F91D8E"/>
    <w:rsid w:val="00F9229A"/>
    <w:rsid w:val="00F950CA"/>
    <w:rsid w:val="00F95D88"/>
    <w:rsid w:val="00F979FD"/>
    <w:rsid w:val="00FA0D15"/>
    <w:rsid w:val="00FA1265"/>
    <w:rsid w:val="00FA201C"/>
    <w:rsid w:val="00FA294F"/>
    <w:rsid w:val="00FA3419"/>
    <w:rsid w:val="00FA3C2B"/>
    <w:rsid w:val="00FA43F8"/>
    <w:rsid w:val="00FA44A5"/>
    <w:rsid w:val="00FA6E3B"/>
    <w:rsid w:val="00FA73CD"/>
    <w:rsid w:val="00FB08D3"/>
    <w:rsid w:val="00FB1315"/>
    <w:rsid w:val="00FB1893"/>
    <w:rsid w:val="00FB2146"/>
    <w:rsid w:val="00FB25A8"/>
    <w:rsid w:val="00FB32E8"/>
    <w:rsid w:val="00FB364F"/>
    <w:rsid w:val="00FB54FB"/>
    <w:rsid w:val="00FB799B"/>
    <w:rsid w:val="00FC07C0"/>
    <w:rsid w:val="00FC09ED"/>
    <w:rsid w:val="00FC0C7A"/>
    <w:rsid w:val="00FC124F"/>
    <w:rsid w:val="00FC22B2"/>
    <w:rsid w:val="00FC3028"/>
    <w:rsid w:val="00FC4C8A"/>
    <w:rsid w:val="00FC5520"/>
    <w:rsid w:val="00FC603A"/>
    <w:rsid w:val="00FC61F1"/>
    <w:rsid w:val="00FC6239"/>
    <w:rsid w:val="00FC6D99"/>
    <w:rsid w:val="00FC7CE2"/>
    <w:rsid w:val="00FD164E"/>
    <w:rsid w:val="00FD16A6"/>
    <w:rsid w:val="00FD39A9"/>
    <w:rsid w:val="00FD3F45"/>
    <w:rsid w:val="00FD404C"/>
    <w:rsid w:val="00FD4DA2"/>
    <w:rsid w:val="00FD5434"/>
    <w:rsid w:val="00FD56FE"/>
    <w:rsid w:val="00FD7082"/>
    <w:rsid w:val="00FD783E"/>
    <w:rsid w:val="00FE0489"/>
    <w:rsid w:val="00FE0AF0"/>
    <w:rsid w:val="00FE18FB"/>
    <w:rsid w:val="00FE1A10"/>
    <w:rsid w:val="00FE21E3"/>
    <w:rsid w:val="00FE2BDB"/>
    <w:rsid w:val="00FE3C65"/>
    <w:rsid w:val="00FE61B0"/>
    <w:rsid w:val="00FE7947"/>
    <w:rsid w:val="00FF0053"/>
    <w:rsid w:val="00FF192E"/>
    <w:rsid w:val="00FF2E4B"/>
    <w:rsid w:val="00FF4765"/>
    <w:rsid w:val="00FF57DE"/>
    <w:rsid w:val="00FF6605"/>
    <w:rsid w:val="00FF74EF"/>
    <w:rsid w:val="00FF7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1CEEFE4"/>
  <w15:docId w15:val="{41DA675E-7C8D-472D-9BEA-CEA83B37DA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F4944"/>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D03B7E"/>
    <w:pPr>
      <w:numPr>
        <w:numId w:val="3"/>
      </w:numPr>
      <w:ind w:left="360"/>
      <w:jc w:val="both"/>
      <w:outlineLvl w:val="0"/>
    </w:pPr>
    <w:rPr>
      <w:rFonts w:eastAsiaTheme="minorHAnsi"/>
      <w:b/>
      <w:color w:val="000000" w:themeColor="text1"/>
    </w:rPr>
  </w:style>
  <w:style w:type="paragraph" w:styleId="Heading2">
    <w:name w:val="heading 2"/>
    <w:basedOn w:val="Normal"/>
    <w:next w:val="Normal"/>
    <w:link w:val="Heading2Char"/>
    <w:uiPriority w:val="9"/>
    <w:unhideWhenUsed/>
    <w:qFormat/>
    <w:rsid w:val="00D03B7E"/>
    <w:pPr>
      <w:numPr>
        <w:ilvl w:val="1"/>
        <w:numId w:val="3"/>
      </w:numPr>
      <w:ind w:left="360"/>
      <w:jc w:val="both"/>
      <w:outlineLvl w:val="1"/>
    </w:pPr>
    <w:rPr>
      <w:rFonts w:eastAsiaTheme="minorHAnsi"/>
      <w:b/>
      <w:color w:val="000000" w:themeColor="text1"/>
    </w:rPr>
  </w:style>
  <w:style w:type="paragraph" w:styleId="Heading3">
    <w:name w:val="heading 3"/>
    <w:basedOn w:val="Normal"/>
    <w:next w:val="Normal"/>
    <w:link w:val="Heading3Char"/>
    <w:uiPriority w:val="9"/>
    <w:unhideWhenUsed/>
    <w:qFormat/>
    <w:rsid w:val="00D03B7E"/>
    <w:pPr>
      <w:numPr>
        <w:ilvl w:val="2"/>
        <w:numId w:val="3"/>
      </w:numPr>
      <w:ind w:left="630" w:hanging="630"/>
      <w:jc w:val="both"/>
      <w:outlineLvl w:val="2"/>
    </w:pPr>
    <w:rPr>
      <w:rFonts w:eastAsiaTheme="minorHAnsi"/>
      <w:i/>
    </w:rPr>
  </w:style>
  <w:style w:type="paragraph" w:styleId="Heading4">
    <w:name w:val="heading 4"/>
    <w:basedOn w:val="Normal"/>
    <w:next w:val="Normal"/>
    <w:link w:val="Heading4Char"/>
    <w:uiPriority w:val="9"/>
    <w:unhideWhenUsed/>
    <w:qFormat/>
    <w:rsid w:val="00CA2A5A"/>
    <w:pPr>
      <w:keepNext/>
      <w:keepLines/>
      <w:spacing w:before="40"/>
      <w:ind w:firstLine="720"/>
      <w:outlineLvl w:val="3"/>
    </w:pPr>
    <w:rPr>
      <w:rFonts w:asciiTheme="majorHAnsi" w:eastAsiaTheme="majorEastAsia" w:hAnsiTheme="majorHAnsi" w:cstheme="majorBidi"/>
      <w:i/>
      <w:iCs/>
      <w:color w:val="2F5496" w:themeColor="accent1" w:themeShade="B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B4D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A2052"/>
    <w:rPr>
      <w:sz w:val="16"/>
      <w:szCs w:val="16"/>
    </w:rPr>
  </w:style>
  <w:style w:type="paragraph" w:styleId="CommentText">
    <w:name w:val="annotation text"/>
    <w:basedOn w:val="Normal"/>
    <w:link w:val="CommentTextChar"/>
    <w:uiPriority w:val="99"/>
    <w:unhideWhenUsed/>
    <w:rsid w:val="00DA2052"/>
    <w:pPr>
      <w:ind w:firstLine="720"/>
    </w:pPr>
    <w:rPr>
      <w:rFonts w:eastAsiaTheme="minorHAnsi"/>
      <w:sz w:val="20"/>
      <w:szCs w:val="20"/>
    </w:rPr>
  </w:style>
  <w:style w:type="character" w:customStyle="1" w:styleId="CommentTextChar">
    <w:name w:val="Comment Text Char"/>
    <w:basedOn w:val="DefaultParagraphFont"/>
    <w:link w:val="CommentText"/>
    <w:uiPriority w:val="99"/>
    <w:rsid w:val="00DA2052"/>
    <w:rPr>
      <w:sz w:val="20"/>
      <w:szCs w:val="20"/>
    </w:rPr>
  </w:style>
  <w:style w:type="paragraph" w:styleId="CommentSubject">
    <w:name w:val="annotation subject"/>
    <w:basedOn w:val="CommentText"/>
    <w:next w:val="CommentText"/>
    <w:link w:val="CommentSubjectChar"/>
    <w:uiPriority w:val="99"/>
    <w:semiHidden/>
    <w:unhideWhenUsed/>
    <w:rsid w:val="00DA2052"/>
    <w:rPr>
      <w:b/>
      <w:bCs/>
    </w:rPr>
  </w:style>
  <w:style w:type="character" w:customStyle="1" w:styleId="CommentSubjectChar">
    <w:name w:val="Comment Subject Char"/>
    <w:basedOn w:val="CommentTextChar"/>
    <w:link w:val="CommentSubject"/>
    <w:uiPriority w:val="99"/>
    <w:semiHidden/>
    <w:rsid w:val="00DA2052"/>
    <w:rPr>
      <w:b/>
      <w:bCs/>
      <w:sz w:val="20"/>
      <w:szCs w:val="20"/>
    </w:rPr>
  </w:style>
  <w:style w:type="paragraph" w:styleId="BalloonText">
    <w:name w:val="Balloon Text"/>
    <w:basedOn w:val="Normal"/>
    <w:link w:val="BalloonTextChar"/>
    <w:uiPriority w:val="99"/>
    <w:semiHidden/>
    <w:unhideWhenUsed/>
    <w:rsid w:val="00DA2052"/>
    <w:pPr>
      <w:ind w:firstLine="720"/>
    </w:pPr>
    <w:rPr>
      <w:rFonts w:ascii="Segoe UI" w:eastAsiaTheme="minorHAnsi" w:hAnsi="Segoe UI" w:cs="Segoe UI"/>
      <w:sz w:val="18"/>
      <w:szCs w:val="18"/>
    </w:rPr>
  </w:style>
  <w:style w:type="character" w:customStyle="1" w:styleId="BalloonTextChar">
    <w:name w:val="Balloon Text Char"/>
    <w:basedOn w:val="DefaultParagraphFont"/>
    <w:link w:val="BalloonText"/>
    <w:uiPriority w:val="99"/>
    <w:semiHidden/>
    <w:rsid w:val="00DA2052"/>
    <w:rPr>
      <w:rFonts w:ascii="Segoe UI" w:hAnsi="Segoe UI" w:cs="Segoe UI"/>
      <w:sz w:val="18"/>
      <w:szCs w:val="18"/>
    </w:rPr>
  </w:style>
  <w:style w:type="paragraph" w:styleId="ListParagraph">
    <w:name w:val="List Paragraph"/>
    <w:basedOn w:val="Normal"/>
    <w:uiPriority w:val="34"/>
    <w:qFormat/>
    <w:rsid w:val="00E75AD1"/>
    <w:pPr>
      <w:ind w:left="720" w:firstLine="720"/>
      <w:contextualSpacing/>
    </w:pPr>
    <w:rPr>
      <w:rFonts w:eastAsiaTheme="minorHAnsi"/>
      <w:sz w:val="22"/>
      <w:szCs w:val="22"/>
    </w:rPr>
  </w:style>
  <w:style w:type="character" w:styleId="Hyperlink">
    <w:name w:val="Hyperlink"/>
    <w:basedOn w:val="DefaultParagraphFont"/>
    <w:uiPriority w:val="99"/>
    <w:unhideWhenUsed/>
    <w:rsid w:val="00176E20"/>
    <w:rPr>
      <w:color w:val="0563C1" w:themeColor="hyperlink"/>
      <w:u w:val="single"/>
    </w:rPr>
  </w:style>
  <w:style w:type="character" w:customStyle="1" w:styleId="UnresolvedMention1">
    <w:name w:val="Unresolved Mention1"/>
    <w:basedOn w:val="DefaultParagraphFont"/>
    <w:uiPriority w:val="99"/>
    <w:semiHidden/>
    <w:unhideWhenUsed/>
    <w:rsid w:val="009E710D"/>
    <w:rPr>
      <w:color w:val="605E5C"/>
      <w:shd w:val="clear" w:color="auto" w:fill="E1DFDD"/>
    </w:rPr>
  </w:style>
  <w:style w:type="paragraph" w:customStyle="1" w:styleId="Default">
    <w:name w:val="Default"/>
    <w:link w:val="DefaultChar"/>
    <w:rsid w:val="009E710D"/>
    <w:pPr>
      <w:autoSpaceDE w:val="0"/>
      <w:autoSpaceDN w:val="0"/>
      <w:adjustRightInd w:val="0"/>
      <w:spacing w:after="0" w:line="240" w:lineRule="auto"/>
    </w:pPr>
    <w:rPr>
      <w:rFonts w:ascii="MWNYHL+Times-New-Roman,Bold" w:hAnsi="MWNYHL+Times-New-Roman,Bold" w:cs="MWNYHL+Times-New-Roman,Bold"/>
      <w:color w:val="000000"/>
      <w:sz w:val="24"/>
      <w:szCs w:val="24"/>
    </w:rPr>
  </w:style>
  <w:style w:type="character" w:styleId="LineNumber">
    <w:name w:val="line number"/>
    <w:basedOn w:val="DefaultParagraphFont"/>
    <w:uiPriority w:val="99"/>
    <w:semiHidden/>
    <w:unhideWhenUsed/>
    <w:rsid w:val="00511271"/>
  </w:style>
  <w:style w:type="paragraph" w:styleId="Header">
    <w:name w:val="header"/>
    <w:basedOn w:val="Normal"/>
    <w:link w:val="HeaderChar"/>
    <w:uiPriority w:val="99"/>
    <w:unhideWhenUsed/>
    <w:rsid w:val="00D913C8"/>
    <w:pPr>
      <w:tabs>
        <w:tab w:val="center" w:pos="4680"/>
        <w:tab w:val="right" w:pos="9360"/>
      </w:tabs>
      <w:ind w:firstLine="720"/>
    </w:pPr>
    <w:rPr>
      <w:rFonts w:eastAsiaTheme="minorHAnsi"/>
      <w:sz w:val="22"/>
      <w:szCs w:val="22"/>
    </w:rPr>
  </w:style>
  <w:style w:type="character" w:customStyle="1" w:styleId="HeaderChar">
    <w:name w:val="Header Char"/>
    <w:basedOn w:val="DefaultParagraphFont"/>
    <w:link w:val="Header"/>
    <w:uiPriority w:val="99"/>
    <w:rsid w:val="00D913C8"/>
  </w:style>
  <w:style w:type="paragraph" w:styleId="Footer">
    <w:name w:val="footer"/>
    <w:basedOn w:val="Normal"/>
    <w:link w:val="FooterChar"/>
    <w:uiPriority w:val="99"/>
    <w:unhideWhenUsed/>
    <w:rsid w:val="00D913C8"/>
    <w:pPr>
      <w:tabs>
        <w:tab w:val="center" w:pos="4680"/>
        <w:tab w:val="right" w:pos="9360"/>
      </w:tabs>
      <w:ind w:firstLine="720"/>
    </w:pPr>
    <w:rPr>
      <w:rFonts w:eastAsiaTheme="minorHAnsi"/>
      <w:sz w:val="22"/>
      <w:szCs w:val="22"/>
    </w:rPr>
  </w:style>
  <w:style w:type="character" w:customStyle="1" w:styleId="FooterChar">
    <w:name w:val="Footer Char"/>
    <w:basedOn w:val="DefaultParagraphFont"/>
    <w:link w:val="Footer"/>
    <w:uiPriority w:val="99"/>
    <w:rsid w:val="00D913C8"/>
  </w:style>
  <w:style w:type="character" w:styleId="FollowedHyperlink">
    <w:name w:val="FollowedHyperlink"/>
    <w:basedOn w:val="DefaultParagraphFont"/>
    <w:uiPriority w:val="99"/>
    <w:semiHidden/>
    <w:unhideWhenUsed/>
    <w:rsid w:val="00D66750"/>
    <w:rPr>
      <w:color w:val="954F72" w:themeColor="followedHyperlink"/>
      <w:u w:val="single"/>
    </w:rPr>
  </w:style>
  <w:style w:type="paragraph" w:styleId="Revision">
    <w:name w:val="Revision"/>
    <w:hidden/>
    <w:uiPriority w:val="99"/>
    <w:semiHidden/>
    <w:rsid w:val="00221951"/>
    <w:pPr>
      <w:spacing w:after="0" w:line="240" w:lineRule="auto"/>
    </w:pPr>
  </w:style>
  <w:style w:type="character" w:customStyle="1" w:styleId="UnresolvedMention2">
    <w:name w:val="Unresolved Mention2"/>
    <w:basedOn w:val="DefaultParagraphFont"/>
    <w:uiPriority w:val="99"/>
    <w:semiHidden/>
    <w:unhideWhenUsed/>
    <w:rsid w:val="00202764"/>
    <w:rPr>
      <w:color w:val="605E5C"/>
      <w:shd w:val="clear" w:color="auto" w:fill="E1DFDD"/>
    </w:rPr>
  </w:style>
  <w:style w:type="character" w:customStyle="1" w:styleId="UnresolvedMention3">
    <w:name w:val="Unresolved Mention3"/>
    <w:basedOn w:val="DefaultParagraphFont"/>
    <w:uiPriority w:val="99"/>
    <w:semiHidden/>
    <w:unhideWhenUsed/>
    <w:rsid w:val="006B2C9E"/>
    <w:rPr>
      <w:color w:val="605E5C"/>
      <w:shd w:val="clear" w:color="auto" w:fill="E1DFDD"/>
    </w:rPr>
  </w:style>
  <w:style w:type="character" w:customStyle="1" w:styleId="DefaultChar">
    <w:name w:val="Default Char"/>
    <w:link w:val="Default"/>
    <w:locked/>
    <w:rsid w:val="0099587D"/>
    <w:rPr>
      <w:rFonts w:ascii="MWNYHL+Times-New-Roman,Bold" w:hAnsi="MWNYHL+Times-New-Roman,Bold" w:cs="MWNYHL+Times-New-Roman,Bold"/>
      <w:color w:val="000000"/>
      <w:sz w:val="24"/>
      <w:szCs w:val="24"/>
    </w:rPr>
  </w:style>
  <w:style w:type="character" w:customStyle="1" w:styleId="Heading1Char">
    <w:name w:val="Heading 1 Char"/>
    <w:basedOn w:val="DefaultParagraphFont"/>
    <w:link w:val="Heading1"/>
    <w:uiPriority w:val="9"/>
    <w:rsid w:val="00D03B7E"/>
    <w:rPr>
      <w:rFonts w:ascii="Times New Roman" w:hAnsi="Times New Roman" w:cs="Times New Roman"/>
      <w:b/>
      <w:color w:val="000000" w:themeColor="text1"/>
      <w:sz w:val="24"/>
      <w:szCs w:val="24"/>
    </w:rPr>
  </w:style>
  <w:style w:type="character" w:customStyle="1" w:styleId="Heading2Char">
    <w:name w:val="Heading 2 Char"/>
    <w:basedOn w:val="DefaultParagraphFont"/>
    <w:link w:val="Heading2"/>
    <w:uiPriority w:val="9"/>
    <w:rsid w:val="00D03B7E"/>
    <w:rPr>
      <w:rFonts w:ascii="Times New Roman" w:hAnsi="Times New Roman" w:cs="Times New Roman"/>
      <w:b/>
      <w:color w:val="000000" w:themeColor="text1"/>
      <w:sz w:val="24"/>
      <w:szCs w:val="24"/>
    </w:rPr>
  </w:style>
  <w:style w:type="character" w:customStyle="1" w:styleId="Heading3Char">
    <w:name w:val="Heading 3 Char"/>
    <w:basedOn w:val="DefaultParagraphFont"/>
    <w:link w:val="Heading3"/>
    <w:uiPriority w:val="9"/>
    <w:rsid w:val="00D03B7E"/>
    <w:rPr>
      <w:rFonts w:ascii="Times New Roman" w:hAnsi="Times New Roman" w:cs="Times New Roman"/>
      <w:i/>
      <w:sz w:val="24"/>
      <w:szCs w:val="24"/>
    </w:rPr>
  </w:style>
  <w:style w:type="paragraph" w:styleId="Caption">
    <w:name w:val="caption"/>
    <w:basedOn w:val="Normal"/>
    <w:next w:val="Normal"/>
    <w:uiPriority w:val="35"/>
    <w:unhideWhenUsed/>
    <w:qFormat/>
    <w:rsid w:val="00F1204E"/>
    <w:pPr>
      <w:ind w:firstLine="720"/>
    </w:pPr>
    <w:rPr>
      <w:rFonts w:eastAsiaTheme="minorHAnsi"/>
      <w:b/>
      <w:color w:val="000000" w:themeColor="text1"/>
      <w:sz w:val="22"/>
      <w:szCs w:val="22"/>
    </w:rPr>
  </w:style>
  <w:style w:type="paragraph" w:styleId="Bibliography">
    <w:name w:val="Bibliography"/>
    <w:basedOn w:val="Normal"/>
    <w:next w:val="Normal"/>
    <w:uiPriority w:val="37"/>
    <w:unhideWhenUsed/>
    <w:rsid w:val="00943A82"/>
    <w:pPr>
      <w:tabs>
        <w:tab w:val="left" w:pos="504"/>
      </w:tabs>
      <w:ind w:left="504" w:hanging="504"/>
    </w:pPr>
    <w:rPr>
      <w:rFonts w:eastAsiaTheme="minorHAnsi"/>
      <w:sz w:val="22"/>
      <w:szCs w:val="22"/>
    </w:rPr>
  </w:style>
  <w:style w:type="character" w:styleId="PlaceholderText">
    <w:name w:val="Placeholder Text"/>
    <w:basedOn w:val="DefaultParagraphFont"/>
    <w:uiPriority w:val="99"/>
    <w:semiHidden/>
    <w:rsid w:val="00F143C0"/>
    <w:rPr>
      <w:color w:val="808080"/>
    </w:rPr>
  </w:style>
  <w:style w:type="character" w:customStyle="1" w:styleId="Heading4Char">
    <w:name w:val="Heading 4 Char"/>
    <w:basedOn w:val="DefaultParagraphFont"/>
    <w:link w:val="Heading4"/>
    <w:uiPriority w:val="9"/>
    <w:rsid w:val="00CA2A5A"/>
    <w:rPr>
      <w:rFonts w:asciiTheme="majorHAnsi" w:eastAsiaTheme="majorEastAsia" w:hAnsiTheme="majorHAnsi" w:cstheme="majorBidi"/>
      <w:i/>
      <w:iCs/>
      <w:color w:val="2F5496" w:themeColor="accent1" w:themeShade="BF"/>
    </w:rPr>
  </w:style>
  <w:style w:type="character" w:styleId="UnresolvedMention">
    <w:name w:val="Unresolved Mention"/>
    <w:basedOn w:val="DefaultParagraphFont"/>
    <w:uiPriority w:val="99"/>
    <w:semiHidden/>
    <w:unhideWhenUsed/>
    <w:rsid w:val="0079197D"/>
    <w:rPr>
      <w:color w:val="605E5C"/>
      <w:shd w:val="clear" w:color="auto" w:fill="E1DFDD"/>
    </w:rPr>
  </w:style>
  <w:style w:type="paragraph" w:styleId="FootnoteText">
    <w:name w:val="footnote text"/>
    <w:basedOn w:val="Normal"/>
    <w:link w:val="FootnoteTextChar"/>
    <w:uiPriority w:val="99"/>
    <w:semiHidden/>
    <w:unhideWhenUsed/>
    <w:rsid w:val="00C03C9B"/>
    <w:rPr>
      <w:sz w:val="20"/>
      <w:szCs w:val="20"/>
    </w:rPr>
  </w:style>
  <w:style w:type="character" w:customStyle="1" w:styleId="FootnoteTextChar">
    <w:name w:val="Footnote Text Char"/>
    <w:basedOn w:val="DefaultParagraphFont"/>
    <w:link w:val="FootnoteText"/>
    <w:uiPriority w:val="99"/>
    <w:semiHidden/>
    <w:rsid w:val="00C03C9B"/>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C03C9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29618">
      <w:bodyDiv w:val="1"/>
      <w:marLeft w:val="0"/>
      <w:marRight w:val="0"/>
      <w:marTop w:val="0"/>
      <w:marBottom w:val="0"/>
      <w:divBdr>
        <w:top w:val="none" w:sz="0" w:space="0" w:color="auto"/>
        <w:left w:val="none" w:sz="0" w:space="0" w:color="auto"/>
        <w:bottom w:val="none" w:sz="0" w:space="0" w:color="auto"/>
        <w:right w:val="none" w:sz="0" w:space="0" w:color="auto"/>
      </w:divBdr>
    </w:div>
    <w:div w:id="34819923">
      <w:bodyDiv w:val="1"/>
      <w:marLeft w:val="0"/>
      <w:marRight w:val="0"/>
      <w:marTop w:val="0"/>
      <w:marBottom w:val="0"/>
      <w:divBdr>
        <w:top w:val="none" w:sz="0" w:space="0" w:color="auto"/>
        <w:left w:val="none" w:sz="0" w:space="0" w:color="auto"/>
        <w:bottom w:val="none" w:sz="0" w:space="0" w:color="auto"/>
        <w:right w:val="none" w:sz="0" w:space="0" w:color="auto"/>
      </w:divBdr>
    </w:div>
    <w:div w:id="62215456">
      <w:bodyDiv w:val="1"/>
      <w:marLeft w:val="0"/>
      <w:marRight w:val="0"/>
      <w:marTop w:val="0"/>
      <w:marBottom w:val="0"/>
      <w:divBdr>
        <w:top w:val="none" w:sz="0" w:space="0" w:color="auto"/>
        <w:left w:val="none" w:sz="0" w:space="0" w:color="auto"/>
        <w:bottom w:val="none" w:sz="0" w:space="0" w:color="auto"/>
        <w:right w:val="none" w:sz="0" w:space="0" w:color="auto"/>
      </w:divBdr>
    </w:div>
    <w:div w:id="65153573">
      <w:bodyDiv w:val="1"/>
      <w:marLeft w:val="0"/>
      <w:marRight w:val="0"/>
      <w:marTop w:val="0"/>
      <w:marBottom w:val="0"/>
      <w:divBdr>
        <w:top w:val="none" w:sz="0" w:space="0" w:color="auto"/>
        <w:left w:val="none" w:sz="0" w:space="0" w:color="auto"/>
        <w:bottom w:val="none" w:sz="0" w:space="0" w:color="auto"/>
        <w:right w:val="none" w:sz="0" w:space="0" w:color="auto"/>
      </w:divBdr>
    </w:div>
    <w:div w:id="139003562">
      <w:bodyDiv w:val="1"/>
      <w:marLeft w:val="0"/>
      <w:marRight w:val="0"/>
      <w:marTop w:val="0"/>
      <w:marBottom w:val="0"/>
      <w:divBdr>
        <w:top w:val="none" w:sz="0" w:space="0" w:color="auto"/>
        <w:left w:val="none" w:sz="0" w:space="0" w:color="auto"/>
        <w:bottom w:val="none" w:sz="0" w:space="0" w:color="auto"/>
        <w:right w:val="none" w:sz="0" w:space="0" w:color="auto"/>
      </w:divBdr>
    </w:div>
    <w:div w:id="145363401">
      <w:bodyDiv w:val="1"/>
      <w:marLeft w:val="0"/>
      <w:marRight w:val="0"/>
      <w:marTop w:val="0"/>
      <w:marBottom w:val="0"/>
      <w:divBdr>
        <w:top w:val="none" w:sz="0" w:space="0" w:color="auto"/>
        <w:left w:val="none" w:sz="0" w:space="0" w:color="auto"/>
        <w:bottom w:val="none" w:sz="0" w:space="0" w:color="auto"/>
        <w:right w:val="none" w:sz="0" w:space="0" w:color="auto"/>
      </w:divBdr>
    </w:div>
    <w:div w:id="203253326">
      <w:bodyDiv w:val="1"/>
      <w:marLeft w:val="0"/>
      <w:marRight w:val="0"/>
      <w:marTop w:val="0"/>
      <w:marBottom w:val="0"/>
      <w:divBdr>
        <w:top w:val="none" w:sz="0" w:space="0" w:color="auto"/>
        <w:left w:val="none" w:sz="0" w:space="0" w:color="auto"/>
        <w:bottom w:val="none" w:sz="0" w:space="0" w:color="auto"/>
        <w:right w:val="none" w:sz="0" w:space="0" w:color="auto"/>
      </w:divBdr>
    </w:div>
    <w:div w:id="216211027">
      <w:bodyDiv w:val="1"/>
      <w:marLeft w:val="0"/>
      <w:marRight w:val="0"/>
      <w:marTop w:val="0"/>
      <w:marBottom w:val="0"/>
      <w:divBdr>
        <w:top w:val="none" w:sz="0" w:space="0" w:color="auto"/>
        <w:left w:val="none" w:sz="0" w:space="0" w:color="auto"/>
        <w:bottom w:val="none" w:sz="0" w:space="0" w:color="auto"/>
        <w:right w:val="none" w:sz="0" w:space="0" w:color="auto"/>
      </w:divBdr>
    </w:div>
    <w:div w:id="236595155">
      <w:bodyDiv w:val="1"/>
      <w:marLeft w:val="0"/>
      <w:marRight w:val="0"/>
      <w:marTop w:val="0"/>
      <w:marBottom w:val="0"/>
      <w:divBdr>
        <w:top w:val="none" w:sz="0" w:space="0" w:color="auto"/>
        <w:left w:val="none" w:sz="0" w:space="0" w:color="auto"/>
        <w:bottom w:val="none" w:sz="0" w:space="0" w:color="auto"/>
        <w:right w:val="none" w:sz="0" w:space="0" w:color="auto"/>
      </w:divBdr>
    </w:div>
    <w:div w:id="280190396">
      <w:bodyDiv w:val="1"/>
      <w:marLeft w:val="0"/>
      <w:marRight w:val="0"/>
      <w:marTop w:val="0"/>
      <w:marBottom w:val="0"/>
      <w:divBdr>
        <w:top w:val="none" w:sz="0" w:space="0" w:color="auto"/>
        <w:left w:val="none" w:sz="0" w:space="0" w:color="auto"/>
        <w:bottom w:val="none" w:sz="0" w:space="0" w:color="auto"/>
        <w:right w:val="none" w:sz="0" w:space="0" w:color="auto"/>
      </w:divBdr>
    </w:div>
    <w:div w:id="347217122">
      <w:bodyDiv w:val="1"/>
      <w:marLeft w:val="0"/>
      <w:marRight w:val="0"/>
      <w:marTop w:val="0"/>
      <w:marBottom w:val="0"/>
      <w:divBdr>
        <w:top w:val="none" w:sz="0" w:space="0" w:color="auto"/>
        <w:left w:val="none" w:sz="0" w:space="0" w:color="auto"/>
        <w:bottom w:val="none" w:sz="0" w:space="0" w:color="auto"/>
        <w:right w:val="none" w:sz="0" w:space="0" w:color="auto"/>
      </w:divBdr>
    </w:div>
    <w:div w:id="453331072">
      <w:bodyDiv w:val="1"/>
      <w:marLeft w:val="0"/>
      <w:marRight w:val="0"/>
      <w:marTop w:val="0"/>
      <w:marBottom w:val="0"/>
      <w:divBdr>
        <w:top w:val="none" w:sz="0" w:space="0" w:color="auto"/>
        <w:left w:val="none" w:sz="0" w:space="0" w:color="auto"/>
        <w:bottom w:val="none" w:sz="0" w:space="0" w:color="auto"/>
        <w:right w:val="none" w:sz="0" w:space="0" w:color="auto"/>
      </w:divBdr>
    </w:div>
    <w:div w:id="540168833">
      <w:bodyDiv w:val="1"/>
      <w:marLeft w:val="0"/>
      <w:marRight w:val="0"/>
      <w:marTop w:val="0"/>
      <w:marBottom w:val="0"/>
      <w:divBdr>
        <w:top w:val="none" w:sz="0" w:space="0" w:color="auto"/>
        <w:left w:val="none" w:sz="0" w:space="0" w:color="auto"/>
        <w:bottom w:val="none" w:sz="0" w:space="0" w:color="auto"/>
        <w:right w:val="none" w:sz="0" w:space="0" w:color="auto"/>
      </w:divBdr>
    </w:div>
    <w:div w:id="608319541">
      <w:bodyDiv w:val="1"/>
      <w:marLeft w:val="0"/>
      <w:marRight w:val="0"/>
      <w:marTop w:val="0"/>
      <w:marBottom w:val="0"/>
      <w:divBdr>
        <w:top w:val="none" w:sz="0" w:space="0" w:color="auto"/>
        <w:left w:val="none" w:sz="0" w:space="0" w:color="auto"/>
        <w:bottom w:val="none" w:sz="0" w:space="0" w:color="auto"/>
        <w:right w:val="none" w:sz="0" w:space="0" w:color="auto"/>
      </w:divBdr>
    </w:div>
    <w:div w:id="691421763">
      <w:bodyDiv w:val="1"/>
      <w:marLeft w:val="0"/>
      <w:marRight w:val="0"/>
      <w:marTop w:val="0"/>
      <w:marBottom w:val="0"/>
      <w:divBdr>
        <w:top w:val="none" w:sz="0" w:space="0" w:color="auto"/>
        <w:left w:val="none" w:sz="0" w:space="0" w:color="auto"/>
        <w:bottom w:val="none" w:sz="0" w:space="0" w:color="auto"/>
        <w:right w:val="none" w:sz="0" w:space="0" w:color="auto"/>
      </w:divBdr>
    </w:div>
    <w:div w:id="765153403">
      <w:bodyDiv w:val="1"/>
      <w:marLeft w:val="0"/>
      <w:marRight w:val="0"/>
      <w:marTop w:val="0"/>
      <w:marBottom w:val="0"/>
      <w:divBdr>
        <w:top w:val="none" w:sz="0" w:space="0" w:color="auto"/>
        <w:left w:val="none" w:sz="0" w:space="0" w:color="auto"/>
        <w:bottom w:val="none" w:sz="0" w:space="0" w:color="auto"/>
        <w:right w:val="none" w:sz="0" w:space="0" w:color="auto"/>
      </w:divBdr>
    </w:div>
    <w:div w:id="784156884">
      <w:bodyDiv w:val="1"/>
      <w:marLeft w:val="0"/>
      <w:marRight w:val="0"/>
      <w:marTop w:val="0"/>
      <w:marBottom w:val="0"/>
      <w:divBdr>
        <w:top w:val="none" w:sz="0" w:space="0" w:color="auto"/>
        <w:left w:val="none" w:sz="0" w:space="0" w:color="auto"/>
        <w:bottom w:val="none" w:sz="0" w:space="0" w:color="auto"/>
        <w:right w:val="none" w:sz="0" w:space="0" w:color="auto"/>
      </w:divBdr>
    </w:div>
    <w:div w:id="799810106">
      <w:bodyDiv w:val="1"/>
      <w:marLeft w:val="0"/>
      <w:marRight w:val="0"/>
      <w:marTop w:val="0"/>
      <w:marBottom w:val="0"/>
      <w:divBdr>
        <w:top w:val="none" w:sz="0" w:space="0" w:color="auto"/>
        <w:left w:val="none" w:sz="0" w:space="0" w:color="auto"/>
        <w:bottom w:val="none" w:sz="0" w:space="0" w:color="auto"/>
        <w:right w:val="none" w:sz="0" w:space="0" w:color="auto"/>
      </w:divBdr>
    </w:div>
    <w:div w:id="820852735">
      <w:bodyDiv w:val="1"/>
      <w:marLeft w:val="0"/>
      <w:marRight w:val="0"/>
      <w:marTop w:val="0"/>
      <w:marBottom w:val="0"/>
      <w:divBdr>
        <w:top w:val="none" w:sz="0" w:space="0" w:color="auto"/>
        <w:left w:val="none" w:sz="0" w:space="0" w:color="auto"/>
        <w:bottom w:val="none" w:sz="0" w:space="0" w:color="auto"/>
        <w:right w:val="none" w:sz="0" w:space="0" w:color="auto"/>
      </w:divBdr>
    </w:div>
    <w:div w:id="838816292">
      <w:bodyDiv w:val="1"/>
      <w:marLeft w:val="0"/>
      <w:marRight w:val="0"/>
      <w:marTop w:val="0"/>
      <w:marBottom w:val="0"/>
      <w:divBdr>
        <w:top w:val="none" w:sz="0" w:space="0" w:color="auto"/>
        <w:left w:val="none" w:sz="0" w:space="0" w:color="auto"/>
        <w:bottom w:val="none" w:sz="0" w:space="0" w:color="auto"/>
        <w:right w:val="none" w:sz="0" w:space="0" w:color="auto"/>
      </w:divBdr>
    </w:div>
    <w:div w:id="840657862">
      <w:bodyDiv w:val="1"/>
      <w:marLeft w:val="0"/>
      <w:marRight w:val="0"/>
      <w:marTop w:val="0"/>
      <w:marBottom w:val="0"/>
      <w:divBdr>
        <w:top w:val="none" w:sz="0" w:space="0" w:color="auto"/>
        <w:left w:val="none" w:sz="0" w:space="0" w:color="auto"/>
        <w:bottom w:val="none" w:sz="0" w:space="0" w:color="auto"/>
        <w:right w:val="none" w:sz="0" w:space="0" w:color="auto"/>
      </w:divBdr>
    </w:div>
    <w:div w:id="881869816">
      <w:bodyDiv w:val="1"/>
      <w:marLeft w:val="0"/>
      <w:marRight w:val="0"/>
      <w:marTop w:val="0"/>
      <w:marBottom w:val="0"/>
      <w:divBdr>
        <w:top w:val="none" w:sz="0" w:space="0" w:color="auto"/>
        <w:left w:val="none" w:sz="0" w:space="0" w:color="auto"/>
        <w:bottom w:val="none" w:sz="0" w:space="0" w:color="auto"/>
        <w:right w:val="none" w:sz="0" w:space="0" w:color="auto"/>
      </w:divBdr>
    </w:div>
    <w:div w:id="937249369">
      <w:bodyDiv w:val="1"/>
      <w:marLeft w:val="0"/>
      <w:marRight w:val="0"/>
      <w:marTop w:val="0"/>
      <w:marBottom w:val="0"/>
      <w:divBdr>
        <w:top w:val="none" w:sz="0" w:space="0" w:color="auto"/>
        <w:left w:val="none" w:sz="0" w:space="0" w:color="auto"/>
        <w:bottom w:val="none" w:sz="0" w:space="0" w:color="auto"/>
        <w:right w:val="none" w:sz="0" w:space="0" w:color="auto"/>
      </w:divBdr>
    </w:div>
    <w:div w:id="1034422919">
      <w:bodyDiv w:val="1"/>
      <w:marLeft w:val="0"/>
      <w:marRight w:val="0"/>
      <w:marTop w:val="0"/>
      <w:marBottom w:val="0"/>
      <w:divBdr>
        <w:top w:val="none" w:sz="0" w:space="0" w:color="auto"/>
        <w:left w:val="none" w:sz="0" w:space="0" w:color="auto"/>
        <w:bottom w:val="none" w:sz="0" w:space="0" w:color="auto"/>
        <w:right w:val="none" w:sz="0" w:space="0" w:color="auto"/>
      </w:divBdr>
    </w:div>
    <w:div w:id="1035807200">
      <w:bodyDiv w:val="1"/>
      <w:marLeft w:val="0"/>
      <w:marRight w:val="0"/>
      <w:marTop w:val="0"/>
      <w:marBottom w:val="0"/>
      <w:divBdr>
        <w:top w:val="none" w:sz="0" w:space="0" w:color="auto"/>
        <w:left w:val="none" w:sz="0" w:space="0" w:color="auto"/>
        <w:bottom w:val="none" w:sz="0" w:space="0" w:color="auto"/>
        <w:right w:val="none" w:sz="0" w:space="0" w:color="auto"/>
      </w:divBdr>
    </w:div>
    <w:div w:id="1083991046">
      <w:bodyDiv w:val="1"/>
      <w:marLeft w:val="0"/>
      <w:marRight w:val="0"/>
      <w:marTop w:val="0"/>
      <w:marBottom w:val="0"/>
      <w:divBdr>
        <w:top w:val="none" w:sz="0" w:space="0" w:color="auto"/>
        <w:left w:val="none" w:sz="0" w:space="0" w:color="auto"/>
        <w:bottom w:val="none" w:sz="0" w:space="0" w:color="auto"/>
        <w:right w:val="none" w:sz="0" w:space="0" w:color="auto"/>
      </w:divBdr>
    </w:div>
    <w:div w:id="1116875862">
      <w:bodyDiv w:val="1"/>
      <w:marLeft w:val="0"/>
      <w:marRight w:val="0"/>
      <w:marTop w:val="0"/>
      <w:marBottom w:val="0"/>
      <w:divBdr>
        <w:top w:val="none" w:sz="0" w:space="0" w:color="auto"/>
        <w:left w:val="none" w:sz="0" w:space="0" w:color="auto"/>
        <w:bottom w:val="none" w:sz="0" w:space="0" w:color="auto"/>
        <w:right w:val="none" w:sz="0" w:space="0" w:color="auto"/>
      </w:divBdr>
    </w:div>
    <w:div w:id="1165630274">
      <w:bodyDiv w:val="1"/>
      <w:marLeft w:val="0"/>
      <w:marRight w:val="0"/>
      <w:marTop w:val="0"/>
      <w:marBottom w:val="0"/>
      <w:divBdr>
        <w:top w:val="none" w:sz="0" w:space="0" w:color="auto"/>
        <w:left w:val="none" w:sz="0" w:space="0" w:color="auto"/>
        <w:bottom w:val="none" w:sz="0" w:space="0" w:color="auto"/>
        <w:right w:val="none" w:sz="0" w:space="0" w:color="auto"/>
      </w:divBdr>
    </w:div>
    <w:div w:id="1172642149">
      <w:bodyDiv w:val="1"/>
      <w:marLeft w:val="0"/>
      <w:marRight w:val="0"/>
      <w:marTop w:val="0"/>
      <w:marBottom w:val="0"/>
      <w:divBdr>
        <w:top w:val="none" w:sz="0" w:space="0" w:color="auto"/>
        <w:left w:val="none" w:sz="0" w:space="0" w:color="auto"/>
        <w:bottom w:val="none" w:sz="0" w:space="0" w:color="auto"/>
        <w:right w:val="none" w:sz="0" w:space="0" w:color="auto"/>
      </w:divBdr>
    </w:div>
    <w:div w:id="1217933653">
      <w:bodyDiv w:val="1"/>
      <w:marLeft w:val="0"/>
      <w:marRight w:val="0"/>
      <w:marTop w:val="0"/>
      <w:marBottom w:val="0"/>
      <w:divBdr>
        <w:top w:val="none" w:sz="0" w:space="0" w:color="auto"/>
        <w:left w:val="none" w:sz="0" w:space="0" w:color="auto"/>
        <w:bottom w:val="none" w:sz="0" w:space="0" w:color="auto"/>
        <w:right w:val="none" w:sz="0" w:space="0" w:color="auto"/>
      </w:divBdr>
    </w:div>
    <w:div w:id="1331182020">
      <w:bodyDiv w:val="1"/>
      <w:marLeft w:val="0"/>
      <w:marRight w:val="0"/>
      <w:marTop w:val="0"/>
      <w:marBottom w:val="0"/>
      <w:divBdr>
        <w:top w:val="none" w:sz="0" w:space="0" w:color="auto"/>
        <w:left w:val="none" w:sz="0" w:space="0" w:color="auto"/>
        <w:bottom w:val="none" w:sz="0" w:space="0" w:color="auto"/>
        <w:right w:val="none" w:sz="0" w:space="0" w:color="auto"/>
      </w:divBdr>
    </w:div>
    <w:div w:id="1338993995">
      <w:bodyDiv w:val="1"/>
      <w:marLeft w:val="0"/>
      <w:marRight w:val="0"/>
      <w:marTop w:val="0"/>
      <w:marBottom w:val="0"/>
      <w:divBdr>
        <w:top w:val="none" w:sz="0" w:space="0" w:color="auto"/>
        <w:left w:val="none" w:sz="0" w:space="0" w:color="auto"/>
        <w:bottom w:val="none" w:sz="0" w:space="0" w:color="auto"/>
        <w:right w:val="none" w:sz="0" w:space="0" w:color="auto"/>
      </w:divBdr>
      <w:divsChild>
        <w:div w:id="26875855">
          <w:marLeft w:val="0"/>
          <w:marRight w:val="0"/>
          <w:marTop w:val="0"/>
          <w:marBottom w:val="0"/>
          <w:divBdr>
            <w:top w:val="none" w:sz="0" w:space="0" w:color="auto"/>
            <w:left w:val="none" w:sz="0" w:space="0" w:color="auto"/>
            <w:bottom w:val="none" w:sz="0" w:space="0" w:color="auto"/>
            <w:right w:val="none" w:sz="0" w:space="0" w:color="auto"/>
          </w:divBdr>
          <w:divsChild>
            <w:div w:id="1882016243">
              <w:marLeft w:val="0"/>
              <w:marRight w:val="0"/>
              <w:marTop w:val="0"/>
              <w:marBottom w:val="0"/>
              <w:divBdr>
                <w:top w:val="none" w:sz="0" w:space="0" w:color="auto"/>
                <w:left w:val="none" w:sz="0" w:space="0" w:color="auto"/>
                <w:bottom w:val="none" w:sz="0" w:space="0" w:color="auto"/>
                <w:right w:val="none" w:sz="0" w:space="0" w:color="auto"/>
              </w:divBdr>
              <w:divsChild>
                <w:div w:id="1187862337">
                  <w:marLeft w:val="0"/>
                  <w:marRight w:val="0"/>
                  <w:marTop w:val="0"/>
                  <w:marBottom w:val="0"/>
                  <w:divBdr>
                    <w:top w:val="none" w:sz="0" w:space="0" w:color="auto"/>
                    <w:left w:val="none" w:sz="0" w:space="0" w:color="auto"/>
                    <w:bottom w:val="none" w:sz="0" w:space="0" w:color="auto"/>
                    <w:right w:val="none" w:sz="0" w:space="0" w:color="auto"/>
                  </w:divBdr>
                  <w:divsChild>
                    <w:div w:id="155845524">
                      <w:marLeft w:val="0"/>
                      <w:marRight w:val="0"/>
                      <w:marTop w:val="0"/>
                      <w:marBottom w:val="0"/>
                      <w:divBdr>
                        <w:top w:val="none" w:sz="0" w:space="0" w:color="auto"/>
                        <w:left w:val="none" w:sz="0" w:space="0" w:color="auto"/>
                        <w:bottom w:val="none" w:sz="0" w:space="0" w:color="auto"/>
                        <w:right w:val="none" w:sz="0" w:space="0" w:color="auto"/>
                      </w:divBdr>
                      <w:divsChild>
                        <w:div w:id="738865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60996">
          <w:marLeft w:val="0"/>
          <w:marRight w:val="0"/>
          <w:marTop w:val="0"/>
          <w:marBottom w:val="0"/>
          <w:divBdr>
            <w:top w:val="none" w:sz="0" w:space="0" w:color="auto"/>
            <w:left w:val="none" w:sz="0" w:space="0" w:color="auto"/>
            <w:bottom w:val="none" w:sz="0" w:space="0" w:color="auto"/>
            <w:right w:val="none" w:sz="0" w:space="0" w:color="auto"/>
          </w:divBdr>
          <w:divsChild>
            <w:div w:id="1717003091">
              <w:marLeft w:val="0"/>
              <w:marRight w:val="0"/>
              <w:marTop w:val="0"/>
              <w:marBottom w:val="0"/>
              <w:divBdr>
                <w:top w:val="none" w:sz="0" w:space="0" w:color="auto"/>
                <w:left w:val="none" w:sz="0" w:space="0" w:color="auto"/>
                <w:bottom w:val="none" w:sz="0" w:space="0" w:color="auto"/>
                <w:right w:val="none" w:sz="0" w:space="0" w:color="auto"/>
              </w:divBdr>
            </w:div>
          </w:divsChild>
        </w:div>
        <w:div w:id="2054619572">
          <w:marLeft w:val="0"/>
          <w:marRight w:val="0"/>
          <w:marTop w:val="0"/>
          <w:marBottom w:val="0"/>
          <w:divBdr>
            <w:top w:val="none" w:sz="0" w:space="0" w:color="auto"/>
            <w:left w:val="none" w:sz="0" w:space="0" w:color="auto"/>
            <w:bottom w:val="none" w:sz="0" w:space="0" w:color="auto"/>
            <w:right w:val="none" w:sz="0" w:space="0" w:color="auto"/>
          </w:divBdr>
        </w:div>
      </w:divsChild>
    </w:div>
    <w:div w:id="1353069523">
      <w:bodyDiv w:val="1"/>
      <w:marLeft w:val="0"/>
      <w:marRight w:val="0"/>
      <w:marTop w:val="0"/>
      <w:marBottom w:val="0"/>
      <w:divBdr>
        <w:top w:val="none" w:sz="0" w:space="0" w:color="auto"/>
        <w:left w:val="none" w:sz="0" w:space="0" w:color="auto"/>
        <w:bottom w:val="none" w:sz="0" w:space="0" w:color="auto"/>
        <w:right w:val="none" w:sz="0" w:space="0" w:color="auto"/>
      </w:divBdr>
    </w:div>
    <w:div w:id="1358001330">
      <w:bodyDiv w:val="1"/>
      <w:marLeft w:val="0"/>
      <w:marRight w:val="0"/>
      <w:marTop w:val="0"/>
      <w:marBottom w:val="0"/>
      <w:divBdr>
        <w:top w:val="none" w:sz="0" w:space="0" w:color="auto"/>
        <w:left w:val="none" w:sz="0" w:space="0" w:color="auto"/>
        <w:bottom w:val="none" w:sz="0" w:space="0" w:color="auto"/>
        <w:right w:val="none" w:sz="0" w:space="0" w:color="auto"/>
      </w:divBdr>
    </w:div>
    <w:div w:id="1497039790">
      <w:bodyDiv w:val="1"/>
      <w:marLeft w:val="0"/>
      <w:marRight w:val="0"/>
      <w:marTop w:val="0"/>
      <w:marBottom w:val="0"/>
      <w:divBdr>
        <w:top w:val="none" w:sz="0" w:space="0" w:color="auto"/>
        <w:left w:val="none" w:sz="0" w:space="0" w:color="auto"/>
        <w:bottom w:val="none" w:sz="0" w:space="0" w:color="auto"/>
        <w:right w:val="none" w:sz="0" w:space="0" w:color="auto"/>
      </w:divBdr>
    </w:div>
    <w:div w:id="1563563665">
      <w:bodyDiv w:val="1"/>
      <w:marLeft w:val="0"/>
      <w:marRight w:val="0"/>
      <w:marTop w:val="0"/>
      <w:marBottom w:val="0"/>
      <w:divBdr>
        <w:top w:val="none" w:sz="0" w:space="0" w:color="auto"/>
        <w:left w:val="none" w:sz="0" w:space="0" w:color="auto"/>
        <w:bottom w:val="none" w:sz="0" w:space="0" w:color="auto"/>
        <w:right w:val="none" w:sz="0" w:space="0" w:color="auto"/>
      </w:divBdr>
    </w:div>
    <w:div w:id="1581867949">
      <w:bodyDiv w:val="1"/>
      <w:marLeft w:val="0"/>
      <w:marRight w:val="0"/>
      <w:marTop w:val="0"/>
      <w:marBottom w:val="0"/>
      <w:divBdr>
        <w:top w:val="none" w:sz="0" w:space="0" w:color="auto"/>
        <w:left w:val="none" w:sz="0" w:space="0" w:color="auto"/>
        <w:bottom w:val="none" w:sz="0" w:space="0" w:color="auto"/>
        <w:right w:val="none" w:sz="0" w:space="0" w:color="auto"/>
      </w:divBdr>
    </w:div>
    <w:div w:id="1763721474">
      <w:bodyDiv w:val="1"/>
      <w:marLeft w:val="0"/>
      <w:marRight w:val="0"/>
      <w:marTop w:val="0"/>
      <w:marBottom w:val="0"/>
      <w:divBdr>
        <w:top w:val="none" w:sz="0" w:space="0" w:color="auto"/>
        <w:left w:val="none" w:sz="0" w:space="0" w:color="auto"/>
        <w:bottom w:val="none" w:sz="0" w:space="0" w:color="auto"/>
        <w:right w:val="none" w:sz="0" w:space="0" w:color="auto"/>
      </w:divBdr>
    </w:div>
    <w:div w:id="1903176563">
      <w:bodyDiv w:val="1"/>
      <w:marLeft w:val="0"/>
      <w:marRight w:val="0"/>
      <w:marTop w:val="0"/>
      <w:marBottom w:val="0"/>
      <w:divBdr>
        <w:top w:val="none" w:sz="0" w:space="0" w:color="auto"/>
        <w:left w:val="none" w:sz="0" w:space="0" w:color="auto"/>
        <w:bottom w:val="none" w:sz="0" w:space="0" w:color="auto"/>
        <w:right w:val="none" w:sz="0" w:space="0" w:color="auto"/>
      </w:divBdr>
    </w:div>
    <w:div w:id="1965038460">
      <w:bodyDiv w:val="1"/>
      <w:marLeft w:val="0"/>
      <w:marRight w:val="0"/>
      <w:marTop w:val="0"/>
      <w:marBottom w:val="0"/>
      <w:divBdr>
        <w:top w:val="none" w:sz="0" w:space="0" w:color="auto"/>
        <w:left w:val="none" w:sz="0" w:space="0" w:color="auto"/>
        <w:bottom w:val="none" w:sz="0" w:space="0" w:color="auto"/>
        <w:right w:val="none" w:sz="0" w:space="0" w:color="auto"/>
      </w:divBdr>
    </w:div>
    <w:div w:id="1972859954">
      <w:bodyDiv w:val="1"/>
      <w:marLeft w:val="0"/>
      <w:marRight w:val="0"/>
      <w:marTop w:val="0"/>
      <w:marBottom w:val="0"/>
      <w:divBdr>
        <w:top w:val="none" w:sz="0" w:space="0" w:color="auto"/>
        <w:left w:val="none" w:sz="0" w:space="0" w:color="auto"/>
        <w:bottom w:val="none" w:sz="0" w:space="0" w:color="auto"/>
        <w:right w:val="none" w:sz="0" w:space="0" w:color="auto"/>
      </w:divBdr>
    </w:div>
    <w:div w:id="1998071420">
      <w:bodyDiv w:val="1"/>
      <w:marLeft w:val="0"/>
      <w:marRight w:val="0"/>
      <w:marTop w:val="0"/>
      <w:marBottom w:val="0"/>
      <w:divBdr>
        <w:top w:val="none" w:sz="0" w:space="0" w:color="auto"/>
        <w:left w:val="none" w:sz="0" w:space="0" w:color="auto"/>
        <w:bottom w:val="none" w:sz="0" w:space="0" w:color="auto"/>
        <w:right w:val="none" w:sz="0" w:space="0" w:color="auto"/>
      </w:divBdr>
    </w:div>
    <w:div w:id="2074573668">
      <w:bodyDiv w:val="1"/>
      <w:marLeft w:val="0"/>
      <w:marRight w:val="0"/>
      <w:marTop w:val="0"/>
      <w:marBottom w:val="0"/>
      <w:divBdr>
        <w:top w:val="none" w:sz="0" w:space="0" w:color="auto"/>
        <w:left w:val="none" w:sz="0" w:space="0" w:color="auto"/>
        <w:bottom w:val="none" w:sz="0" w:space="0" w:color="auto"/>
        <w:right w:val="none" w:sz="0" w:space="0" w:color="auto"/>
      </w:divBdr>
    </w:div>
    <w:div w:id="2120753362">
      <w:bodyDiv w:val="1"/>
      <w:marLeft w:val="0"/>
      <w:marRight w:val="0"/>
      <w:marTop w:val="0"/>
      <w:marBottom w:val="0"/>
      <w:divBdr>
        <w:top w:val="none" w:sz="0" w:space="0" w:color="auto"/>
        <w:left w:val="none" w:sz="0" w:space="0" w:color="auto"/>
        <w:bottom w:val="none" w:sz="0" w:space="0" w:color="auto"/>
        <w:right w:val="none" w:sz="0" w:space="0" w:color="auto"/>
      </w:divBdr>
    </w:div>
    <w:div w:id="2132434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orcid.org/0000-0002-3916-4534" TargetMode="External"/><Relationship Id="rId18" Type="http://schemas.openxmlformats.org/officeDocument/2006/relationships/hyperlink" Target="https://orcid.org/0000-0003-1832-396X" TargetMode="External"/><Relationship Id="rId26" Type="http://schemas.openxmlformats.org/officeDocument/2006/relationships/hyperlink" Target="https://nam12.safelinks.protection.outlook.com/?url=https%3A%2F%2Forcid.org%2F0000-0002-0054-5153&amp;data=05%7C01%7C%7C69d27b2706994b3e9a9908db92b10a23%7C31d7e2a5bdd8414e9e97bea998ebdfe1%7C0%7C0%7C638265061317067454%7CUnknown%7CTWFpbGZsb3d8eyJWIjoiMC4wLjAwMDAiLCJQIjoiV2luMzIiLCJBTiI6Ik1haWwiLCJXVCI6Mn0%3D%7C3000%7C%7C%7C&amp;sdata=uB%2FVCXhdJLLzA3s%2FZIqCSbmPtkh5RKnRC4nofoVJygk%3D&amp;reserved=0" TargetMode="External"/><Relationship Id="rId39" Type="http://schemas.openxmlformats.org/officeDocument/2006/relationships/footer" Target="footer2.xml"/><Relationship Id="rId21" Type="http://schemas.openxmlformats.org/officeDocument/2006/relationships/hyperlink" Target="mailto:Z.Wadud@leeds.ac.uk" TargetMode="External"/><Relationship Id="rId34" Type="http://schemas.openxmlformats.org/officeDocument/2006/relationships/image" Target="media/image1.wmf"/><Relationship Id="rId42" Type="http://schemas.openxmlformats.org/officeDocument/2006/relationships/image" Target="media/image3.wmf"/><Relationship Id="rId47" Type="http://schemas.openxmlformats.org/officeDocument/2006/relationships/oleObject" Target="embeddings/oleObject4.bin"/><Relationship Id="rId50" Type="http://schemas.openxmlformats.org/officeDocument/2006/relationships/image" Target="media/image7.wmf"/><Relationship Id="rId55" Type="http://schemas.openxmlformats.org/officeDocument/2006/relationships/oleObject" Target="embeddings/oleObject8.bin"/><Relationship Id="rId63" Type="http://schemas.openxmlformats.org/officeDocument/2006/relationships/theme" Target="theme/theme1.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hyperlink" Target="mailto:bozbilen@ucdavis.edu" TargetMode="External"/><Relationship Id="rId29" Type="http://schemas.openxmlformats.org/officeDocument/2006/relationships/hyperlink" Target="mailto:bhat@mail.utexas.edu" TargetMode="External"/><Relationship Id="rId11" Type="http://schemas.openxmlformats.org/officeDocument/2006/relationships/endnotes" Target="endnotes.xml"/><Relationship Id="rId24" Type="http://schemas.openxmlformats.org/officeDocument/2006/relationships/hyperlink" Target="https://nam12.safelinks.protection.outlook.com/?url=https%3A%2F%2Forcid.org%2F0000-0002-7970-2544&amp;data=05%7C01%7C%7C69d27b2706994b3e9a9908db92b10a23%7C31d7e2a5bdd8414e9e97bea998ebdfe1%7C0%7C0%7C638265061317067454%7CUnknown%7CTWFpbGZsb3d8eyJWIjoiMC4wLjAwMDAiLCJQIjoiV2luMzIiLCJBTiI6Ik1haWwiLCJXVCI6Mn0%3D%7C3000%7C%7C%7C&amp;sdata=m8F18pjStSokhGJkPd8cRbMUvYXnZeFWftdZ8rLD2yY%3D&amp;reserved=0" TargetMode="External"/><Relationship Id="rId32" Type="http://schemas.openxmlformats.org/officeDocument/2006/relationships/header" Target="header2.xml"/><Relationship Id="rId37" Type="http://schemas.openxmlformats.org/officeDocument/2006/relationships/header" Target="header3.xml"/><Relationship Id="rId40" Type="http://schemas.openxmlformats.org/officeDocument/2006/relationships/header" Target="header5.xml"/><Relationship Id="rId45" Type="http://schemas.openxmlformats.org/officeDocument/2006/relationships/oleObject" Target="embeddings/oleObject3.bin"/><Relationship Id="rId53" Type="http://schemas.openxmlformats.org/officeDocument/2006/relationships/oleObject" Target="embeddings/oleObject7.bin"/><Relationship Id="rId58" Type="http://schemas.openxmlformats.org/officeDocument/2006/relationships/image" Target="media/image11.wmf"/><Relationship Id="rId5" Type="http://schemas.openxmlformats.org/officeDocument/2006/relationships/customXml" Target="../customXml/item4.xml"/><Relationship Id="rId61" Type="http://schemas.openxmlformats.org/officeDocument/2006/relationships/oleObject" Target="embeddings/oleObject11.bin"/><Relationship Id="rId19" Type="http://schemas.openxmlformats.org/officeDocument/2006/relationships/hyperlink" Target="mailto:saridakis@aueb.gr" TargetMode="External"/><Relationship Id="rId14" Type="http://schemas.openxmlformats.org/officeDocument/2006/relationships/hyperlink" Target="mailto:angela.haddad@utexas.edu" TargetMode="External"/><Relationship Id="rId22" Type="http://schemas.openxmlformats.org/officeDocument/2006/relationships/hyperlink" Target="https://nam12.safelinks.protection.outlook.com/?url=https%3A%2F%2Forcid.org%2F0000-0003-2692-8299&amp;data=05%7C01%7C%7C69d27b2706994b3e9a9908db92b10a23%7C31d7e2a5bdd8414e9e97bea998ebdfe1%7C0%7C0%7C638265061317067454%7CUnknown%7CTWFpbGZsb3d8eyJWIjoiMC4wLjAwMDAiLCJQIjoiV2luMzIiLCJBTiI6Ik1haWwiLCJXVCI6Mn0%3D%7C3000%7C%7C%7C&amp;sdata=KUA%2FR41p0PTw6moVys1NnoVH1vEfu%2Fv5sncQP2jt8C0%3D&amp;reserved=0" TargetMode="External"/><Relationship Id="rId27" Type="http://schemas.openxmlformats.org/officeDocument/2006/relationships/hyperlink" Target="mailto:sebastian.castellanos@wri.org" TargetMode="External"/><Relationship Id="rId30" Type="http://schemas.openxmlformats.org/officeDocument/2006/relationships/header" Target="header1.xml"/><Relationship Id="rId35" Type="http://schemas.openxmlformats.org/officeDocument/2006/relationships/oleObject" Target="embeddings/oleObject1.bin"/><Relationship Id="rId43" Type="http://schemas.openxmlformats.org/officeDocument/2006/relationships/oleObject" Target="embeddings/oleObject2.bin"/><Relationship Id="rId48" Type="http://schemas.openxmlformats.org/officeDocument/2006/relationships/image" Target="media/image6.wmf"/><Relationship Id="rId56" Type="http://schemas.openxmlformats.org/officeDocument/2006/relationships/image" Target="media/image10.wmf"/><Relationship Id="rId8" Type="http://schemas.openxmlformats.org/officeDocument/2006/relationships/settings" Target="settings.xml"/><Relationship Id="rId51" Type="http://schemas.openxmlformats.org/officeDocument/2006/relationships/oleObject" Target="embeddings/oleObject6.bin"/><Relationship Id="rId3" Type="http://schemas.openxmlformats.org/officeDocument/2006/relationships/customXml" Target="../customXml/item2.xml"/><Relationship Id="rId12" Type="http://schemas.openxmlformats.org/officeDocument/2006/relationships/hyperlink" Target="mailto:ali.hk@utexas.edu" TargetMode="External"/><Relationship Id="rId17" Type="http://schemas.openxmlformats.org/officeDocument/2006/relationships/hyperlink" Target="mailto:giovanni.circella@ugent.be" TargetMode="External"/><Relationship Id="rId25" Type="http://schemas.openxmlformats.org/officeDocument/2006/relationships/hyperlink" Target="mailto:S.M.Grant-Muller@its.leeds.ac.uk" TargetMode="External"/><Relationship Id="rId33" Type="http://schemas.openxmlformats.org/officeDocument/2006/relationships/chart" Target="charts/chart1.xml"/><Relationship Id="rId38" Type="http://schemas.openxmlformats.org/officeDocument/2006/relationships/header" Target="header4.xml"/><Relationship Id="rId46" Type="http://schemas.openxmlformats.org/officeDocument/2006/relationships/image" Target="media/image5.wmf"/><Relationship Id="rId59" Type="http://schemas.openxmlformats.org/officeDocument/2006/relationships/oleObject" Target="embeddings/oleObject10.bin"/><Relationship Id="rId20" Type="http://schemas.openxmlformats.org/officeDocument/2006/relationships/hyperlink" Target="https://nam12.safelinks.protection.outlook.com/?url=https%3A%2F%2Forcid.org%2F0000-0001-8088-1722&amp;data=05%7C01%7C%7C69d27b2706994b3e9a9908db92b10a23%7C31d7e2a5bdd8414e9e97bea998ebdfe1%7C0%7C0%7C638265061317067454%7CUnknown%7CTWFpbGZsb3d8eyJWIjoiMC4wLjAwMDAiLCJQIjoiV2luMzIiLCJBTiI6Ik1haWwiLCJXVCI6Mn0%3D%7C3000%7C%7C%7C&amp;sdata=G%2FD06N04gwKTSiQ8FBf%2BeIIMKVc4nlK0KsP6U8bsk5g%3D&amp;reserved=0" TargetMode="External"/><Relationship Id="rId41" Type="http://schemas.openxmlformats.org/officeDocument/2006/relationships/footer" Target="footer3.xml"/><Relationship Id="rId54" Type="http://schemas.openxmlformats.org/officeDocument/2006/relationships/image" Target="media/image9.wmf"/><Relationship Id="rId62"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yperlink" Target="https://orcid.org/0000-0001-5759-2260" TargetMode="External"/><Relationship Id="rId23" Type="http://schemas.openxmlformats.org/officeDocument/2006/relationships/hyperlink" Target="mailto:y.yang6@leeds.ac.uk" TargetMode="External"/><Relationship Id="rId28" Type="http://schemas.openxmlformats.org/officeDocument/2006/relationships/hyperlink" Target="https://nam12.safelinks.protection.outlook.com/?url=https%3A%2F%2Forcid.org%2F0000-0002-1283-2600&amp;data=05%7C01%7C%7C6f5bf576920b487d553308db92be410c%7C31d7e2a5bdd8414e9e97bea998ebdfe1%7C0%7C0%7C638265118063331889%7CUnknown%7CTWFpbGZsb3d8eyJWIjoiMC4wLjAwMDAiLCJQIjoiV2luMzIiLCJBTiI6Ik1haWwiLCJXVCI6Mn0%3D%7C3000%7C%7C%7C&amp;sdata=AlT1BvfXKbs9Bv7b0yy5RHisX%2FjeiM%2BGHSvWZrJNOAs%3D&amp;reserved=0" TargetMode="External"/><Relationship Id="rId36" Type="http://schemas.openxmlformats.org/officeDocument/2006/relationships/image" Target="media/image2.png"/><Relationship Id="rId49" Type="http://schemas.openxmlformats.org/officeDocument/2006/relationships/oleObject" Target="embeddings/oleObject5.bin"/><Relationship Id="rId57" Type="http://schemas.openxmlformats.org/officeDocument/2006/relationships/oleObject" Target="embeddings/oleObject9.bin"/><Relationship Id="rId10" Type="http://schemas.openxmlformats.org/officeDocument/2006/relationships/footnotes" Target="footnotes.xml"/><Relationship Id="rId31" Type="http://schemas.openxmlformats.org/officeDocument/2006/relationships/footer" Target="footer1.xml"/><Relationship Id="rId44" Type="http://schemas.openxmlformats.org/officeDocument/2006/relationships/image" Target="media/image4.wmf"/><Relationship Id="rId52" Type="http://schemas.openxmlformats.org/officeDocument/2006/relationships/image" Target="media/image8.wmf"/><Relationship Id="rId60" Type="http://schemas.openxmlformats.org/officeDocument/2006/relationships/image" Target="media/image12.wmf"/><Relationship Id="rId4" Type="http://schemas.openxmlformats.org/officeDocument/2006/relationships/customXml" Target="../customXml/item3.xml"/><Relationship Id="rId9"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https://utexas-my.sharepoint.com/personal/ak52966_my_utexas_edu/Documents/Research%20at%20UT/Escooters_TRR/AfterDuplicationError/Ali%20new%20results_SharedByAngela_05112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percentStacked"/>
        <c:varyColors val="0"/>
        <c:ser>
          <c:idx val="0"/>
          <c:order val="0"/>
          <c:tx>
            <c:strRef>
              <c:f>'[Ali new results_SharedByAngela_051124.xlsx]Att_statements_summary'!$J$32</c:f>
              <c:strCache>
                <c:ptCount val="1"/>
                <c:pt idx="0">
                  <c:v>Strongly disagree</c:v>
                </c:pt>
              </c:strCache>
            </c:strRef>
          </c:tx>
          <c:spPr>
            <a:solidFill>
              <a:srgbClr val="ED7D31"/>
            </a:solidFill>
            <a:ln>
              <a:noFill/>
            </a:ln>
            <a:effectLst/>
          </c:spPr>
          <c:invertIfNegative val="0"/>
          <c:cat>
            <c:multiLvlStrRef>
              <c:f>'[Ali new results_SharedByAngela_051124.xlsx]Att_statements_summary'!$H$33:$I$54</c:f>
              <c:multiLvlStrCache>
                <c:ptCount val="22"/>
                <c:lvl>
                  <c:pt idx="1">
                    <c:v>Using an e-scooter is convenient and easy.</c:v>
                  </c:pt>
                  <c:pt idx="3">
                    <c:v>I quite enjoy using an e-scooter.</c:v>
                  </c:pt>
                  <c:pt idx="5">
                    <c:v>An e-scooter is a quicker way to get around the city.</c:v>
                  </c:pt>
                  <c:pt idx="8">
                    <c:v>It’s important to me that life is exciting, challenging, and varied.</c:v>
                  </c:pt>
                  <c:pt idx="10">
                    <c:v>Having the freedom to choose my goals, to be creative, and to be independent is important to me.</c:v>
                  </c:pt>
                  <c:pt idx="12">
                    <c:v>For me, honesty, forgiveness, loyalty, and taking responsibility are important.</c:v>
                  </c:pt>
                  <c:pt idx="14">
                    <c:v>I’m broad-minded, I value a world at peace, the beauty of nature, and equality.</c:v>
                  </c:pt>
                  <c:pt idx="17">
                    <c:v>I feel a moral obligation to use e-scooters for environmental reasons.</c:v>
                  </c:pt>
                  <c:pt idx="19">
                    <c:v>I always think about ways in which I can reduce my impact on the environment.</c:v>
                  </c:pt>
                  <c:pt idx="21">
                    <c:v>I feel personally obliged to tackle traffic-related problems by choosing e-scooters in the future.</c:v>
                  </c:pt>
                </c:lvl>
                <c:lvl>
                  <c:pt idx="0">
                    <c:v>PPS</c:v>
                  </c:pt>
                  <c:pt idx="7">
                    <c:v>VSLP</c:v>
                  </c:pt>
                  <c:pt idx="16">
                    <c:v>GLP</c:v>
                  </c:pt>
                </c:lvl>
              </c:multiLvlStrCache>
            </c:multiLvlStrRef>
          </c:cat>
          <c:val>
            <c:numRef>
              <c:f>'[Ali new results_SharedByAngela_051124.xlsx]Att_statements_summary'!$J$33:$J$54</c:f>
              <c:numCache>
                <c:formatCode>0.0%</c:formatCode>
                <c:ptCount val="22"/>
                <c:pt idx="1">
                  <c:v>6.9999999999999993E-3</c:v>
                </c:pt>
                <c:pt idx="3">
                  <c:v>9.0000000000000011E-3</c:v>
                </c:pt>
                <c:pt idx="5">
                  <c:v>4.0000000000000001E-3</c:v>
                </c:pt>
                <c:pt idx="8">
                  <c:v>5.0000000000000001E-3</c:v>
                </c:pt>
                <c:pt idx="10">
                  <c:v>6.0000000000000001E-3</c:v>
                </c:pt>
                <c:pt idx="12">
                  <c:v>5.0000000000000001E-3</c:v>
                </c:pt>
                <c:pt idx="14">
                  <c:v>0.01</c:v>
                </c:pt>
                <c:pt idx="17">
                  <c:v>0.17899999999999999</c:v>
                </c:pt>
                <c:pt idx="19">
                  <c:v>4.4000000000000004E-2</c:v>
                </c:pt>
                <c:pt idx="21">
                  <c:v>0.20199999999999999</c:v>
                </c:pt>
              </c:numCache>
            </c:numRef>
          </c:val>
          <c:extLst>
            <c:ext xmlns:c16="http://schemas.microsoft.com/office/drawing/2014/chart" uri="{C3380CC4-5D6E-409C-BE32-E72D297353CC}">
              <c16:uniqueId val="{00000000-46CB-4E2B-B0E7-CC8A45B49AFC}"/>
            </c:ext>
          </c:extLst>
        </c:ser>
        <c:ser>
          <c:idx val="1"/>
          <c:order val="1"/>
          <c:tx>
            <c:strRef>
              <c:f>'[Ali new results_SharedByAngela_051124.xlsx]Att_statements_summary'!$K$32</c:f>
              <c:strCache>
                <c:ptCount val="1"/>
                <c:pt idx="0">
                  <c:v>Somewhat disagree</c:v>
                </c:pt>
              </c:strCache>
            </c:strRef>
          </c:tx>
          <c:spPr>
            <a:solidFill>
              <a:srgbClr val="ED7D31">
                <a:lumMod val="60000"/>
                <a:lumOff val="40000"/>
              </a:srgbClr>
            </a:solidFill>
            <a:ln>
              <a:noFill/>
            </a:ln>
            <a:effectLst/>
          </c:spPr>
          <c:invertIfNegative val="0"/>
          <c:cat>
            <c:multiLvlStrRef>
              <c:f>'[Ali new results_SharedByAngela_051124.xlsx]Att_statements_summary'!$H$33:$I$54</c:f>
              <c:multiLvlStrCache>
                <c:ptCount val="22"/>
                <c:lvl>
                  <c:pt idx="1">
                    <c:v>Using an e-scooter is convenient and easy.</c:v>
                  </c:pt>
                  <c:pt idx="3">
                    <c:v>I quite enjoy using an e-scooter.</c:v>
                  </c:pt>
                  <c:pt idx="5">
                    <c:v>An e-scooter is a quicker way to get around the city.</c:v>
                  </c:pt>
                  <c:pt idx="8">
                    <c:v>It’s important to me that life is exciting, challenging, and varied.</c:v>
                  </c:pt>
                  <c:pt idx="10">
                    <c:v>Having the freedom to choose my goals, to be creative, and to be independent is important to me.</c:v>
                  </c:pt>
                  <c:pt idx="12">
                    <c:v>For me, honesty, forgiveness, loyalty, and taking responsibility are important.</c:v>
                  </c:pt>
                  <c:pt idx="14">
                    <c:v>I’m broad-minded, I value a world at peace, the beauty of nature, and equality.</c:v>
                  </c:pt>
                  <c:pt idx="17">
                    <c:v>I feel a moral obligation to use e-scooters for environmental reasons.</c:v>
                  </c:pt>
                  <c:pt idx="19">
                    <c:v>I always think about ways in which I can reduce my impact on the environment.</c:v>
                  </c:pt>
                  <c:pt idx="21">
                    <c:v>I feel personally obliged to tackle traffic-related problems by choosing e-scooters in the future.</c:v>
                  </c:pt>
                </c:lvl>
                <c:lvl>
                  <c:pt idx="0">
                    <c:v>PPS</c:v>
                  </c:pt>
                  <c:pt idx="7">
                    <c:v>VSLP</c:v>
                  </c:pt>
                  <c:pt idx="16">
                    <c:v>GLP</c:v>
                  </c:pt>
                </c:lvl>
              </c:multiLvlStrCache>
            </c:multiLvlStrRef>
          </c:cat>
          <c:val>
            <c:numRef>
              <c:f>'[Ali new results_SharedByAngela_051124.xlsx]Att_statements_summary'!$K$33:$K$54</c:f>
              <c:numCache>
                <c:formatCode>0.0%</c:formatCode>
                <c:ptCount val="22"/>
                <c:pt idx="1">
                  <c:v>2.7999999999999997E-2</c:v>
                </c:pt>
                <c:pt idx="3">
                  <c:v>2.2000000000000002E-2</c:v>
                </c:pt>
                <c:pt idx="5">
                  <c:v>2.8999999999999998E-2</c:v>
                </c:pt>
                <c:pt idx="8">
                  <c:v>2.2000000000000002E-2</c:v>
                </c:pt>
                <c:pt idx="10">
                  <c:v>1.3000000000000001E-2</c:v>
                </c:pt>
                <c:pt idx="12">
                  <c:v>1.4999999999999999E-2</c:v>
                </c:pt>
                <c:pt idx="14">
                  <c:v>0.03</c:v>
                </c:pt>
                <c:pt idx="17">
                  <c:v>0.21</c:v>
                </c:pt>
                <c:pt idx="19">
                  <c:v>0.10400000000000001</c:v>
                </c:pt>
                <c:pt idx="21">
                  <c:v>0.19800000000000001</c:v>
                </c:pt>
              </c:numCache>
            </c:numRef>
          </c:val>
          <c:extLst>
            <c:ext xmlns:c16="http://schemas.microsoft.com/office/drawing/2014/chart" uri="{C3380CC4-5D6E-409C-BE32-E72D297353CC}">
              <c16:uniqueId val="{00000001-46CB-4E2B-B0E7-CC8A45B49AFC}"/>
            </c:ext>
          </c:extLst>
        </c:ser>
        <c:ser>
          <c:idx val="2"/>
          <c:order val="2"/>
          <c:tx>
            <c:strRef>
              <c:f>'[Ali new results_SharedByAngela_051124.xlsx]Att_statements_summary'!$L$32</c:f>
              <c:strCache>
                <c:ptCount val="1"/>
                <c:pt idx="0">
                  <c:v>Neither agree nor disagree</c:v>
                </c:pt>
              </c:strCache>
            </c:strRef>
          </c:tx>
          <c:spPr>
            <a:solidFill>
              <a:schemeClr val="bg1">
                <a:lumMod val="85000"/>
              </a:schemeClr>
            </a:solidFill>
            <a:ln>
              <a:noFill/>
            </a:ln>
            <a:effectLst/>
          </c:spPr>
          <c:invertIfNegative val="0"/>
          <c:cat>
            <c:multiLvlStrRef>
              <c:f>'[Ali new results_SharedByAngela_051124.xlsx]Att_statements_summary'!$H$33:$I$54</c:f>
              <c:multiLvlStrCache>
                <c:ptCount val="22"/>
                <c:lvl>
                  <c:pt idx="1">
                    <c:v>Using an e-scooter is convenient and easy.</c:v>
                  </c:pt>
                  <c:pt idx="3">
                    <c:v>I quite enjoy using an e-scooter.</c:v>
                  </c:pt>
                  <c:pt idx="5">
                    <c:v>An e-scooter is a quicker way to get around the city.</c:v>
                  </c:pt>
                  <c:pt idx="8">
                    <c:v>It’s important to me that life is exciting, challenging, and varied.</c:v>
                  </c:pt>
                  <c:pt idx="10">
                    <c:v>Having the freedom to choose my goals, to be creative, and to be independent is important to me.</c:v>
                  </c:pt>
                  <c:pt idx="12">
                    <c:v>For me, honesty, forgiveness, loyalty, and taking responsibility are important.</c:v>
                  </c:pt>
                  <c:pt idx="14">
                    <c:v>I’m broad-minded, I value a world at peace, the beauty of nature, and equality.</c:v>
                  </c:pt>
                  <c:pt idx="17">
                    <c:v>I feel a moral obligation to use e-scooters for environmental reasons.</c:v>
                  </c:pt>
                  <c:pt idx="19">
                    <c:v>I always think about ways in which I can reduce my impact on the environment.</c:v>
                  </c:pt>
                  <c:pt idx="21">
                    <c:v>I feel personally obliged to tackle traffic-related problems by choosing e-scooters in the future.</c:v>
                  </c:pt>
                </c:lvl>
                <c:lvl>
                  <c:pt idx="0">
                    <c:v>PPS</c:v>
                  </c:pt>
                  <c:pt idx="7">
                    <c:v>VSLP</c:v>
                  </c:pt>
                  <c:pt idx="16">
                    <c:v>GLP</c:v>
                  </c:pt>
                </c:lvl>
              </c:multiLvlStrCache>
            </c:multiLvlStrRef>
          </c:cat>
          <c:val>
            <c:numRef>
              <c:f>'[Ali new results_SharedByAngela_051124.xlsx]Att_statements_summary'!$L$33:$L$54</c:f>
              <c:numCache>
                <c:formatCode>0.0%</c:formatCode>
                <c:ptCount val="22"/>
                <c:pt idx="1">
                  <c:v>5.0999999999999997E-2</c:v>
                </c:pt>
                <c:pt idx="3">
                  <c:v>4.0999999999999995E-2</c:v>
                </c:pt>
                <c:pt idx="5">
                  <c:v>5.2999999999999999E-2</c:v>
                </c:pt>
                <c:pt idx="8">
                  <c:v>0.106</c:v>
                </c:pt>
                <c:pt idx="10">
                  <c:v>7.6999999999999999E-2</c:v>
                </c:pt>
                <c:pt idx="12">
                  <c:v>7.0000000000000007E-2</c:v>
                </c:pt>
                <c:pt idx="14">
                  <c:v>0.13699999999999998</c:v>
                </c:pt>
                <c:pt idx="17">
                  <c:v>0.309</c:v>
                </c:pt>
                <c:pt idx="19">
                  <c:v>0.21600000000000003</c:v>
                </c:pt>
                <c:pt idx="21">
                  <c:v>0.27699999999999997</c:v>
                </c:pt>
              </c:numCache>
            </c:numRef>
          </c:val>
          <c:extLst>
            <c:ext xmlns:c16="http://schemas.microsoft.com/office/drawing/2014/chart" uri="{C3380CC4-5D6E-409C-BE32-E72D297353CC}">
              <c16:uniqueId val="{00000002-46CB-4E2B-B0E7-CC8A45B49AFC}"/>
            </c:ext>
          </c:extLst>
        </c:ser>
        <c:ser>
          <c:idx val="3"/>
          <c:order val="3"/>
          <c:tx>
            <c:strRef>
              <c:f>'[Ali new results_SharedByAngela_051124.xlsx]Att_statements_summary'!$M$32</c:f>
              <c:strCache>
                <c:ptCount val="1"/>
                <c:pt idx="0">
                  <c:v>Somewhat agree</c:v>
                </c:pt>
              </c:strCache>
            </c:strRef>
          </c:tx>
          <c:spPr>
            <a:solidFill>
              <a:schemeClr val="accent1">
                <a:lumMod val="60000"/>
                <a:lumOff val="40000"/>
              </a:schemeClr>
            </a:solidFill>
            <a:ln>
              <a:noFill/>
            </a:ln>
            <a:effectLst/>
          </c:spPr>
          <c:invertIfNegative val="0"/>
          <c:cat>
            <c:multiLvlStrRef>
              <c:f>'[Ali new results_SharedByAngela_051124.xlsx]Att_statements_summary'!$H$33:$I$54</c:f>
              <c:multiLvlStrCache>
                <c:ptCount val="22"/>
                <c:lvl>
                  <c:pt idx="1">
                    <c:v>Using an e-scooter is convenient and easy.</c:v>
                  </c:pt>
                  <c:pt idx="3">
                    <c:v>I quite enjoy using an e-scooter.</c:v>
                  </c:pt>
                  <c:pt idx="5">
                    <c:v>An e-scooter is a quicker way to get around the city.</c:v>
                  </c:pt>
                  <c:pt idx="8">
                    <c:v>It’s important to me that life is exciting, challenging, and varied.</c:v>
                  </c:pt>
                  <c:pt idx="10">
                    <c:v>Having the freedom to choose my goals, to be creative, and to be independent is important to me.</c:v>
                  </c:pt>
                  <c:pt idx="12">
                    <c:v>For me, honesty, forgiveness, loyalty, and taking responsibility are important.</c:v>
                  </c:pt>
                  <c:pt idx="14">
                    <c:v>I’m broad-minded, I value a world at peace, the beauty of nature, and equality.</c:v>
                  </c:pt>
                  <c:pt idx="17">
                    <c:v>I feel a moral obligation to use e-scooters for environmental reasons.</c:v>
                  </c:pt>
                  <c:pt idx="19">
                    <c:v>I always think about ways in which I can reduce my impact on the environment.</c:v>
                  </c:pt>
                  <c:pt idx="21">
                    <c:v>I feel personally obliged to tackle traffic-related problems by choosing e-scooters in the future.</c:v>
                  </c:pt>
                </c:lvl>
                <c:lvl>
                  <c:pt idx="0">
                    <c:v>PPS</c:v>
                  </c:pt>
                  <c:pt idx="7">
                    <c:v>VSLP</c:v>
                  </c:pt>
                  <c:pt idx="16">
                    <c:v>GLP</c:v>
                  </c:pt>
                </c:lvl>
              </c:multiLvlStrCache>
            </c:multiLvlStrRef>
          </c:cat>
          <c:val>
            <c:numRef>
              <c:f>'[Ali new results_SharedByAngela_051124.xlsx]Att_statements_summary'!$M$33:$M$54</c:f>
              <c:numCache>
                <c:formatCode>0.0%</c:formatCode>
                <c:ptCount val="22"/>
                <c:pt idx="1">
                  <c:v>0.33200000000000002</c:v>
                </c:pt>
                <c:pt idx="3">
                  <c:v>0.30499999999999999</c:v>
                </c:pt>
                <c:pt idx="5">
                  <c:v>0.30299999999999999</c:v>
                </c:pt>
                <c:pt idx="8">
                  <c:v>0.41200000000000003</c:v>
                </c:pt>
                <c:pt idx="10">
                  <c:v>0.318</c:v>
                </c:pt>
                <c:pt idx="12">
                  <c:v>0.29299999999999998</c:v>
                </c:pt>
                <c:pt idx="14">
                  <c:v>0.36299999999999999</c:v>
                </c:pt>
                <c:pt idx="17">
                  <c:v>0.20899999999999999</c:v>
                </c:pt>
                <c:pt idx="19">
                  <c:v>0.37200000000000005</c:v>
                </c:pt>
                <c:pt idx="21">
                  <c:v>0.185</c:v>
                </c:pt>
              </c:numCache>
            </c:numRef>
          </c:val>
          <c:extLst>
            <c:ext xmlns:c16="http://schemas.microsoft.com/office/drawing/2014/chart" uri="{C3380CC4-5D6E-409C-BE32-E72D297353CC}">
              <c16:uniqueId val="{00000003-46CB-4E2B-B0E7-CC8A45B49AFC}"/>
            </c:ext>
          </c:extLst>
        </c:ser>
        <c:ser>
          <c:idx val="4"/>
          <c:order val="4"/>
          <c:tx>
            <c:strRef>
              <c:f>'[Ali new results_SharedByAngela_051124.xlsx]Att_statements_summary'!$N$32</c:f>
              <c:strCache>
                <c:ptCount val="1"/>
                <c:pt idx="0">
                  <c:v>Strongly agree</c:v>
                </c:pt>
              </c:strCache>
            </c:strRef>
          </c:tx>
          <c:spPr>
            <a:solidFill>
              <a:schemeClr val="accent5"/>
            </a:solidFill>
            <a:ln>
              <a:noFill/>
            </a:ln>
            <a:effectLst/>
          </c:spPr>
          <c:invertIfNegative val="0"/>
          <c:cat>
            <c:multiLvlStrRef>
              <c:f>'[Ali new results_SharedByAngela_051124.xlsx]Att_statements_summary'!$H$33:$I$54</c:f>
              <c:multiLvlStrCache>
                <c:ptCount val="22"/>
                <c:lvl>
                  <c:pt idx="1">
                    <c:v>Using an e-scooter is convenient and easy.</c:v>
                  </c:pt>
                  <c:pt idx="3">
                    <c:v>I quite enjoy using an e-scooter.</c:v>
                  </c:pt>
                  <c:pt idx="5">
                    <c:v>An e-scooter is a quicker way to get around the city.</c:v>
                  </c:pt>
                  <c:pt idx="8">
                    <c:v>It’s important to me that life is exciting, challenging, and varied.</c:v>
                  </c:pt>
                  <c:pt idx="10">
                    <c:v>Having the freedom to choose my goals, to be creative, and to be independent is important to me.</c:v>
                  </c:pt>
                  <c:pt idx="12">
                    <c:v>For me, honesty, forgiveness, loyalty, and taking responsibility are important.</c:v>
                  </c:pt>
                  <c:pt idx="14">
                    <c:v>I’m broad-minded, I value a world at peace, the beauty of nature, and equality.</c:v>
                  </c:pt>
                  <c:pt idx="17">
                    <c:v>I feel a moral obligation to use e-scooters for environmental reasons.</c:v>
                  </c:pt>
                  <c:pt idx="19">
                    <c:v>I always think about ways in which I can reduce my impact on the environment.</c:v>
                  </c:pt>
                  <c:pt idx="21">
                    <c:v>I feel personally obliged to tackle traffic-related problems by choosing e-scooters in the future.</c:v>
                  </c:pt>
                </c:lvl>
                <c:lvl>
                  <c:pt idx="0">
                    <c:v>PPS</c:v>
                  </c:pt>
                  <c:pt idx="7">
                    <c:v>VSLP</c:v>
                  </c:pt>
                  <c:pt idx="16">
                    <c:v>GLP</c:v>
                  </c:pt>
                </c:lvl>
              </c:multiLvlStrCache>
            </c:multiLvlStrRef>
          </c:cat>
          <c:val>
            <c:numRef>
              <c:f>'[Ali new results_SharedByAngela_051124.xlsx]Att_statements_summary'!$N$33:$N$54</c:f>
              <c:numCache>
                <c:formatCode>0.0%</c:formatCode>
                <c:ptCount val="22"/>
                <c:pt idx="1">
                  <c:v>0.58200000000000007</c:v>
                </c:pt>
                <c:pt idx="3">
                  <c:v>0.623</c:v>
                </c:pt>
                <c:pt idx="5">
                  <c:v>0.61099999999999999</c:v>
                </c:pt>
                <c:pt idx="8">
                  <c:v>0.45600000000000002</c:v>
                </c:pt>
                <c:pt idx="10">
                  <c:v>0.58599999999999997</c:v>
                </c:pt>
                <c:pt idx="12">
                  <c:v>0.61699999999999999</c:v>
                </c:pt>
                <c:pt idx="14">
                  <c:v>0.45899999999999996</c:v>
                </c:pt>
                <c:pt idx="17">
                  <c:v>9.4E-2</c:v>
                </c:pt>
                <c:pt idx="19">
                  <c:v>0.26400000000000001</c:v>
                </c:pt>
                <c:pt idx="21">
                  <c:v>0.13900000000000001</c:v>
                </c:pt>
              </c:numCache>
            </c:numRef>
          </c:val>
          <c:extLst>
            <c:ext xmlns:c16="http://schemas.microsoft.com/office/drawing/2014/chart" uri="{C3380CC4-5D6E-409C-BE32-E72D297353CC}">
              <c16:uniqueId val="{00000004-46CB-4E2B-B0E7-CC8A45B49AFC}"/>
            </c:ext>
          </c:extLst>
        </c:ser>
        <c:dLbls>
          <c:showLegendKey val="0"/>
          <c:showVal val="0"/>
          <c:showCatName val="0"/>
          <c:showSerName val="0"/>
          <c:showPercent val="0"/>
          <c:showBubbleSize val="0"/>
        </c:dLbls>
        <c:gapWidth val="10"/>
        <c:overlap val="100"/>
        <c:axId val="531246975"/>
        <c:axId val="531247455"/>
      </c:barChart>
      <c:catAx>
        <c:axId val="531246975"/>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31247455"/>
        <c:crosses val="autoZero"/>
        <c:auto val="1"/>
        <c:lblAlgn val="ctr"/>
        <c:lblOffset val="100"/>
        <c:noMultiLvlLbl val="0"/>
      </c:catAx>
      <c:valAx>
        <c:axId val="531247455"/>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3124697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chart>
  <c:spPr>
    <a:solidFill>
      <a:schemeClr val="bg1"/>
    </a:solidFill>
    <a:ln w="9525" cap="flat" cmpd="sng" algn="ctr">
      <a:solidFill>
        <a:schemeClr val="tx1">
          <a:lumMod val="15000"/>
          <a:lumOff val="85000"/>
        </a:schemeClr>
      </a:solid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activity xmlns="f45dd402-89ec-4aad-845b-926a1409c778"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2781FC59AEB69846A91216780F4B79F4" ma:contentTypeVersion="15" ma:contentTypeDescription="Create a new document." ma:contentTypeScope="" ma:versionID="43826c4ae57144694b28ec2dea330ca8">
  <xsd:schema xmlns:xsd="http://www.w3.org/2001/XMLSchema" xmlns:xs="http://www.w3.org/2001/XMLSchema" xmlns:p="http://schemas.microsoft.com/office/2006/metadata/properties" xmlns:ns3="f45dd402-89ec-4aad-845b-926a1409c778" xmlns:ns4="6e185e03-ad53-47d4-86b3-5cd4c2427509" targetNamespace="http://schemas.microsoft.com/office/2006/metadata/properties" ma:root="true" ma:fieldsID="0d009bc6d24c0952715018c15d4b8e59" ns3:_="" ns4:_="">
    <xsd:import namespace="f45dd402-89ec-4aad-845b-926a1409c778"/>
    <xsd:import namespace="6e185e03-ad53-47d4-86b3-5cd4c2427509"/>
    <xsd:element name="properties">
      <xsd:complexType>
        <xsd:sequence>
          <xsd:element name="documentManagement">
            <xsd:complexType>
              <xsd:all>
                <xsd:element ref="ns3:MediaServiceMetadata" minOccurs="0"/>
                <xsd:element ref="ns3:MediaServiceFastMetadata" minOccurs="0"/>
                <xsd:element ref="ns3:MediaServiceObjectDetectorVersions"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_activity" minOccurs="0"/>
                <xsd:element ref="ns3:MediaServiceLocation" minOccurs="0"/>
                <xsd:element ref="ns3:MediaLengthInSeconds" minOccurs="0"/>
                <xsd:element ref="ns3:MediaServiceSystemTag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45dd402-89ec-4aad-845b-926a1409c77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MediaServiceDateTaken" ma:index="11" nillable="true" ma:displayName="MediaServiceDateTaken" ma:hidden="true" ma:indexed="true" ma:internalName="MediaServiceDateTaken" ma:readOnly="true">
      <xsd:simpleType>
        <xsd:restriction base="dms:Text"/>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_activity" ma:index="16" nillable="true" ma:displayName="_activity" ma:hidden="true" ma:internalName="_activity">
      <xsd:simpleType>
        <xsd:restriction base="dms:Note"/>
      </xsd:simpleType>
    </xsd:element>
    <xsd:element name="MediaServiceLocation" ma:index="17" nillable="true" ma:displayName="Location" ma:indexed="true" ma:internalName="MediaServiceLocation"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MediaServiceSystemTags" ma:index="19" nillable="true" ma:displayName="MediaServiceSystemTags" ma:hidden="true" ma:internalName="MediaServiceSystemTag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6e185e03-ad53-47d4-86b3-5cd4c2427509" elementFormDefault="qualified">
    <xsd:import namespace="http://schemas.microsoft.com/office/2006/documentManagement/types"/>
    <xsd:import namespace="http://schemas.microsoft.com/office/infopath/2007/PartnerControls"/>
    <xsd:element name="SharedWithUsers" ma:index="2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1" nillable="true" ma:displayName="Shared With Details" ma:internalName="SharedWithDetails" ma:readOnly="true">
      <xsd:simpleType>
        <xsd:restriction base="dms:Note">
          <xsd:maxLength value="255"/>
        </xsd:restriction>
      </xsd:simpleType>
    </xsd:element>
    <xsd:element name="SharingHintHash" ma:index="2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BD824F8-981E-49FE-BC39-3F941C895039}">
  <ds:schemaRefs>
    <ds:schemaRef ds:uri="http://schemas.openxmlformats.org/officeDocument/2006/bibliography"/>
  </ds:schemaRefs>
</ds:datastoreItem>
</file>

<file path=customXml/itemProps2.xml><?xml version="1.0" encoding="utf-8"?>
<ds:datastoreItem xmlns:ds="http://schemas.openxmlformats.org/officeDocument/2006/customXml" ds:itemID="{D3136745-1C74-4EC6-94EE-E452EE5ABE4F}">
  <ds:schemaRefs>
    <ds:schemaRef ds:uri="http://schemas.microsoft.com/sharepoint/v3/contenttype/forms"/>
  </ds:schemaRefs>
</ds:datastoreItem>
</file>

<file path=customXml/itemProps3.xml><?xml version="1.0" encoding="utf-8"?>
<ds:datastoreItem xmlns:ds="http://schemas.openxmlformats.org/officeDocument/2006/customXml" ds:itemID="{53BA955C-6BDE-4988-9C10-852B4B44CA84}">
  <ds:schemaRefs>
    <ds:schemaRef ds:uri="http://schemas.microsoft.com/office/2006/metadata/properties"/>
    <ds:schemaRef ds:uri="http://schemas.microsoft.com/office/infopath/2007/PartnerControls"/>
    <ds:schemaRef ds:uri="f45dd402-89ec-4aad-845b-926a1409c778"/>
  </ds:schemaRefs>
</ds:datastoreItem>
</file>

<file path=customXml/itemProps4.xml><?xml version="1.0" encoding="utf-8"?>
<ds:datastoreItem xmlns:ds="http://schemas.openxmlformats.org/officeDocument/2006/customXml" ds:itemID="{7F25CE34-6C96-420A-BA69-6818E464DB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45dd402-89ec-4aad-845b-926a1409c778"/>
    <ds:schemaRef ds:uri="6e185e03-ad53-47d4-86b3-5cd4c242750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5</Pages>
  <Words>12165</Words>
  <Characters>69345</Characters>
  <Application>Microsoft Office Word</Application>
  <DocSecurity>0</DocSecurity>
  <Lines>577</Lines>
  <Paragraphs>16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1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limurtaza Kothawala</dc:creator>
  <cp:lastModifiedBy>Macias, Lisa J</cp:lastModifiedBy>
  <cp:revision>2</cp:revision>
  <cp:lastPrinted>2024-01-21T18:02:00Z</cp:lastPrinted>
  <dcterms:created xsi:type="dcterms:W3CDTF">2024-07-18T19:14:00Z</dcterms:created>
  <dcterms:modified xsi:type="dcterms:W3CDTF">2024-07-18T1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transportation-research-record</vt:lpwstr>
  </property>
  <property fmtid="{D5CDD505-2E9C-101B-9397-08002B2CF9AE}" pid="21" name="Mendeley Recent Style Name 9_1">
    <vt:lpwstr>Transportation Research Record: Journal of the Transportation Research Board</vt:lpwstr>
  </property>
  <property fmtid="{D5CDD505-2E9C-101B-9397-08002B2CF9AE}" pid="22" name="Mendeley Document_1">
    <vt:lpwstr>True</vt:lpwstr>
  </property>
  <property fmtid="{D5CDD505-2E9C-101B-9397-08002B2CF9AE}" pid="23" name="Mendeley Unique User Id_1">
    <vt:lpwstr>cbe30324-b901-3833-a90b-ce7e51d54c47</vt:lpwstr>
  </property>
  <property fmtid="{D5CDD505-2E9C-101B-9397-08002B2CF9AE}" pid="24" name="Mendeley Citation Style_1">
    <vt:lpwstr>http://www.zotero.org/styles/transportation-research-record</vt:lpwstr>
  </property>
  <property fmtid="{D5CDD505-2E9C-101B-9397-08002B2CF9AE}" pid="25" name="ZOTERO_PREF_1">
    <vt:lpwstr>&lt;data data-version="3" zotero-version="6.0.36"&gt;&lt;session id="7m1Dxlwt"/&gt;&lt;style id="http://www.zotero.org/styles/transportation-research-record" hasBibliography="1" bibliographyStyleHasBeenSet="1"/&gt;&lt;prefs&gt;&lt;pref name="fieldType" value="Bookmark"/&gt;&lt;/prefs&gt;&lt;/d</vt:lpwstr>
  </property>
  <property fmtid="{D5CDD505-2E9C-101B-9397-08002B2CF9AE}" pid="26" name="ZOTERO_PREF_2">
    <vt:lpwstr>ata&gt;</vt:lpwstr>
  </property>
  <property fmtid="{D5CDD505-2E9C-101B-9397-08002B2CF9AE}" pid="27" name="ZOTERO_BREF_yjqWvErBmqsm_1">
    <vt:lpwstr>ZOTERO_ITEM CSL_CITATION {"citationID":"3z6Qi1e4","properties":{"formattedCitation":"({\\i{}1})","plainCitation":"(1)","dontUpdate":true,"noteIndex":0},"citationItems":[{"id":103,"uris":["http://zotero.org/users/12047021/items/6NWEBL8G"],"itemData":{"id":</vt:lpwstr>
  </property>
  <property fmtid="{D5CDD505-2E9C-101B-9397-08002B2CF9AE}" pid="28" name="ZOTERO_BREF_yjqWvErBmqsm_2">
    <vt:lpwstr>103,"type":"webpage","abstract":"The E-Scooter-sharing market in in the United States is projected to grow by 9.47% (2023-2027) resulting in a market volume of US$999.20m in 2027.","container-title":"Statista","language":"en","title":"Statista Market Fore</vt:lpwstr>
  </property>
  <property fmtid="{D5CDD505-2E9C-101B-9397-08002B2CF9AE}" pid="29" name="ZOTERO_BREF_yjqWvErBmqsm_3">
    <vt:lpwstr>cast","URL":"https://www.statista.com/outlook/mmo/shared-mobility/shared-rides/e-scooter-sharing/united-states","author":[{"family":"Statista","given":""}],"accessed":{"date-parts":[["2023",7,28]]},"issued":{"date-parts":[["2023"]]}}}],"schema":"https://g</vt:lpwstr>
  </property>
  <property fmtid="{D5CDD505-2E9C-101B-9397-08002B2CF9AE}" pid="30" name="ZOTERO_BREF_yjqWvErBmqsm_4">
    <vt:lpwstr>ithub.com/citation-style-language/schema/raw/master/csl-citation.json"}</vt:lpwstr>
  </property>
  <property fmtid="{D5CDD505-2E9C-101B-9397-08002B2CF9AE}" pid="31" name="ZOTERO_BREF_yujB5sIU2S0h_1">
    <vt:lpwstr>ZOTERO_ITEM CSL_CITATION {"citationID":"BJfvbmcv","properties":{"formattedCitation":"({\\i{}1})","plainCitation":"(1)","dontUpdate":true,"noteIndex":0},"citationItems":[{"id":103,"uris":["http://zotero.org/users/12047021/items/6NWEBL8G"],"itemData":{"id":</vt:lpwstr>
  </property>
  <property fmtid="{D5CDD505-2E9C-101B-9397-08002B2CF9AE}" pid="32" name="ZOTERO_BREF_yujB5sIU2S0h_2">
    <vt:lpwstr>103,"type":"webpage","abstract":"The E-Scooter-sharing market in in the United States is projected to grow by 9.47% (2023-2027) resulting in a market volume of US$999.20m in 2027.","container-title":"Statista","language":"en","title":"Statista Market Fore</vt:lpwstr>
  </property>
  <property fmtid="{D5CDD505-2E9C-101B-9397-08002B2CF9AE}" pid="33" name="ZOTERO_BREF_yujB5sIU2S0h_3">
    <vt:lpwstr>cast","URL":"https://www.statista.com/outlook/mmo/shared-mobility/shared-rides/e-scooter-sharing/united-states","author":[{"family":"Statista","given":""}],"accessed":{"date-parts":[["2023",7,28]]},"issued":{"date-parts":[["2023"]]}}}],"schema":"https://g</vt:lpwstr>
  </property>
  <property fmtid="{D5CDD505-2E9C-101B-9397-08002B2CF9AE}" pid="34" name="ZOTERO_BREF_yujB5sIU2S0h_4">
    <vt:lpwstr>ithub.com/citation-style-language/schema/raw/master/csl-citation.json"}</vt:lpwstr>
  </property>
  <property fmtid="{D5CDD505-2E9C-101B-9397-08002B2CF9AE}" pid="35" name="ZOTERO_BREF_VQglaNFWaXdn_1">
    <vt:lpwstr>ZOTERO_ITEM CSL_CITATION {"citationID":"mIQLMLxY","properties":{"formattedCitation":"({\\i{}2})","plainCitation":"(2)","dontUpdate":true,"noteIndex":0},"citationItems":[{"id":105,"uris":["http://zotero.org/users/12047021/items/PQSJHYXV"],"itemData":{"id":</vt:lpwstr>
  </property>
  <property fmtid="{D5CDD505-2E9C-101B-9397-08002B2CF9AE}" pid="36" name="ZOTERO_BREF_VQglaNFWaXdn_2">
    <vt:lpwstr>105,"type":"webpage","abstract":"Have you ever wondered what are the best-selling electric scooters on Amazon? Check out the list of e-scooters with best revenue on Amazon.","container-title":"Electric Wheelers","language":"en-us","title":"10 Best Selling</vt:lpwstr>
  </property>
  <property fmtid="{D5CDD505-2E9C-101B-9397-08002B2CF9AE}" pid="37" name="ZOTERO_BREF_VQglaNFWaXdn_3">
    <vt:lpwstr> Electric Scooters on Amazon (Based On Real Data)","URL":"https://electricwheelers.com/amazon-best-selling-electric-scooters/","author":[{"family":"Best","given":"Rachel"}],"accessed":{"date-parts":[["2023",7,28]]},"issued":{"date-parts":[["2022",10,25]]}</vt:lpwstr>
  </property>
  <property fmtid="{D5CDD505-2E9C-101B-9397-08002B2CF9AE}" pid="38" name="ZOTERO_BREF_VQglaNFWaXdn_4">
    <vt:lpwstr>}}],"schema":"https://github.com/citation-style-language/schema/raw/master/csl-citation.json"}</vt:lpwstr>
  </property>
  <property fmtid="{D5CDD505-2E9C-101B-9397-08002B2CF9AE}" pid="39" name="ZOTERO_BREF_3yvRTCSPlumm_1">
    <vt:lpwstr>ZOTERO_ITEM CSL_CITATION {"citationID":"dy2ieZZT","properties":{"formattedCitation":"({\\i{}3}\\uc0\\u8211{}{\\i{}6})","plainCitation":"(3–6)","dontUpdate":true,"noteIndex":0},"citationItems":[{"id":52,"uris":["http://zotero.org/users/12047021/items/7KGFE</vt:lpwstr>
  </property>
  <property fmtid="{D5CDD505-2E9C-101B-9397-08002B2CF9AE}" pid="40" name="ZOTERO_BREF_3yvRTCSPlumm_2">
    <vt:lpwstr>WHZ"],"itemData":{"id":52,"type":"article-journal","abstract":"Micromobility and especially e-scooter sharing have recently attracted a lot of attention, due to the rapid spreading of e-scooters in many cities around the world. However, many local authori</vt:lpwstr>
  </property>
  <property fmtid="{D5CDD505-2E9C-101B-9397-08002B2CF9AE}" pid="41" name="ZOTERO_BREF_3yvRTCSPlumm_3">
    <vt:lpwstr>ties have not yet been prepared for efficiently integrating e-scooters in their transport systems and the exact impact of e-scooters is still unclear. It is therefore essential to understand the way e-scooters operate and their users’ profile. To address </vt:lpwstr>
  </property>
  <property fmtid="{D5CDD505-2E9C-101B-9397-08002B2CF9AE}" pid="42" name="ZOTERO_BREF_3yvRTCSPlumm_4">
    <vt:lpwstr>these questions, a study was designed based on 578 questionnaires (271 by e-scooter users and 307 by non-users) in the city of Thessaloniki, Greece. The analysis utilized a classification tree model for identifying the characteristics of people that are a</vt:lpwstr>
  </property>
  <property fmtid="{D5CDD505-2E9C-101B-9397-08002B2CF9AE}" pid="43" name="ZOTERO_BREF_3yvRTCSPlumm_5">
    <vt:lpwstr>ttracted by e-scooters (i.e., used them more than once) and a latent variable logit model for understanding the attributes of the regular e-scooter users. The results show that shared e-scooters mostly replaced walking and public transport trips; therefor</vt:lpwstr>
  </property>
  <property fmtid="{D5CDD505-2E9C-101B-9397-08002B2CF9AE}" pid="44" name="ZOTERO_BREF_3yvRTCSPlumm_6">
    <vt:lpwstr>e, the positive impact of e-scooters on the environment is questioned. Also, the results indicate that people traveling with bicycle or motorcycle were not at all attracted by e-scooters. Moreover, females seem to be less keen on using e-scooters compared</vt:lpwstr>
  </property>
  <property fmtid="{D5CDD505-2E9C-101B-9397-08002B2CF9AE}" pid="45" name="ZOTERO_BREF_3yvRTCSPlumm_7">
    <vt:lpwstr> to males, while people living downtown are more regular users compared with those living in longer distances from the city center. These findings can aid policymakers in shaping the manner with which e-scooters can be incorporated in their cities.","cont</vt:lpwstr>
  </property>
  <property fmtid="{D5CDD505-2E9C-101B-9397-08002B2CF9AE}" pid="46" name="ZOTERO_BREF_3yvRTCSPlumm_8">
    <vt:lpwstr>ainer-title":"Transportation Research Part D: Transport and Environment","DOI":"10.1016/j.trd.2021.102790","ISSN":"1361-9209","journalAbbreviation":"Transportation Research Part D: Transport and Environment","language":"en","page":"102790","source":"Scien</vt:lpwstr>
  </property>
  <property fmtid="{D5CDD505-2E9C-101B-9397-08002B2CF9AE}" pid="47" name="ZOTERO_BREF_3yvRTCSPlumm_9">
    <vt:lpwstr>ceDirect","title":"Analysis of attitudes and engagement of shared e-scooter users","volume":"94","author":[{"family":"Nikiforiadis","given":"Andreas"},{"family":"Paschalidis","given":"Evangelos"},{"family":"Stamatiadis","given":"Nikiforos"},{"family":"Rap</vt:lpwstr>
  </property>
  <property fmtid="{D5CDD505-2E9C-101B-9397-08002B2CF9AE}" pid="48" name="ZOTERO_BREF_3yvRTCSPlumm_10">
    <vt:lpwstr>topoulou","given":"Alexandra"},{"family":"Kostareli","given":"Athanasia"},{"family":"Basbas","given":"Socrates"}],"issued":{"date-parts":[["2021",5,1]]}}},{"id":54,"uris":["http://zotero.org/users/12047021/items/ARTCJBL4"],"itemData":{"id":54,"type":"arti</vt:lpwstr>
  </property>
  <property fmtid="{D5CDD505-2E9C-101B-9397-08002B2CF9AE}" pid="49" name="ZOTERO_BREF_3yvRTCSPlumm_11">
    <vt:lpwstr>cle-journal","abstract":"Shared micro-mobility services have rapidly gained popularity yet challenged city administrations to develop adequate policies while scientific insight is largely missing. From a transportation equity perspective, it is particular</vt:lpwstr>
  </property>
  <property fmtid="{D5CDD505-2E9C-101B-9397-08002B2CF9AE}" pid="50" name="ZOTERO_BREF_3yvRTCSPlumm_12">
    <vt:lpwstr>ly important to understand user correlates, as they are the beneficiaries from public investment and reallocation of public space. This paper provides an up-to-date account of shared micro-mobility adoption and user characteristics in Zurich, Switzerland.</vt:lpwstr>
  </property>
  <property fmtid="{D5CDD505-2E9C-101B-9397-08002B2CF9AE}" pid="51" name="ZOTERO_BREF_3yvRTCSPlumm_13">
    <vt:lpwstr> Our results suggest that shared micro-mobility users tend to be young, university-educated males with full-time employment living in affluent households without children or cars. Shared e-scooter users, in particular, are younger, yet more representative</vt:lpwstr>
  </property>
  <property fmtid="{D5CDD505-2E9C-101B-9397-08002B2CF9AE}" pid="52" name="ZOTERO_BREF_3yvRTCSPlumm_14">
    <vt:lpwstr> of the general population in terms of education, full-time employment, income and gender than bike-sharing users. This suggests that shared e-scooters may contribute to transportation equity, yet their promotion should be handled with care as life-cycle </vt:lpwstr>
  </property>
  <property fmtid="{D5CDD505-2E9C-101B-9397-08002B2CF9AE}" pid="53" name="ZOTERO_BREF_3yvRTCSPlumm_15">
    <vt:lpwstr>emissions exceed those of bike-sharing and equity contributions might be skewed as many users are students.","container-title":"Transportation Research Part D: Transport and Environment","DOI":"10.1016/j.trd.2021.102803","ISSN":"1361-9209","journalAbbrevi</vt:lpwstr>
  </property>
  <property fmtid="{D5CDD505-2E9C-101B-9397-08002B2CF9AE}" pid="54" name="ZOTERO_BREF_3yvRTCSPlumm_16">
    <vt:lpwstr>ation":"Transportation Research Part D: Transport and Environment","language":"en","page":"102803","source":"ScienceDirect","title":"Who uses shared micro-mobility services? Empirical evidence from Zurich, Switzerland","title-short":"Who uses shared micro</vt:lpwstr>
  </property>
  <property fmtid="{D5CDD505-2E9C-101B-9397-08002B2CF9AE}" pid="55" name="ZOTERO_BREF_3yvRTCSPlumm_17">
    <vt:lpwstr>-mobility services?","volume":"94","author":[{"family":"Reck","given":"Daniel J."},{"family":"Axhausen","given":"Kay W."}],"issued":{"date-parts":[["2021",5,1]]}}},{"id":"ku0HRq1E/Uo54C9CG","uris":["http://zotero.org/users/9292995/items/SZ2FIIQK"],"itemDa</vt:lpwstr>
  </property>
  <property fmtid="{D5CDD505-2E9C-101B-9397-08002B2CF9AE}" pid="56" name="ZOTERO_BREF_3yvRTCSPlumm_18">
    <vt:lpwstr>ta":{"id":1355,"type":"article-journal","abstract":"This research provides new evidence on factors associated with the use of four different shared mobility options – bike-sharing, e-scooter sharing, car-sharing, and ridehailing (Uber) – in the same urban</vt:lpwstr>
  </property>
  <property fmtid="{D5CDD505-2E9C-101B-9397-08002B2CF9AE}" pid="57" name="ZOTERO_BREF_Shj4h31awxdl_1">
    <vt:lpwstr>ZOTERO_ITEM CSL_CITATION {"citationID":"44wv0CnY","properties":{"formattedCitation":"({\\i{}6}, {\\i{}7})","plainCitation":"(6, 7)","noteIndex":0},"citationItems":[{"id":"2yh77x80/c7ULNy4r","uris":["http://zotero.org/users/12047021/items/B2IK3ZMD"],"itemD</vt:lpwstr>
  </property>
  <property fmtid="{D5CDD505-2E9C-101B-9397-08002B2CF9AE}" pid="58" name="ZOTERO_BREF_Shj4h31awxdl_2">
    <vt:lpwstr>ata":{"id":11,"type":"article-journal","abstract":"This study investigated the factors affecting heterogeneity in people’s intention to use e-scooter sharing (ESS) service. For the investigation, the data were collected in Seoul, Korea, and a latent class</vt:lpwstr>
  </property>
  <property fmtid="{D5CDD505-2E9C-101B-9397-08002B2CF9AE}" pid="59" name="ZOTERO_BREF_Shj4h31awxdl_3">
    <vt:lpwstr> adjacent-category ordinal logit model was estimated. The results show that the respondents could be divided into two groups. One group comprises those who tend to prefer to use the ESS service for commuting, and the other group involves those who tend to</vt:lpwstr>
  </property>
  <property fmtid="{D5CDD505-2E9C-101B-9397-08002B2CF9AE}" pid="60" name="ZOTERO_BREF_Shj4h31awxdl_4">
    <vt:lpwstr> prefer the service for the first-mile and last-mile trip. According to the estimated class membership characteristics, the members involved in the first group tend to be younger, higher earners and less satisfied with the current public transportation th</vt:lpwstr>
  </property>
  <property fmtid="{D5CDD505-2E9C-101B-9397-08002B2CF9AE}" pid="61" name="ZOTERO_BREF_Shj4h31awxdl_5">
    <vt:lpwstr>an the other members who are associated with the second group. These results suggest that the preferred trip situation and purpose for using ESS services could vary not only depending on people’s socio-demographics but also the quality of public transport</vt:lpwstr>
  </property>
  <property fmtid="{D5CDD505-2E9C-101B-9397-08002B2CF9AE}" pid="62" name="ZOTERO_BREF_Shj4h31awxdl_6">
    <vt:lpwstr>ation.","container-title":"Transportation Research Part D: Transport and Environment","DOI":"https://doi.org/10.1016/j.trd.2021.102751","ISSN":"1361-9209","page":"102751","title":"Factors affecting heterogeneity in willingness to use e-scooter sharing ser</vt:lpwstr>
  </property>
  <property fmtid="{D5CDD505-2E9C-101B-9397-08002B2CF9AE}" pid="63" name="ZOTERO_BREF_Shj4h31awxdl_7">
    <vt:lpwstr>vices","volume":"92","author":[{"family":"Lee","given":"Hyukseong"},{"family":"Baek","given":"Kwangho"},{"family":"Chung","given":"Jin-Hyuk"},{"family":"Kim","given":"Jinhee"}],"issued":{"date-parts":[["2021"]]}}},{"id":"2yh77x80/lK7hDF3K","uris":["http:/</vt:lpwstr>
  </property>
  <property fmtid="{D5CDD505-2E9C-101B-9397-08002B2CF9AE}" pid="64" name="ZOTERO_BREF_Shj4h31awxdl_8">
    <vt:lpwstr>/zotero.org/users/12047021/items/GN6Y8CQF"],"itemData":{"id":4,"type":"article-journal","abstract":"This research provides new evidence on factors associated with the use of four different shared mobility options – bike-sharing, e-scooter sharing, car-sha</vt:lpwstr>
  </property>
  <property fmtid="{D5CDD505-2E9C-101B-9397-08002B2CF9AE}" pid="65" name="ZOTERO_BREF_Shj4h31awxdl_9">
    <vt:lpwstr>ring, and ridehailing (Uber) – in the same urban region. Factors examined are sociodemographic characteristics, concern about climate change, access to a private car, and built environment characteristics of users’ residential locations. The analyses are </vt:lpwstr>
  </property>
  <property fmtid="{D5CDD505-2E9C-101B-9397-08002B2CF9AE}" pid="66" name="ZOTERO_BREF_Shj4h31awxdl_10">
    <vt:lpwstr>based on survey and GIS-measured, individual-level geospatial data from Oslo and its surrounding Viken county in Norway. Findings suggest that bike-sharing users are more likely to be younger, men, single, concerned about climate change, and living in den</vt:lpwstr>
  </property>
  <property fmtid="{D5CDD505-2E9C-101B-9397-08002B2CF9AE}" pid="67" name="ZOTERO_BREF_Shj4h31awxdl_11">
    <vt:lpwstr>ser neighborhoods with good access to public transport. E-scooter sharing users are more likely to be younger, men, without disabilities, and less educated, and live in denser neighborhoods. Car-sharing users are more likely to be living with a partner or</vt:lpwstr>
  </property>
  <property fmtid="{D5CDD505-2E9C-101B-9397-08002B2CF9AE}" pid="68" name="ZOTERO_BREF_Shj4h31awxdl_12">
    <vt:lpwstr> spouse and children, not have access to a private car, and live in transit-oriented neighborhoods. Uber users are more likely to be younger and less educated, have higher incomes, be less worried about climate change, and live in proximity to the city ce</vt:lpwstr>
  </property>
  <property fmtid="{D5CDD505-2E9C-101B-9397-08002B2CF9AE}" pid="69" name="ZOTERO_BREF_Shj4h31awxdl_13">
    <vt:lpwstr>nter. These outcomes offer input for critical issues of urban and transport planning including compact urban form, sustainable mobility, and transport equity.","container-title":"Sustainable Cities and Society","DOI":"https://doi.org/10.1016/j.scs.2022.10</vt:lpwstr>
  </property>
  <property fmtid="{D5CDD505-2E9C-101B-9397-08002B2CF9AE}" pid="70" name="ZOTERO_BREF_Shj4h31awxdl_14">
    <vt:lpwstr>4161","ISSN":"2210-6707","page":"104161","title":"Bike-sharing, car-sharing, e-scooters, and Uber: Who are the shared mobility users and where do they live?","volume":"86","author":[{"family":"Mouratidis","given":"Kostas"}],"issued":{"date-parts":[["2022"</vt:lpwstr>
  </property>
  <property fmtid="{D5CDD505-2E9C-101B-9397-08002B2CF9AE}" pid="71" name="ZOTERO_BREF_Shj4h31awxdl_15">
    <vt:lpwstr>]]}}}],"schema":"https://github.com/citation-style-language/schema/raw/master/csl-citation.json"}</vt:lpwstr>
  </property>
  <property fmtid="{D5CDD505-2E9C-101B-9397-08002B2CF9AE}" pid="72" name="ZOTERO_BREF_uNn4jQadDvmX_1">
    <vt:lpwstr>ZOTERO_ITEM CSL_CITATION {"citationID":"FM3TmVQe","properties":{"formattedCitation":"({\\i{}4})","plainCitation":"(4)","dontUpdate":true,"noteIndex":0},"citationItems":[{"id":54,"uris":["http://zotero.org/users/12047021/items/ARTCJBL4"],"itemData":{"id":5</vt:lpwstr>
  </property>
  <property fmtid="{D5CDD505-2E9C-101B-9397-08002B2CF9AE}" pid="73" name="ZOTERO_BREF_uNn4jQadDvmX_2">
    <vt:lpwstr>4,"type":"article-journal","abstract":"Shared micro-mobility services have rapidly gained popularity yet challenged city administrations to develop adequate policies while scientific insight is largely missing. From a transportation equity perspective, it</vt:lpwstr>
  </property>
  <property fmtid="{D5CDD505-2E9C-101B-9397-08002B2CF9AE}" pid="74" name="ZOTERO_BREF_uNn4jQadDvmX_3">
    <vt:lpwstr> is particularly important to understand user correlates, as they are the beneficiaries from public investment and reallocation of public space. This paper provides an up-to-date account of shared micro-mobility adoption and user characteristics in Zurich</vt:lpwstr>
  </property>
  <property fmtid="{D5CDD505-2E9C-101B-9397-08002B2CF9AE}" pid="75" name="ZOTERO_BREF_uNn4jQadDvmX_4">
    <vt:lpwstr>, Switzerland. Our results suggest that shared micro-mobility users tend to be young, university-educated males with full-time employment living in affluent households without children or cars. Shared e-scooter users, in particular, are younger, yet more </vt:lpwstr>
  </property>
  <property fmtid="{D5CDD505-2E9C-101B-9397-08002B2CF9AE}" pid="76" name="ZOTERO_BREF_uNn4jQadDvmX_5">
    <vt:lpwstr>representative of the general population in terms of education, full-time employment, income and gender than bike-sharing users. This suggests that shared e-scooters may contribute to transportation equity, yet their promotion should be handled with care </vt:lpwstr>
  </property>
  <property fmtid="{D5CDD505-2E9C-101B-9397-08002B2CF9AE}" pid="77" name="ZOTERO_BREF_uNn4jQadDvmX_6">
    <vt:lpwstr>as life-cycle emissions exceed those of bike-sharing and equity contributions might be skewed as many users are students.","container-title":"Transportation Research Part D: Transport and Environment","DOI":"10.1016/j.trd.2021.102803","ISSN":"1361-9209","</vt:lpwstr>
  </property>
  <property fmtid="{D5CDD505-2E9C-101B-9397-08002B2CF9AE}" pid="78" name="ZOTERO_BREF_uNn4jQadDvmX_7">
    <vt:lpwstr>journalAbbreviation":"Transportation Research Part D: Transport and Environment","language":"en","page":"102803","source":"ScienceDirect","title":"Who uses shared micro-mobility services? Empirical evidence from Zurich, Switzerland","title-short":"Who use</vt:lpwstr>
  </property>
  <property fmtid="{D5CDD505-2E9C-101B-9397-08002B2CF9AE}" pid="79" name="ZOTERO_BREF_uNn4jQadDvmX_8">
    <vt:lpwstr>s shared micro-mobility services?","volume":"94","author":[{"family":"Reck","given":"Daniel J."},{"family":"Axhausen","given":"Kay W."}],"issued":{"date-parts":[["2021",5,1]]}}}],"schema":"https://github.com/citation-style-language/schema/raw/master/csl-c</vt:lpwstr>
  </property>
  <property fmtid="{D5CDD505-2E9C-101B-9397-08002B2CF9AE}" pid="80" name="ZOTERO_BREF_PPt8Tff0VZEY_1">
    <vt:lpwstr>ZOTERO_ITEM CSL_CITATION {"citationID":"9YAxjLM0","properties":{"formattedCitation":"({\\i{}7})","plainCitation":"(7)","dontUpdate":true,"noteIndex":0},"citationItems":[{"id":"ku0HRq1E/g3GXtnCX","uris":["http://zotero.org/users/9292995/items/H5BNWIA8"],"i</vt:lpwstr>
  </property>
  <property fmtid="{D5CDD505-2E9C-101B-9397-08002B2CF9AE}" pid="81" name="ZOTERO_BREF_PPt8Tff0VZEY_2">
    <vt:lpwstr>temData":{"id":1358,"type":"article-journal","abstract":"Shared micromobility modes have increasingly penetrated the mobility environment of cities in the U.S. and the world over. At the same time, to best integrate these emerging modes within the fabric </vt:lpwstr>
  </property>
  <property fmtid="{D5CDD505-2E9C-101B-9397-08002B2CF9AE}" pid="82" name="ZOTERO_BREF_PPt8Tff0VZEY_3">
    <vt:lpwstr>of the existing (and larger) transportation ecosystem, it is critical to understand how individuals may respond and “who” the likely users of these relatively new modes may be. In this paper, we develop a model to analyze first-use and use frequency of tw</vt:lpwstr>
  </property>
  <property fmtid="{D5CDD505-2E9C-101B-9397-08002B2CF9AE}" pid="83" name="ZOTERO_BREF_PPt8Tff0VZEY_4">
    <vt:lpwstr>o micromobility modes: E-scooter sharing systems (ESS) and Bike sharing systems (BSS). The model employs psycho-social constructs, built environment attributes, as well as individual-level demographics as determinants. In doing so, we explicitly recognize</vt:lpwstr>
  </property>
  <property fmtid="{D5CDD505-2E9C-101B-9397-08002B2CF9AE}" pid="84" name="ZOTERO_BREF_PPt8Tff0VZEY_5">
    <vt:lpwstr> the role played by awareness/first-use of new technologies as a cognitive antecedent to subsequent frequency decisions. The main data source for this analysis is drawn from a 2019 survey of Austin, Texas area residents. Our results highlight the importan</vt:lpwstr>
  </property>
  <property fmtid="{D5CDD505-2E9C-101B-9397-08002B2CF9AE}" pid="85" name="ZOTERO_BREF_PPt8Tff0VZEY_6">
    <vt:lpwstr>ce of considering psycho-social attitudes to both gain better insights into the behavioral process leading up to ESS/BSS adoption/use as well as ensure an accurate data fit. In particular, there are distinctive pathways of adoption/use frequency for each </vt:lpwstr>
  </property>
  <property fmtid="{D5CDD505-2E9C-101B-9397-08002B2CF9AE}" pid="86" name="ZOTERO_BREF_PPt8Tff0VZEY_7">
    <vt:lpwstr>of the ESS and BSS modes, but also complementary processes and behavioral spillover effects at play that warrant a joint modeling of the ESS and BSS modes. Our results suggest that addressing safety concerns of micromobility modes should be the top priori</vt:lpwstr>
  </property>
  <property fmtid="{D5CDD505-2E9C-101B-9397-08002B2CF9AE}" pid="87" name="ZOTERO_BREF_PPt8Tff0VZEY_8">
    <vt:lpwstr>ty of providers and public agencies. Efforts solely directed toward extoling the “green” virtues of micromobility modes is likely to have limited returns.","container-title":"Transportation Research Part C: Emerging Technologies","DOI":"https://doi.org/10</vt:lpwstr>
  </property>
  <property fmtid="{D5CDD505-2E9C-101B-9397-08002B2CF9AE}" pid="88" name="ZOTERO_BREF_PPt8Tff0VZEY_9">
    <vt:lpwstr>.1016/j.trc.2021.103515","ISSN":"0968-090X","page":"103515","title":"E-scooter sharing and bikesharing systems: An individual-level analysis of factors affecting first-use and use frequency","volume":"135","author":[{"family":"Blazanin","given":"Gina"},{"</vt:lpwstr>
  </property>
  <property fmtid="{D5CDD505-2E9C-101B-9397-08002B2CF9AE}" pid="89" name="ZOTERO_BREF_PPt8Tff0VZEY_10">
    <vt:lpwstr>family":"Mondal","given":"Aupal"},{"family":"Asmussen","given":"Katherine E."},{"family":"Bhat","given":"Chandra R."}],"issued":{"date-parts":[["2022"]]}}}],"schema":"https://github.com/citation-style-language/schema/raw/master/csl-citation.json"}</vt:lpwstr>
  </property>
  <property fmtid="{D5CDD505-2E9C-101B-9397-08002B2CF9AE}" pid="90" name="ZOTERO_BREF_9lKXPIVb7hVo_1">
    <vt:lpwstr>ZOTERO_ITEM CSL_CITATION {"citationID":"79gWJGfm","properties":{"formattedCitation":"({\\i{}8})","plainCitation":"(8)","dontUpdate":true,"noteIndex":0},"citationItems":[{"id":76,"uris":["http://zotero.org/users/12047021/items/ZBC5BEZ8"],"itemData":{"id":7</vt:lpwstr>
  </property>
  <property fmtid="{D5CDD505-2E9C-101B-9397-08002B2CF9AE}" pid="91" name="ZOTERO_BREF_9lKXPIVb7hVo_2">
    <vt:lpwstr>6,"type":"article-journal","abstract":"Recently, a new shared micromobility service has become popular in cities. The service is supplied by a new vehicle, the e-scooter, which is equipped with a dockless security system and electric power assistance. The</vt:lpwstr>
  </property>
  <property fmtid="{D5CDD505-2E9C-101B-9397-08002B2CF9AE}" pid="92" name="ZOTERO_BREF_9lKXPIVb7hVo_3">
    <vt:lpwstr> relatively unregulated proliferation of these systems driven by the private sector has resulted in numerous research questions about their repercussions. This paper reviews scientific publications as well as evaluation reports and other technical documen</vt:lpwstr>
  </property>
  <property fmtid="{D5CDD505-2E9C-101B-9397-08002B2CF9AE}" pid="93" name="ZOTERO_BREF_9lKXPIVb7hVo_4">
    <vt:lpwstr>ts from around the world to provide insights about these issues. In particular, we focus on mobility, consumer perception and environment. Based on this review, we observe several knowledge needs in different directions: deeper comprehension of use patter</vt:lpwstr>
  </property>
  <property fmtid="{D5CDD505-2E9C-101B-9397-08002B2CF9AE}" pid="94" name="ZOTERO_BREF_9lKXPIVb7hVo_5">
    <vt:lpwstr>ns, their function in the whole transport system, and appropriate policies, designs and operations for competitive and sustainable shared e-scooter services.","container-title":"Transport Reviews","DOI":"10.1080/01441647.2023.2171500","ISSN":"0144-1647","</vt:lpwstr>
  </property>
  <property fmtid="{D5CDD505-2E9C-101B-9397-08002B2CF9AE}" pid="95" name="ZOTERO_BREF_9lKXPIVb7hVo_6">
    <vt:lpwstr>issue":"0","note":"publisher: Routledge\n_eprint: https://doi.org/10.1080/01441647.2023.2171500","page":"1-27","source":"Taylor and Francis+NEJM","title":"Shared e-scooter micromobility: review of use patterns, perceptions and environmental impacts","titl</vt:lpwstr>
  </property>
  <property fmtid="{D5CDD505-2E9C-101B-9397-08002B2CF9AE}" pid="96" name="ZOTERO_BREF_9lKXPIVb7hVo_7">
    <vt:lpwstr>e-short":"Shared e-scooter micromobility","volume":"0","author":[{"family":"Badia","given":"Hugo"},{"family":"Jenelius","given":"Erik"}],"issued":{"date-parts":[["2023",2,13]]}}}],"schema":"https://github.com/citation-style-language/schema/raw/master/csl-</vt:lpwstr>
  </property>
  <property fmtid="{D5CDD505-2E9C-101B-9397-08002B2CF9AE}" pid="97" name="ZOTERO_BREF_l3cxbqixipMl_1">
    <vt:lpwstr>ZOTERO_ITEM CSL_CITATION {"citationID":"pMpDiJc2","properties":{"formattedCitation":"({\\i{}4}, {\\i{}5})","plainCitation":"(4, 5)","dontUpdate":true,"noteIndex":0},"citationItems":[{"id":54,"uris":["http://zotero.org/users/12047021/items/ARTCJBL4"],"item</vt:lpwstr>
  </property>
  <property fmtid="{D5CDD505-2E9C-101B-9397-08002B2CF9AE}" pid="98" name="ZOTERO_BREF_l3cxbqixipMl_2">
    <vt:lpwstr>Data":{"id":54,"type":"article-journal","abstract":"Shared micro-mobility services have rapidly gained popularity yet challenged city administrations to develop adequate policies while scientific insight is largely missing. From a transportation equity pe</vt:lpwstr>
  </property>
  <property fmtid="{D5CDD505-2E9C-101B-9397-08002B2CF9AE}" pid="99" name="ZOTERO_BREF_l3cxbqixipMl_3">
    <vt:lpwstr>rspective, it is particularly important to understand user correlates, as they are the beneficiaries from public investment and reallocation of public space. This paper provides an up-to-date account of shared micro-mobility adoption and user characterist</vt:lpwstr>
  </property>
  <property fmtid="{D5CDD505-2E9C-101B-9397-08002B2CF9AE}" pid="100" name="ZOTERO_BREF_l3cxbqixipMl_4">
    <vt:lpwstr>ics in Zurich, Switzerland. Our results suggest that shared micro-mobility users tend to be young, university-educated males with full-time employment living in affluent households without children or cars. Shared e-scooter users, in particular, are young</vt:lpwstr>
  </property>
  <property fmtid="{D5CDD505-2E9C-101B-9397-08002B2CF9AE}" pid="101" name="ZOTERO_BREF_l3cxbqixipMl_5">
    <vt:lpwstr>er, yet more representative of the general population in terms of education, full-time employment, income and gender than bike-sharing users. This suggests that shared e-scooters may contribute to transportation equity, yet their promotion should be handl</vt:lpwstr>
  </property>
  <property fmtid="{D5CDD505-2E9C-101B-9397-08002B2CF9AE}" pid="102" name="ZOTERO_BREF_l3cxbqixipMl_6">
    <vt:lpwstr>ed with care as life-cycle emissions exceed those of bike-sharing and equity contributions might be skewed as many users are students.","container-title":"Transportation Research Part D: Transport and Environment","DOI":"10.1016/j.trd.2021.102803","ISSN":</vt:lpwstr>
  </property>
  <property fmtid="{D5CDD505-2E9C-101B-9397-08002B2CF9AE}" pid="103" name="ZOTERO_BREF_l3cxbqixipMl_7">
    <vt:lpwstr>"1361-9209","journalAbbreviation":"Transportation Research Part D: Transport and Environment","language":"en","page":"102803","source":"ScienceDirect","title":"Who uses shared micro-mobility services? Empirical evidence from Zurich, Switzerland","title-sh</vt:lpwstr>
  </property>
  <property fmtid="{D5CDD505-2E9C-101B-9397-08002B2CF9AE}" pid="104" name="ZOTERO_BREF_l3cxbqixipMl_8">
    <vt:lpwstr>ort":"Who uses shared micro-mobility services?","volume":"94","author":[{"family":"Reck","given":"Daniel J."},{"family":"Axhausen","given":"Kay W."}],"issued":{"date-parts":[["2021",5,1]]}}},{"id":"ku0HRq1E/Uo54C9CG","uris":["http://zotero.org/users/92929</vt:lpwstr>
  </property>
  <property fmtid="{D5CDD505-2E9C-101B-9397-08002B2CF9AE}" pid="105" name="ZOTERO_BREF_l3cxbqixipMl_9">
    <vt:lpwstr>95/items/SZ2FIIQK"],"itemData":{"id":1355,"type":"article-journal","abstract":"This research provides new evidence on factors associated with the use of four different shared mobility options – bike-sharing, e-scooter sharing, car-sharing, and ridehailing</vt:lpwstr>
  </property>
  <property fmtid="{D5CDD505-2E9C-101B-9397-08002B2CF9AE}" pid="106" name="ZOTERO_BREF_l3cxbqixipMl_10">
    <vt:lpwstr> (Uber) – in the same urban region. Factors examined are sociodemographic characteristics, concern about climate change, access to a private car, and built environment characteristics of users’ residential locations. The analyses are based on survey and G</vt:lpwstr>
  </property>
  <property fmtid="{D5CDD505-2E9C-101B-9397-08002B2CF9AE}" pid="107" name="ZOTERO_BREF_l3cxbqixipMl_11">
    <vt:lpwstr>IS-measured, individual-level geospatial data from Oslo and its surrounding Viken county in Norway. Findings suggest that bike-sharing users are more likely to be younger, men, single, concerned about climate change, and living in denser neighborhoods wit</vt:lpwstr>
  </property>
  <property fmtid="{D5CDD505-2E9C-101B-9397-08002B2CF9AE}" pid="108" name="ZOTERO_BREF_l3cxbqixipMl_12">
    <vt:lpwstr>h good access to public transport. E-scooter sharing users are more likely to be younger, men, without disabilities, and less educated, and live in denser neighborhoods. Car-sharing users are more likely to be living with a partner or spouse and children,</vt:lpwstr>
  </property>
  <property fmtid="{D5CDD505-2E9C-101B-9397-08002B2CF9AE}" pid="109" name="ZOTERO_BREF_l3cxbqixipMl_13">
    <vt:lpwstr> not have access to a private car, and live in transit-oriented neighborhoods. Uber users are more likely to be younger and less educated, have higher incomes, be less worried about climate change, and live in proximity to the city center. These outcomes </vt:lpwstr>
  </property>
  <property fmtid="{D5CDD505-2E9C-101B-9397-08002B2CF9AE}" pid="110" name="ZOTERO_BREF_l3cxbqixipMl_14">
    <vt:lpwstr>offer input for critical issues of urban and transport planning including compact urban form, sustainable mobility, and transport equity.","container-title":"Sustainable Cities and Society","DOI":"https://doi.org/10.1016/j.scs.2022.104161","ISSN":"2210-67</vt:lpwstr>
  </property>
  <property fmtid="{D5CDD505-2E9C-101B-9397-08002B2CF9AE}" pid="111" name="ZOTERO_BREF_l3cxbqixipMl_15">
    <vt:lpwstr>07","page":"104161","title":"Bike-sharing, car-sharing, e-scooters, and Uber: Who are the shared mobility users and where do they live?","volume":"86","author":[{"family":"Mouratidis","given":"Kostas"}],"issued":{"date-parts":[["2022"]]}}}],"schema":"http</vt:lpwstr>
  </property>
  <property fmtid="{D5CDD505-2E9C-101B-9397-08002B2CF9AE}" pid="112" name="ZOTERO_BREF_l3cxbqixipMl_16">
    <vt:lpwstr>s://github.com/citation-style-language/schema/raw/master/csl-citation.json"}</vt:lpwstr>
  </property>
  <property fmtid="{D5CDD505-2E9C-101B-9397-08002B2CF9AE}" pid="113" name="ZOTERO_BREF_9azibVWgK3e7_1">
    <vt:lpwstr>ZOTERO_ITEM CSL_CITATION {"citationID":"IKYYWlFx","properties":{"formattedCitation":"({\\i{}9})","plainCitation":"(9)","dontUpdate":true,"noteIndex":0},"citationItems":[{"id":"ku0HRq1E/wvMep9CX","uris":["http://zotero.org/users/9292995/items/N2SD62X8"],"i</vt:lpwstr>
  </property>
  <property fmtid="{D5CDD505-2E9C-101B-9397-08002B2CF9AE}" pid="114" name="ZOTERO_BREF_9azibVWgK3e7_2">
    <vt:lpwstr>temData":{"id":1372,"type":"article-journal","abstract":"Shared e-scooter is a fairly new transportation mode that emerged in late 2017. Since then, it has gained popularity around the world; however, it also has spiraled into disarray in many cities due </vt:lpwstr>
  </property>
  <property fmtid="{D5CDD505-2E9C-101B-9397-08002B2CF9AE}" pid="115" name="ZOTERO_BREF_9azibVWgK3e7_3">
    <vt:lpwstr>to the lack of e–scooter regulations and improper parking and riding behaviors. Limited understanding of shared e–scooters restrains policymakers from developing more effective regulations and promoting this sustainable transportation mode. This study tak</vt:lpwstr>
  </property>
  <property fmtid="{D5CDD505-2E9C-101B-9397-08002B2CF9AE}" pid="116" name="ZOTERO_BREF_9azibVWgK3e7_4">
    <vt:lpwstr>es a step towards understanding e-scooter user behaviors by investigating factors that influence e-scooter sharing usage and auto mode substitution. Survey data were collected from shared e-scooter users, and random parameter models were applied to explor</vt:lpwstr>
  </property>
  <property fmtid="{D5CDD505-2E9C-101B-9397-08002B2CF9AE}" pid="117" name="ZOTERO_BREF_9azibVWgK3e7_5">
    <vt:lpwstr>e the factors influencing e-scooter sharing usage and mode substitution. Factors considered in models include sociodemographic information, user behaviors, trip purposes, and health indicators. Model results identify several factors that significantly inf</vt:lpwstr>
  </property>
  <property fmtid="{D5CDD505-2E9C-101B-9397-08002B2CF9AE}" pid="118" name="ZOTERO_BREF_9azibVWgK3e7_6">
    <vt:lpwstr>luence shared e-scooter usage, including user gender, helmet use, exposure to shared e-scooters, ownership of an e-scooter, riding locations, opinions on speed limits, and trip purposes. Contributing factors for auto substitution suggest that shared e-sco</vt:lpwstr>
  </property>
  <property fmtid="{D5CDD505-2E9C-101B-9397-08002B2CF9AE}" pid="119" name="ZOTERO_BREF_9azibVWgK3e7_7">
    <vt:lpwstr>oters potentially are competing with TNC/taxi, lower cost, and social/entertainment trip purpose, and user households with multiple vehicles contribute to private vehicle substitution. Research outcomes suggest that shared e-scooters could play a signific</vt:lpwstr>
  </property>
  <property fmtid="{D5CDD505-2E9C-101B-9397-08002B2CF9AE}" pid="120" name="ZOTERO_BREF_9azibVWgK3e7_8">
    <vt:lpwstr>ant role in urban transportation sustainability. Insights related to better practices for e-scooter regulations and planning are discussed to help cities improve shared e-scooter program performance and make it a more sustainable transportation mode.","co</vt:lpwstr>
  </property>
  <property fmtid="{D5CDD505-2E9C-101B-9397-08002B2CF9AE}" pid="121" name="ZOTERO_BREF_9azibVWgK3e7_9">
    <vt:lpwstr>ntainer-title":"Transportation Research Part D: Transport and Environment","DOI":"https://doi.org/10.1016/j.trd.2021.102991","ISSN":"1361-9209","page":"102991","title":"Understanding factors influencing shared e-scooter usage and its impact on auto mode s</vt:lpwstr>
  </property>
  <property fmtid="{D5CDD505-2E9C-101B-9397-08002B2CF9AE}" pid="122" name="ZOTERO_BREF_9azibVWgK3e7_10">
    <vt:lpwstr>ubstitution","volume":"99","author":[{"family":"Guo","given":"Yujie"},{"family":"Zhang","given":"Yu"}],"issued":{"date-parts":[["2021"]]}}}],"schema":"https://github.com/citation-style-language/schema/raw/master/csl-citation.json"}</vt:lpwstr>
  </property>
  <property fmtid="{D5CDD505-2E9C-101B-9397-08002B2CF9AE}" pid="123" name="ZOTERO_BREF_dMlNUeUEiaa8_1">
    <vt:lpwstr>ZOTERO_ITEM CSL_CITATION {"citationID":"Ev2pmt6D","properties":{"formattedCitation":"({\\i{}10})","plainCitation":"(10)","dontUpdate":true,"noteIndex":0},"citationItems":[{"id":62,"uris":["http://zotero.org/users/12047021/items/37MLRVKU"],"itemData":{"id"</vt:lpwstr>
  </property>
  <property fmtid="{D5CDD505-2E9C-101B-9397-08002B2CF9AE}" pid="124" name="ZOTERO_BREF_dMlNUeUEiaa8_2">
    <vt:lpwstr>:62,"type":"article-journal","abstract":"Within the context of the sharing economy, innovative mobility solutions are emerging in urban areas to enable people short-term access to means of transport on an as-needed basis. Within this new trend, moped scoo</vt:lpwstr>
  </property>
  <property fmtid="{D5CDD505-2E9C-101B-9397-08002B2CF9AE}" pid="125" name="ZOTERO_BREF_dMlNUeUEiaa8_3">
    <vt:lpwstr>ter-sharing is experiencing a great boom in many cities worldwide, particularly in Europe. The generalization of electric moped scooter-sharing services can bring benefits such as lowering noise and air pollution or reducing road congestion, with importan</vt:lpwstr>
  </property>
  <property fmtid="{D5CDD505-2E9C-101B-9397-08002B2CF9AE}" pid="126" name="ZOTERO_BREF_dMlNUeUEiaa8_4">
    <vt:lpwstr>t implication for improving the livability and quality of life in urban areas. To date, many contributions have been conducted to characterize innovative mobility options such as car-sharing or bike-sharing, but almost no efforts have been devoted to expl</vt:lpwstr>
  </property>
  <property fmtid="{D5CDD505-2E9C-101B-9397-08002B2CF9AE}" pid="127" name="ZOTERO_BREF_dMlNUeUEiaa8_5">
    <vt:lpwstr>ore the use of moped scooter-sharing services. Based on the information collected through an online survey disseminated in different Spanish cities, we developed a generalized ordered logit model to identify the key drivers determining the adoption and fr</vt:lpwstr>
  </property>
  <property fmtid="{D5CDD505-2E9C-101B-9397-08002B2CF9AE}" pid="128" name="ZOTERO_BREF_dMlNUeUEiaa8_6">
    <vt:lpwstr>equency of use of moped scooter-sharing services in urban areas. The research concludes the main role played by some sociodemographic and travel-related variables, such as age or level of education, while personal opinions and attitudes were not generally</vt:lpwstr>
  </property>
  <property fmtid="{D5CDD505-2E9C-101B-9397-08002B2CF9AE}" pid="129" name="ZOTERO_BREF_dMlNUeUEiaa8_7">
    <vt:lpwstr> found statistically significant. The research found somehow similar profiles for occasional and frequent users of moped scooter-sharing, then public authorities should make further efforts to overcome the barriers related to the first contact with this m</vt:lpwstr>
  </property>
  <property fmtid="{D5CDD505-2E9C-101B-9397-08002B2CF9AE}" pid="130" name="ZOTERO_BREF_dMlNUeUEiaa8_8">
    <vt:lpwstr>obility option.","container-title":"Cities","DOI":"10.1016/j.cities.2019.102424","ISSN":"0264-2751","journalAbbreviation":"Cities","language":"en","page":"102424","source":"ScienceDirect","title":"Exploring the adoption of moped scooter-sharing systems in</vt:lpwstr>
  </property>
  <property fmtid="{D5CDD505-2E9C-101B-9397-08002B2CF9AE}" pid="131" name="ZOTERO_BREF_dMlNUeUEiaa8_9">
    <vt:lpwstr> Spanish urban areas","volume":"96","author":[{"family":"Aguilera-García","given":"Álvaro"},{"family":"Gomez","given":"Juan"},{"family":"Sobrino","given":"Natalia"}],"issued":{"date-parts":[["2020",1,1]]}}}],"schema":"https://github.com/citation-style-lan</vt:lpwstr>
  </property>
  <property fmtid="{D5CDD505-2E9C-101B-9397-08002B2CF9AE}" pid="132" name="ZOTERO_BREF_dMlNUeUEiaa8_10">
    <vt:lpwstr>guage/schema/raw/master/csl-citation.json"}</vt:lpwstr>
  </property>
  <property fmtid="{D5CDD505-2E9C-101B-9397-08002B2CF9AE}" pid="133" name="ZOTERO_BREF_WAGhZO4IVmZT_1">
    <vt:lpwstr>ZOTERO_ITEM CSL_CITATION {"citationID":"Cn7cCxwf","properties":{"formattedCitation":"({\\i{}7})","plainCitation":"(7)","dontUpdate":true,"noteIndex":0},"citationItems":[{"id":"ku0HRq1E/g3GXtnCX","uris":["http://zotero.org/users/9292995/items/H5BNWIA8"],"i</vt:lpwstr>
  </property>
  <property fmtid="{D5CDD505-2E9C-101B-9397-08002B2CF9AE}" pid="134" name="ZOTERO_BREF_WAGhZO4IVmZT_2">
    <vt:lpwstr>temData":{"id":1358,"type":"article-journal","abstract":"Shared micromobility modes have increasingly penetrated the mobility environment of cities in the U.S. and the world over. At the same time, to best integrate these emerging modes within the fabric </vt:lpwstr>
  </property>
  <property fmtid="{D5CDD505-2E9C-101B-9397-08002B2CF9AE}" pid="135" name="ZOTERO_BREF_WAGhZO4IVmZT_3">
    <vt:lpwstr>of the existing (and larger) transportation ecosystem, it is critical to understand how individuals may respond and “who” the likely users of these relatively new modes may be. In this paper, we develop a model to analyze first-use and use frequency of tw</vt:lpwstr>
  </property>
  <property fmtid="{D5CDD505-2E9C-101B-9397-08002B2CF9AE}" pid="136" name="ZOTERO_BREF_WAGhZO4IVmZT_4">
    <vt:lpwstr>o micromobility modes: E-scooter sharing systems (ESS) and Bike sharing systems (BSS). The model employs psycho-social constructs, built environment attributes, as well as individual-level demographics as determinants. In doing so, we explicitly recognize</vt:lpwstr>
  </property>
  <property fmtid="{D5CDD505-2E9C-101B-9397-08002B2CF9AE}" pid="137" name="ZOTERO_BREF_WAGhZO4IVmZT_5">
    <vt:lpwstr> the role played by awareness/first-use of new technologies as a cognitive antecedent to subsequent frequency decisions. The main data source for this analysis is drawn from a 2019 survey of Austin, Texas area residents. Our results highlight the importan</vt:lpwstr>
  </property>
  <property fmtid="{D5CDD505-2E9C-101B-9397-08002B2CF9AE}" pid="138" name="ZOTERO_BREF_WAGhZO4IVmZT_6">
    <vt:lpwstr>ce of considering psycho-social attitudes to both gain better insights into the behavioral process leading up to ESS/BSS adoption/use as well as ensure an accurate data fit. In particular, there are distinctive pathways of adoption/use frequency for each </vt:lpwstr>
  </property>
  <property fmtid="{D5CDD505-2E9C-101B-9397-08002B2CF9AE}" pid="139" name="ZOTERO_BREF_WAGhZO4IVmZT_7">
    <vt:lpwstr>of the ESS and BSS modes, but also complementary processes and behavioral spillover effects at play that warrant a joint modeling of the ESS and BSS modes. Our results suggest that addressing safety concerns of micromobility modes should be the top priori</vt:lpwstr>
  </property>
  <property fmtid="{D5CDD505-2E9C-101B-9397-08002B2CF9AE}" pid="140" name="ZOTERO_BREF_WAGhZO4IVmZT_8">
    <vt:lpwstr>ty of providers and public agencies. Efforts solely directed toward extoling the “green” virtues of micromobility modes is likely to have limited returns.","container-title":"Transportation Research Part C: Emerging Technologies","DOI":"https://doi.org/10</vt:lpwstr>
  </property>
  <property fmtid="{D5CDD505-2E9C-101B-9397-08002B2CF9AE}" pid="141" name="ZOTERO_BREF_WAGhZO4IVmZT_9">
    <vt:lpwstr>.1016/j.trc.2021.103515","ISSN":"0968-090X","page":"103515","title":"E-scooter sharing and bikesharing systems: An individual-level analysis of factors affecting first-use and use frequency","volume":"135","author":[{"family":"Blazanin","given":"Gina"},{"</vt:lpwstr>
  </property>
  <property fmtid="{D5CDD505-2E9C-101B-9397-08002B2CF9AE}" pid="142" name="ZOTERO_BREF_WAGhZO4IVmZT_10">
    <vt:lpwstr>family":"Mondal","given":"Aupal"},{"family":"Asmussen","given":"Katherine E."},{"family":"Bhat","given":"Chandra R."}],"issued":{"date-parts":[["2022"]]}}}],"schema":"https://github.com/citation-style-language/schema/raw/master/csl-citation.json"}</vt:lpwstr>
  </property>
  <property fmtid="{D5CDD505-2E9C-101B-9397-08002B2CF9AE}" pid="143" name="ZOTERO_BREF_GvzRzV4Vge7N_1">
    <vt:lpwstr>ZOTERO_ITEM CSL_CITATION {"citationID":"E8aoPtYd","properties":{"formattedCitation":"({\\i{}7})","plainCitation":"(7)","dontUpdate":true,"noteIndex":0},"citationItems":[{"id":"ku0HRq1E/g3GXtnCX","uris":["http://zotero.org/users/9292995/items/H5BNWIA8"],"i</vt:lpwstr>
  </property>
  <property fmtid="{D5CDD505-2E9C-101B-9397-08002B2CF9AE}" pid="144" name="ZOTERO_BREF_GvzRzV4Vge7N_2">
    <vt:lpwstr>temData":{"id":1358,"type":"article-journal","abstract":"Shared micromobility modes have increasingly penetrated the mobility environment of cities in the U.S. and the world over. At the same time, to best integrate these emerging modes within the fabric </vt:lpwstr>
  </property>
  <property fmtid="{D5CDD505-2E9C-101B-9397-08002B2CF9AE}" pid="145" name="ZOTERO_BREF_GvzRzV4Vge7N_3">
    <vt:lpwstr>of the existing (and larger) transportation ecosystem, it is critical to understand how individuals may respond and “who” the likely users of these relatively new modes may be. In this paper, we develop a model to analyze first-use and use frequency of tw</vt:lpwstr>
  </property>
  <property fmtid="{D5CDD505-2E9C-101B-9397-08002B2CF9AE}" pid="146" name="ZOTERO_BREF_GvzRzV4Vge7N_4">
    <vt:lpwstr>o micromobility modes: E-scooter sharing systems (ESS) and Bike sharing systems (BSS). The model employs psycho-social constructs, built environment attributes, as well as individual-level demographics as determinants. In doing so, we explicitly recognize</vt:lpwstr>
  </property>
  <property fmtid="{D5CDD505-2E9C-101B-9397-08002B2CF9AE}" pid="147" name="ZOTERO_BREF_GvzRzV4Vge7N_5">
    <vt:lpwstr> the role played by awareness/first-use of new technologies as a cognitive antecedent to subsequent frequency decisions. The main data source for this analysis is drawn from a 2019 survey of Austin, Texas area residents. Our results highlight the importan</vt:lpwstr>
  </property>
  <property fmtid="{D5CDD505-2E9C-101B-9397-08002B2CF9AE}" pid="148" name="ZOTERO_BREF_GvzRzV4Vge7N_6">
    <vt:lpwstr>ce of considering psycho-social attitudes to both gain better insights into the behavioral process leading up to ESS/BSS adoption/use as well as ensure an accurate data fit. In particular, there are distinctive pathways of adoption/use frequency for each </vt:lpwstr>
  </property>
  <property fmtid="{D5CDD505-2E9C-101B-9397-08002B2CF9AE}" pid="149" name="ZOTERO_BREF_GvzRzV4Vge7N_7">
    <vt:lpwstr>of the ESS and BSS modes, but also complementary processes and behavioral spillover effects at play that warrant a joint modeling of the ESS and BSS modes. Our results suggest that addressing safety concerns of micromobility modes should be the top priori</vt:lpwstr>
  </property>
  <property fmtid="{D5CDD505-2E9C-101B-9397-08002B2CF9AE}" pid="150" name="ZOTERO_BREF_GvzRzV4Vge7N_8">
    <vt:lpwstr>ty of providers and public agencies. Efforts solely directed toward extoling the “green” virtues of micromobility modes is likely to have limited returns.","container-title":"Transportation Research Part C: Emerging Technologies","DOI":"https://doi.org/10</vt:lpwstr>
  </property>
  <property fmtid="{D5CDD505-2E9C-101B-9397-08002B2CF9AE}" pid="151" name="ZOTERO_BREF_GvzRzV4Vge7N_9">
    <vt:lpwstr>.1016/j.trc.2021.103515","ISSN":"0968-090X","page":"103515","title":"E-scooter sharing and bikesharing systems: An individual-level analysis of factors affecting first-use and use frequency","volume":"135","author":[{"family":"Blazanin","given":"Gina"},{"</vt:lpwstr>
  </property>
  <property fmtid="{D5CDD505-2E9C-101B-9397-08002B2CF9AE}" pid="152" name="ZOTERO_BREF_GvzRzV4Vge7N_10">
    <vt:lpwstr>family":"Mondal","given":"Aupal"},{"family":"Asmussen","given":"Katherine E."},{"family":"Bhat","given":"Chandra R."}],"issued":{"date-parts":[["2022"]]}}}],"schema":"https://github.com/citation-style-language/schema/raw/master/csl-citation.json"}</vt:lpwstr>
  </property>
  <property fmtid="{D5CDD505-2E9C-101B-9397-08002B2CF9AE}" pid="153" name="ZOTERO_BREF_F0wsgp6tC7QK_1">
    <vt:lpwstr>ZOTERO_ITEM CSL_CITATION {"citationID":"xtBmhXmW","properties":{"formattedCitation":"({\\i{}7}, {\\i{}9})","plainCitation":"(7, 9)","dontUpdate":true,"noteIndex":0},"citationItems":[{"id":"ku0HRq1E/g3GXtnCX","uris":["http://zotero.org/users/9292995/items/</vt:lpwstr>
  </property>
  <property fmtid="{D5CDD505-2E9C-101B-9397-08002B2CF9AE}" pid="154" name="ZOTERO_BREF_F0wsgp6tC7QK_2">
    <vt:lpwstr>H5BNWIA8"],"itemData":{"id":1358,"type":"article-journal","abstract":"Shared micromobility modes have increasingly penetrated the mobility environment of cities in the U.S. and the world over. At the same time, to best integrate these emerging modes withi</vt:lpwstr>
  </property>
  <property fmtid="{D5CDD505-2E9C-101B-9397-08002B2CF9AE}" pid="155" name="ZOTERO_BREF_F0wsgp6tC7QK_3">
    <vt:lpwstr>n the fabric of the existing (and larger) transportation ecosystem, it is critical to understand how individuals may respond and “who” the likely users of these relatively new modes may be. In this paper, we develop a model to analyze first-use and use fr</vt:lpwstr>
  </property>
  <property fmtid="{D5CDD505-2E9C-101B-9397-08002B2CF9AE}" pid="156" name="ZOTERO_BREF_F0wsgp6tC7QK_4">
    <vt:lpwstr>equency of two micromobility modes: E-scooter sharing systems (ESS) and Bike sharing systems (BSS). The model employs psycho-social constructs, built environment attributes, as well as individual-level demographics as determinants. In doing so, we explici</vt:lpwstr>
  </property>
  <property fmtid="{D5CDD505-2E9C-101B-9397-08002B2CF9AE}" pid="157" name="ZOTERO_BREF_F0wsgp6tC7QK_5">
    <vt:lpwstr>tly recognize the role played by awareness/first-use of new technologies as a cognitive antecedent to subsequent frequency decisions. The main data source for this analysis is drawn from a 2019 survey of Austin, Texas area residents. Our results highlight</vt:lpwstr>
  </property>
  <property fmtid="{D5CDD505-2E9C-101B-9397-08002B2CF9AE}" pid="158" name="ZOTERO_BREF_F0wsgp6tC7QK_6">
    <vt:lpwstr> the importance of considering psycho-social attitudes to both gain better insights into the behavioral process leading up to ESS/BSS adoption/use as well as ensure an accurate data fit. In particular, there are distinctive pathways of adoption/use freque</vt:lpwstr>
  </property>
  <property fmtid="{D5CDD505-2E9C-101B-9397-08002B2CF9AE}" pid="159" name="ZOTERO_BREF_F0wsgp6tC7QK_7">
    <vt:lpwstr>ncy for each of the ESS and BSS modes, but also complementary processes and behavioral spillover effects at play that warrant a joint modeling of the ESS and BSS modes. Our results suggest that addressing safety concerns of micromobility modes should be t</vt:lpwstr>
  </property>
  <property fmtid="{D5CDD505-2E9C-101B-9397-08002B2CF9AE}" pid="160" name="ZOTERO_BREF_F0wsgp6tC7QK_8">
    <vt:lpwstr>he top priority of providers and public agencies. Efforts solely directed toward extoling the “green” virtues of micromobility modes is likely to have limited returns.","container-title":"Transportation Research Part C: Emerging Technologies","DOI":"https</vt:lpwstr>
  </property>
  <property fmtid="{D5CDD505-2E9C-101B-9397-08002B2CF9AE}" pid="161" name="ZOTERO_BREF_F0wsgp6tC7QK_9">
    <vt:lpwstr>://doi.org/10.1016/j.trc.2021.103515","ISSN":"0968-090X","page":"103515","title":"E-scooter sharing and bikesharing systems: An individual-level analysis of factors affecting first-use and use frequency","volume":"135","author":[{"family":"Blazanin","give</vt:lpwstr>
  </property>
  <property fmtid="{D5CDD505-2E9C-101B-9397-08002B2CF9AE}" pid="162" name="ZOTERO_BREF_F0wsgp6tC7QK_10">
    <vt:lpwstr>n":"Gina"},{"family":"Mondal","given":"Aupal"},{"family":"Asmussen","given":"Katherine E."},{"family":"Bhat","given":"Chandra R."}],"issued":{"date-parts":[["2022"]]}}},{"id":"ku0HRq1E/wvMep9CX","uris":["http://zotero.org/users/9292995/items/N2SD62X8"],"i</vt:lpwstr>
  </property>
  <property fmtid="{D5CDD505-2E9C-101B-9397-08002B2CF9AE}" pid="163" name="ZOTERO_BREF_F0wsgp6tC7QK_11">
    <vt:lpwstr>temData":{"id":1372,"type":"article-journal","abstract":"Shared e-scooter is a fairly new transportation mode that emerged in late 2017. Since then, it has gained popularity around the world; however, it also has spiraled into disarray in many cities due </vt:lpwstr>
  </property>
  <property fmtid="{D5CDD505-2E9C-101B-9397-08002B2CF9AE}" pid="164" name="ZOTERO_BREF_F0wsgp6tC7QK_12">
    <vt:lpwstr>to the lack of e–scooter regulations and improper parking and riding behaviors. Limited understanding of shared e–scooters restrains policymakers from developing more effective regulations and promoting this sustainable transportation mode. This study tak</vt:lpwstr>
  </property>
  <property fmtid="{D5CDD505-2E9C-101B-9397-08002B2CF9AE}" pid="165" name="ZOTERO_BREF_F0wsgp6tC7QK_13">
    <vt:lpwstr>es a step towards understanding e-scooter user behaviors by investigating factors that influence e-scooter sharing usage and auto mode substitution. Survey data were collected from shared e-scooter users, and random parameter models were applied to explor</vt:lpwstr>
  </property>
  <property fmtid="{D5CDD505-2E9C-101B-9397-08002B2CF9AE}" pid="166" name="ZOTERO_BREF_F0wsgp6tC7QK_14">
    <vt:lpwstr>e the factors influencing e-scooter sharing usage and mode substitution. Factors considered in models include sociodemographic information, user behaviors, trip purposes, and health indicators. Model results identify several factors that significantly inf</vt:lpwstr>
  </property>
  <property fmtid="{D5CDD505-2E9C-101B-9397-08002B2CF9AE}" pid="167" name="ZOTERO_BREF_F0wsgp6tC7QK_15">
    <vt:lpwstr>luence shared e-scooter usage, including user gender, helmet use, exposure to shared e-scooters, ownership of an e-scooter, riding locations, opinions on speed limits, and trip purposes. Contributing factors for auto substitution suggest that shared e-sco</vt:lpwstr>
  </property>
  <property fmtid="{D5CDD505-2E9C-101B-9397-08002B2CF9AE}" pid="168" name="ZOTERO_BREF_F0wsgp6tC7QK_16">
    <vt:lpwstr>oters potentially are competing with TNC/taxi, lower cost, and social/entertainment trip purpose, and user households with multiple vehicles contribute to private vehicle substitution. Research outcomes suggest that shared e-scooters could play a signific</vt:lpwstr>
  </property>
  <property fmtid="{D5CDD505-2E9C-101B-9397-08002B2CF9AE}" pid="169" name="ZOTERO_BREF_F0wsgp6tC7QK_17">
    <vt:lpwstr>ant role in urban transportation sustainability. Insights related to better practices for e-scooter regulations and planning are discussed to help cities improve shared e-scooter program performance and make it a more sustainable transportation mode.","co</vt:lpwstr>
  </property>
  <property fmtid="{D5CDD505-2E9C-101B-9397-08002B2CF9AE}" pid="170" name="ZOTERO_BREF_F0wsgp6tC7QK_18">
    <vt:lpwstr>ntainer-title":"Transportation Research Part D: Transport and Environment","DOI":"https://doi.org/10.1016/j.trd.2021.102991","ISSN":"1361-9209","page":"102991","title":"Understanding factors influencing shared e-scooter usage and its impact on auto mode s</vt:lpwstr>
  </property>
  <property fmtid="{D5CDD505-2E9C-101B-9397-08002B2CF9AE}" pid="171" name="ZOTERO_BREF_F0wsgp6tC7QK_19">
    <vt:lpwstr>ubstitution","volume":"99","author":[{"family":"Guo","given":"Yujie"},{"family":"Zhang","given":"Yu"}],"issued":{"date-parts":[["2021"]]}}}],"schema":"https://github.com/citation-style-language/schema/raw/master/csl-citation.json"}</vt:lpwstr>
  </property>
  <property fmtid="{D5CDD505-2E9C-101B-9397-08002B2CF9AE}" pid="172" name="ZOTERO_BREF_L4ogqkaVGHIk_1">
    <vt:lpwstr>ZOTERO_ITEM CSL_CITATION {"citationID":"WHnKDkOu","properties":{"formattedCitation":"({\\i{}9})","plainCitation":"(9)","dontUpdate":true,"noteIndex":0},"citationItems":[{"id":"ku0HRq1E/wvMep9CX","uris":["http://zotero.org/users/9292995/items/N2SD62X8"],"i</vt:lpwstr>
  </property>
  <property fmtid="{D5CDD505-2E9C-101B-9397-08002B2CF9AE}" pid="173" name="ZOTERO_BREF_L4ogqkaVGHIk_2">
    <vt:lpwstr>temData":{"id":1372,"type":"article-journal","abstract":"Shared e-scooter is a fairly new transportation mode that emerged in late 2017. Since then, it has gained popularity around the world; however, it also has spiraled into disarray in many cities due </vt:lpwstr>
  </property>
  <property fmtid="{D5CDD505-2E9C-101B-9397-08002B2CF9AE}" pid="174" name="ZOTERO_BREF_L4ogqkaVGHIk_3">
    <vt:lpwstr>to the lack of e–scooter regulations and improper parking and riding behaviors. Limited understanding of shared e–scooters restrains policymakers from developing more effective regulations and promoting this sustainable transportation mode. This study tak</vt:lpwstr>
  </property>
  <property fmtid="{D5CDD505-2E9C-101B-9397-08002B2CF9AE}" pid="175" name="ZOTERO_BREF_L4ogqkaVGHIk_4">
    <vt:lpwstr>es a step towards understanding e-scooter user behaviors by investigating factors that influence e-scooter sharing usage and auto mode substitution. Survey data were collected from shared e-scooter users, and random parameter models were applied to explor</vt:lpwstr>
  </property>
  <property fmtid="{D5CDD505-2E9C-101B-9397-08002B2CF9AE}" pid="176" name="ZOTERO_BREF_L4ogqkaVGHIk_5">
    <vt:lpwstr>e the factors influencing e-scooter sharing usage and mode substitution. Factors considered in models include sociodemographic information, user behaviors, trip purposes, and health indicators. Model results identify several factors that significantly inf</vt:lpwstr>
  </property>
  <property fmtid="{D5CDD505-2E9C-101B-9397-08002B2CF9AE}" pid="177" name="ZOTERO_BREF_L4ogqkaVGHIk_6">
    <vt:lpwstr>luence shared e-scooter usage, including user gender, helmet use, exposure to shared e-scooters, ownership of an e-scooter, riding locations, opinions on speed limits, and trip purposes. Contributing factors for auto substitution suggest that shared e-sco</vt:lpwstr>
  </property>
  <property fmtid="{D5CDD505-2E9C-101B-9397-08002B2CF9AE}" pid="178" name="ZOTERO_BREF_L4ogqkaVGHIk_7">
    <vt:lpwstr>oters potentially are competing with TNC/taxi, lower cost, and social/entertainment trip purpose, and user households with multiple vehicles contribute to private vehicle substitution. Research outcomes suggest that shared e-scooters could play a signific</vt:lpwstr>
  </property>
  <property fmtid="{D5CDD505-2E9C-101B-9397-08002B2CF9AE}" pid="179" name="ZOTERO_BREF_L4ogqkaVGHIk_8">
    <vt:lpwstr>ant role in urban transportation sustainability. Insights related to better practices for e-scooter regulations and planning are discussed to help cities improve shared e-scooter program performance and make it a more sustainable transportation mode.","co</vt:lpwstr>
  </property>
  <property fmtid="{D5CDD505-2E9C-101B-9397-08002B2CF9AE}" pid="180" name="ZOTERO_BREF_L4ogqkaVGHIk_9">
    <vt:lpwstr>ntainer-title":"Transportation Research Part D: Transport and Environment","DOI":"https://doi.org/10.1016/j.trd.2021.102991","ISSN":"1361-9209","page":"102991","title":"Understanding factors influencing shared e-scooter usage and its impact on auto mode s</vt:lpwstr>
  </property>
  <property fmtid="{D5CDD505-2E9C-101B-9397-08002B2CF9AE}" pid="181" name="ZOTERO_BREF_L4ogqkaVGHIk_10">
    <vt:lpwstr>ubstitution","volume":"99","author":[{"family":"Guo","given":"Yujie"},{"family":"Zhang","given":"Yu"}],"issued":{"date-parts":[["2021"]]}}}],"schema":"https://github.com/citation-style-language/schema/raw/master/csl-citation.json"}</vt:lpwstr>
  </property>
  <property fmtid="{D5CDD505-2E9C-101B-9397-08002B2CF9AE}" pid="182" name="ZOTERO_BREF_sVSLD8b0xJUs_1">
    <vt:lpwstr>ZOTERO_ITEM CSL_CITATION {"citationID":"q7u2UNI5","properties":{"formattedCitation":"({\\i{}10})","plainCitation":"(10)","noteIndex":0},"citationItems":[{"id":62,"uris":["http://zotero.org/users/12047021/items/37MLRVKU"],"itemData":{"id":62,"type":"articl</vt:lpwstr>
  </property>
  <property fmtid="{D5CDD505-2E9C-101B-9397-08002B2CF9AE}" pid="183" name="ZOTERO_BREF_sVSLD8b0xJUs_2">
    <vt:lpwstr>e-journal","abstract":"Within the context of the sharing economy, innovative mobility solutions are emerging in urban areas to enable people short-term access to means of transport on an as-needed basis. Within this new trend, moped scooter-sharing is exp</vt:lpwstr>
  </property>
  <property fmtid="{D5CDD505-2E9C-101B-9397-08002B2CF9AE}" pid="184" name="ZOTERO_BREF_sVSLD8b0xJUs_3">
    <vt:lpwstr>eriencing a great boom in many cities worldwide, particularly in Europe. The generalization of electric moped scooter-sharing services can bring benefits such as lowering noise and air pollution or reducing road congestion, with important implication for </vt:lpwstr>
  </property>
  <property fmtid="{D5CDD505-2E9C-101B-9397-08002B2CF9AE}" pid="185" name="ZOTERO_BREF_sVSLD8b0xJUs_4">
    <vt:lpwstr>improving the livability and quality of life in urban areas. To date, many contributions have been conducted to characterize innovative mobility options such as car-sharing or bike-sharing, but almost no efforts have been devoted to explore the use of mop</vt:lpwstr>
  </property>
  <property fmtid="{D5CDD505-2E9C-101B-9397-08002B2CF9AE}" pid="186" name="ZOTERO_BREF_sVSLD8b0xJUs_5">
    <vt:lpwstr>ed scooter-sharing services. Based on the information collected through an online survey disseminated in different Spanish cities, we developed a generalized ordered logit model to identify the key drivers determining the adoption and frequency of use of </vt:lpwstr>
  </property>
  <property fmtid="{D5CDD505-2E9C-101B-9397-08002B2CF9AE}" pid="187" name="ZOTERO_BREF_sVSLD8b0xJUs_6">
    <vt:lpwstr>moped scooter-sharing services in urban areas. The research concludes the main role played by some sociodemographic and travel-related variables, such as age or level of education, while personal opinions and attitudes were not generally found statistical</vt:lpwstr>
  </property>
  <property fmtid="{D5CDD505-2E9C-101B-9397-08002B2CF9AE}" pid="188" name="ZOTERO_BREF_sVSLD8b0xJUs_7">
    <vt:lpwstr>ly significant. The research found somehow similar profiles for occasional and frequent users of moped scooter-sharing, then public authorities should make further efforts to overcome the barriers related to the first contact with this mobility option.","</vt:lpwstr>
  </property>
  <property fmtid="{D5CDD505-2E9C-101B-9397-08002B2CF9AE}" pid="189" name="ZOTERO_BREF_sVSLD8b0xJUs_8">
    <vt:lpwstr>container-title":"Cities","DOI":"10.1016/j.cities.2019.102424","ISSN":"0264-2751","journalAbbreviation":"Cities","language":"en","page":"102424","source":"ScienceDirect","title":"Exploring the adoption of moped scooter-sharing systems in Spanish urban are</vt:lpwstr>
  </property>
  <property fmtid="{D5CDD505-2E9C-101B-9397-08002B2CF9AE}" pid="190" name="ZOTERO_BREF_sVSLD8b0xJUs_9">
    <vt:lpwstr>as","volume":"96","author":[{"family":"Aguilera-García","given":"Álvaro"},{"family":"Gomez","given":"Juan"},{"family":"Sobrino","given":"Natalia"}],"issued":{"date-parts":[["2020",1,1]]}}}],"schema":"https://github.com/citation-style-language/schema/raw/m</vt:lpwstr>
  </property>
  <property fmtid="{D5CDD505-2E9C-101B-9397-08002B2CF9AE}" pid="191" name="ZOTERO_BREF_sVSLD8b0xJUs_10">
    <vt:lpwstr>aster/csl-citation.json"}</vt:lpwstr>
  </property>
  <property fmtid="{D5CDD505-2E9C-101B-9397-08002B2CF9AE}" pid="192" name="ZOTERO_BREF_52MKfTaZag5C_1">
    <vt:lpwstr>ZOTERO_ITEM CSL_CITATION {"citationID":"495xihYA","properties":{"formattedCitation":"({\\i{}4})","plainCitation":"(4)","dontUpdate":true,"noteIndex":0},"citationItems":[{"id":54,"uris":["http://zotero.org/users/12047021/items/ARTCJBL4"],"itemData":{"id":5</vt:lpwstr>
  </property>
  <property fmtid="{D5CDD505-2E9C-101B-9397-08002B2CF9AE}" pid="193" name="ZOTERO_BREF_52MKfTaZag5C_2">
    <vt:lpwstr>4,"type":"article-journal","abstract":"Shared micro-mobility services have rapidly gained popularity yet challenged city administrations to develop adequate policies while scientific insight is largely missing. From a transportation equity perspective, it</vt:lpwstr>
  </property>
  <property fmtid="{D5CDD505-2E9C-101B-9397-08002B2CF9AE}" pid="194" name="ZOTERO_BREF_52MKfTaZag5C_3">
    <vt:lpwstr> is particularly important to understand user correlates, as they are the beneficiaries from public investment and reallocation of public space. This paper provides an up-to-date account of shared micro-mobility adoption and user characteristics in Zurich</vt:lpwstr>
  </property>
  <property fmtid="{D5CDD505-2E9C-101B-9397-08002B2CF9AE}" pid="195" name="ZOTERO_BREF_52MKfTaZag5C_4">
    <vt:lpwstr>, Switzerland. Our results suggest that shared micro-mobility users tend to be young, university-educated males with full-time employment living in affluent households without children or cars. Shared e-scooter users, in particular, are younger, yet more </vt:lpwstr>
  </property>
  <property fmtid="{D5CDD505-2E9C-101B-9397-08002B2CF9AE}" pid="196" name="ZOTERO_BREF_52MKfTaZag5C_5">
    <vt:lpwstr>representative of the general population in terms of education, full-time employment, income and gender than bike-sharing users. This suggests that shared e-scooters may contribute to transportation equity, yet their promotion should be handled with care </vt:lpwstr>
  </property>
  <property fmtid="{D5CDD505-2E9C-101B-9397-08002B2CF9AE}" pid="197" name="ZOTERO_BREF_52MKfTaZag5C_6">
    <vt:lpwstr>as life-cycle emissions exceed those of bike-sharing and equity contributions might be skewed as many users are students.","container-title":"Transportation Research Part D: Transport and Environment","DOI":"10.1016/j.trd.2021.102803","ISSN":"1361-9209","</vt:lpwstr>
  </property>
  <property fmtid="{D5CDD505-2E9C-101B-9397-08002B2CF9AE}" pid="198" name="ZOTERO_BREF_52MKfTaZag5C_7">
    <vt:lpwstr>journalAbbreviation":"Transportation Research Part D: Transport and Environment","language":"en","page":"102803","source":"ScienceDirect","title":"Who uses shared micro-mobility services? Empirical evidence from Zurich, Switzerland","title-short":"Who use</vt:lpwstr>
  </property>
  <property fmtid="{D5CDD505-2E9C-101B-9397-08002B2CF9AE}" pid="199" name="ZOTERO_BREF_52MKfTaZag5C_8">
    <vt:lpwstr>s shared micro-mobility services?","volume":"94","author":[{"family":"Reck","given":"Daniel J."},{"family":"Axhausen","given":"Kay W."}],"issued":{"date-parts":[["2021",5,1]]}}}],"schema":"https://github.com/citation-style-language/schema/raw/master/csl-c</vt:lpwstr>
  </property>
  <property fmtid="{D5CDD505-2E9C-101B-9397-08002B2CF9AE}" pid="200" name="ZOTERO_BREF_LTNZZzOYHoLS_1">
    <vt:lpwstr>ZOTERO_ITEM CSL_CITATION {"citationID":"V49gTYUp","properties":{"formattedCitation":"({\\i{}7})","plainCitation":"(7)","dontUpdate":true,"noteIndex":0},"citationItems":[{"id":"ku0HRq1E/g3GXtnCX","uris":["http://zotero.org/users/9292995/items/H5BNWIA8"],"i</vt:lpwstr>
  </property>
  <property fmtid="{D5CDD505-2E9C-101B-9397-08002B2CF9AE}" pid="201" name="ZOTERO_BREF_LTNZZzOYHoLS_2">
    <vt:lpwstr>temData":{"id":1358,"type":"article-journal","abstract":"Shared micromobility modes have increasingly penetrated the mobility environment of cities in the U.S. and the world over. At the same time, to best integrate these emerging modes within the fabric </vt:lpwstr>
  </property>
  <property fmtid="{D5CDD505-2E9C-101B-9397-08002B2CF9AE}" pid="202" name="ZOTERO_BREF_LTNZZzOYHoLS_3">
    <vt:lpwstr>of the existing (and larger) transportation ecosystem, it is critical to understand how individuals may respond and “who” the likely users of these relatively new modes may be. In this paper, we develop a model to analyze first-use and use frequency of tw</vt:lpwstr>
  </property>
  <property fmtid="{D5CDD505-2E9C-101B-9397-08002B2CF9AE}" pid="203" name="ZOTERO_BREF_LTNZZzOYHoLS_4">
    <vt:lpwstr>o micromobility modes: E-scooter sharing systems (ESS) and Bike sharing systems (BSS). The model employs psycho-social constructs, built environment attributes, as well as individual-level demographics as determinants. In doing so, we explicitly recognize</vt:lpwstr>
  </property>
  <property fmtid="{D5CDD505-2E9C-101B-9397-08002B2CF9AE}" pid="204" name="ZOTERO_BREF_LTNZZzOYHoLS_5">
    <vt:lpwstr> the role played by awareness/first-use of new technologies as a cognitive antecedent to subsequent frequency decisions. The main data source for this analysis is drawn from a 2019 survey of Austin, Texas area residents. Our results highlight the importan</vt:lpwstr>
  </property>
  <property fmtid="{D5CDD505-2E9C-101B-9397-08002B2CF9AE}" pid="205" name="ZOTERO_BREF_LTNZZzOYHoLS_6">
    <vt:lpwstr>ce of considering psycho-social attitudes to both gain better insights into the behavioral process leading up to ESS/BSS adoption/use as well as ensure an accurate data fit. In particular, there are distinctive pathways of adoption/use frequency for each </vt:lpwstr>
  </property>
  <property fmtid="{D5CDD505-2E9C-101B-9397-08002B2CF9AE}" pid="206" name="ZOTERO_BREF_LTNZZzOYHoLS_7">
    <vt:lpwstr>of the ESS and BSS modes, but also complementary processes and behavioral spillover effects at play that warrant a joint modeling of the ESS and BSS modes. Our results suggest that addressing safety concerns of micromobility modes should be the top priori</vt:lpwstr>
  </property>
  <property fmtid="{D5CDD505-2E9C-101B-9397-08002B2CF9AE}" pid="207" name="ZOTERO_BREF_LTNZZzOYHoLS_8">
    <vt:lpwstr>ty of providers and public agencies. Efforts solely directed toward extoling the “green” virtues of micromobility modes is likely to have limited returns.","container-title":"Transportation Research Part C: Emerging Technologies","DOI":"https://doi.org/10</vt:lpwstr>
  </property>
  <property fmtid="{D5CDD505-2E9C-101B-9397-08002B2CF9AE}" pid="208" name="ZOTERO_BREF_LTNZZzOYHoLS_9">
    <vt:lpwstr>.1016/j.trc.2021.103515","ISSN":"0968-090X","page":"103515","title":"E-scooter sharing and bikesharing systems: An individual-level analysis of factors affecting first-use and use frequency","volume":"135","author":[{"family":"Blazanin","given":"Gina"},{"</vt:lpwstr>
  </property>
  <property fmtid="{D5CDD505-2E9C-101B-9397-08002B2CF9AE}" pid="209" name="ZOTERO_BREF_LTNZZzOYHoLS_10">
    <vt:lpwstr>family":"Mondal","given":"Aupal"},{"family":"Asmussen","given":"Katherine E."},{"family":"Bhat","given":"Chandra R."}],"issued":{"date-parts":[["2022"]]}}}],"schema":"https://github.com/citation-style-language/schema/raw/master/csl-citation.json"}</vt:lpwstr>
  </property>
  <property fmtid="{D5CDD505-2E9C-101B-9397-08002B2CF9AE}" pid="210" name="ZOTERO_BREF_G8LrySMI7ojQ_1">
    <vt:lpwstr>ZOTERO_ITEM CSL_CITATION {"citationID":"g06FEHdJ","properties":{"formattedCitation":"({\\i{}10})","plainCitation":"(10)","dontUpdate":true,"noteIndex":0},"citationItems":[{"id":62,"uris":["http://zotero.org/users/12047021/items/37MLRVKU"],"itemData":{"id"</vt:lpwstr>
  </property>
  <property fmtid="{D5CDD505-2E9C-101B-9397-08002B2CF9AE}" pid="211" name="ZOTERO_BREF_G8LrySMI7ojQ_2">
    <vt:lpwstr>:62,"type":"article-journal","abstract":"Within the context of the sharing economy, innovative mobility solutions are emerging in urban areas to enable people short-term access to means of transport on an as-needed basis. Within this new trend, moped scoo</vt:lpwstr>
  </property>
  <property fmtid="{D5CDD505-2E9C-101B-9397-08002B2CF9AE}" pid="212" name="ZOTERO_BREF_G8LrySMI7ojQ_3">
    <vt:lpwstr>ter-sharing is experiencing a great boom in many cities worldwide, particularly in Europe. The generalization of electric moped scooter-sharing services can bring benefits such as lowering noise and air pollution or reducing road congestion, with importan</vt:lpwstr>
  </property>
  <property fmtid="{D5CDD505-2E9C-101B-9397-08002B2CF9AE}" pid="213" name="ZOTERO_BREF_G8LrySMI7ojQ_4">
    <vt:lpwstr>t implication for improving the livability and quality of life in urban areas. To date, many contributions have been conducted to characterize innovative mobility options such as car-sharing or bike-sharing, but almost no efforts have been devoted to expl</vt:lpwstr>
  </property>
  <property fmtid="{D5CDD505-2E9C-101B-9397-08002B2CF9AE}" pid="214" name="ZOTERO_BREF_G8LrySMI7ojQ_5">
    <vt:lpwstr>ore the use of moped scooter-sharing services. Based on the information collected through an online survey disseminated in different Spanish cities, we developed a generalized ordered logit model to identify the key drivers determining the adoption and fr</vt:lpwstr>
  </property>
  <property fmtid="{D5CDD505-2E9C-101B-9397-08002B2CF9AE}" pid="215" name="ZOTERO_BREF_G8LrySMI7ojQ_6">
    <vt:lpwstr>equency of use of moped scooter-sharing services in urban areas. The research concludes the main role played by some sociodemographic and travel-related variables, such as age or level of education, while personal opinions and attitudes were not generally</vt:lpwstr>
  </property>
  <property fmtid="{D5CDD505-2E9C-101B-9397-08002B2CF9AE}" pid="216" name="ZOTERO_BREF_G8LrySMI7ojQ_7">
    <vt:lpwstr> found statistically significant. The research found somehow similar profiles for occasional and frequent users of moped scooter-sharing, then public authorities should make further efforts to overcome the barriers related to the first contact with this m</vt:lpwstr>
  </property>
  <property fmtid="{D5CDD505-2E9C-101B-9397-08002B2CF9AE}" pid="217" name="ZOTERO_BREF_G8LrySMI7ojQ_8">
    <vt:lpwstr>obility option.","container-title":"Cities","DOI":"10.1016/j.cities.2019.102424","ISSN":"0264-2751","journalAbbreviation":"Cities","language":"en","page":"102424","source":"ScienceDirect","title":"Exploring the adoption of moped scooter-sharing systems in</vt:lpwstr>
  </property>
  <property fmtid="{D5CDD505-2E9C-101B-9397-08002B2CF9AE}" pid="218" name="ZOTERO_BREF_G8LrySMI7ojQ_9">
    <vt:lpwstr> Spanish urban areas","volume":"96","author":[{"family":"Aguilera-García","given":"Álvaro"},{"family":"Gomez","given":"Juan"},{"family":"Sobrino","given":"Natalia"}],"issued":{"date-parts":[["2020",1,1]]}}}],"schema":"https://github.com/citation-style-lan</vt:lpwstr>
  </property>
  <property fmtid="{D5CDD505-2E9C-101B-9397-08002B2CF9AE}" pid="219" name="ZOTERO_BREF_G8LrySMI7ojQ_10">
    <vt:lpwstr>guage/schema/raw/master/csl-citation.json"}</vt:lpwstr>
  </property>
  <property fmtid="{D5CDD505-2E9C-101B-9397-08002B2CF9AE}" pid="220" name="ZOTERO_BREF_PbuZjzIGqbyE_1">
    <vt:lpwstr>ZOTERO_ITEM CSL_CITATION {"citationID":"YCpZFfgQ","properties":{"formattedCitation":"({\\i{}4})","plainCitation":"(4)","dontUpdate":true,"noteIndex":0},"citationItems":[{"id":54,"uris":["http://zotero.org/users/12047021/items/ARTCJBL4"],"itemData":{"id":5</vt:lpwstr>
  </property>
  <property fmtid="{D5CDD505-2E9C-101B-9397-08002B2CF9AE}" pid="221" name="ZOTERO_BREF_PbuZjzIGqbyE_2">
    <vt:lpwstr>4,"type":"article-journal","abstract":"Shared micro-mobility services have rapidly gained popularity yet challenged city administrations to develop adequate policies while scientific insight is largely missing. From a transportation equity perspective, it</vt:lpwstr>
  </property>
  <property fmtid="{D5CDD505-2E9C-101B-9397-08002B2CF9AE}" pid="222" name="ZOTERO_BREF_PbuZjzIGqbyE_3">
    <vt:lpwstr> is particularly important to understand user correlates, as they are the beneficiaries from public investment and reallocation of public space. This paper provides an up-to-date account of shared micro-mobility adoption and user characteristics in Zurich</vt:lpwstr>
  </property>
  <property fmtid="{D5CDD505-2E9C-101B-9397-08002B2CF9AE}" pid="223" name="ZOTERO_BREF_PbuZjzIGqbyE_4">
    <vt:lpwstr>, Switzerland. Our results suggest that shared micro-mobility users tend to be young, university-educated males with full-time employment living in affluent households without children or cars. Shared e-scooter users, in particular, are younger, yet more </vt:lpwstr>
  </property>
  <property fmtid="{D5CDD505-2E9C-101B-9397-08002B2CF9AE}" pid="224" name="ZOTERO_BREF_PbuZjzIGqbyE_5">
    <vt:lpwstr>representative of the general population in terms of education, full-time employment, income and gender than bike-sharing users. This suggests that shared e-scooters may contribute to transportation equity, yet their promotion should be handled with care </vt:lpwstr>
  </property>
  <property fmtid="{D5CDD505-2E9C-101B-9397-08002B2CF9AE}" pid="225" name="ZOTERO_BREF_PbuZjzIGqbyE_6">
    <vt:lpwstr>as life-cycle emissions exceed those of bike-sharing and equity contributions might be skewed as many users are students.","container-title":"Transportation Research Part D: Transport and Environment","DOI":"10.1016/j.trd.2021.102803","ISSN":"1361-9209","</vt:lpwstr>
  </property>
  <property fmtid="{D5CDD505-2E9C-101B-9397-08002B2CF9AE}" pid="226" name="ZOTERO_BREF_PbuZjzIGqbyE_7">
    <vt:lpwstr>journalAbbreviation":"Transportation Research Part D: Transport and Environment","language":"en","page":"102803","source":"ScienceDirect","title":"Who uses shared micro-mobility services? Empirical evidence from Zurich, Switzerland","title-short":"Who use</vt:lpwstr>
  </property>
  <property fmtid="{D5CDD505-2E9C-101B-9397-08002B2CF9AE}" pid="227" name="ZOTERO_BREF_PbuZjzIGqbyE_8">
    <vt:lpwstr>s shared micro-mobility services?","volume":"94","author":[{"family":"Reck","given":"Daniel J."},{"family":"Axhausen","given":"Kay W."}],"issued":{"date-parts":[["2021",5,1]]}}}],"schema":"https://github.com/citation-style-language/schema/raw/master/csl-c</vt:lpwstr>
  </property>
  <property fmtid="{D5CDD505-2E9C-101B-9397-08002B2CF9AE}" pid="228" name="ZOTERO_BREF_9eALU0ltRrgR_1">
    <vt:lpwstr>ZOTERO_ITEM CSL_CITATION {"citationID":"KKdzLGXi","properties":{"formattedCitation":"({\\i{}7})","plainCitation":"(7)","dontUpdate":true,"noteIndex":0},"citationItems":[{"id":"ku0HRq1E/g3GXtnCX","uris":["http://zotero.org/users/9292995/items/H5BNWIA8"],"i</vt:lpwstr>
  </property>
  <property fmtid="{D5CDD505-2E9C-101B-9397-08002B2CF9AE}" pid="229" name="ZOTERO_BREF_9eALU0ltRrgR_2">
    <vt:lpwstr>temData":{"id":1358,"type":"article-journal","abstract":"Shared micromobility modes have increasingly penetrated the mobility environment of cities in the U.S. and the world over. At the same time, to best integrate these emerging modes within the fabric </vt:lpwstr>
  </property>
  <property fmtid="{D5CDD505-2E9C-101B-9397-08002B2CF9AE}" pid="230" name="ZOTERO_BREF_9eALU0ltRrgR_3">
    <vt:lpwstr>of the existing (and larger) transportation ecosystem, it is critical to understand how individuals may respond and “who” the likely users of these relatively new modes may be. In this paper, we develop a model to analyze first-use and use frequency of tw</vt:lpwstr>
  </property>
  <property fmtid="{D5CDD505-2E9C-101B-9397-08002B2CF9AE}" pid="231" name="ZOTERO_BREF_9eALU0ltRrgR_4">
    <vt:lpwstr>o micromobility modes: E-scooter sharing systems (ESS) and Bike sharing systems (BSS). The model employs psycho-social constructs, built environment attributes, as well as individual-level demographics as determinants. In doing so, we explicitly recognize</vt:lpwstr>
  </property>
  <property fmtid="{D5CDD505-2E9C-101B-9397-08002B2CF9AE}" pid="232" name="ZOTERO_BREF_9eALU0ltRrgR_5">
    <vt:lpwstr> the role played by awareness/first-use of new technologies as a cognitive antecedent to subsequent frequency decisions. The main data source for this analysis is drawn from a 2019 survey of Austin, Texas area residents. Our results highlight the importan</vt:lpwstr>
  </property>
  <property fmtid="{D5CDD505-2E9C-101B-9397-08002B2CF9AE}" pid="233" name="ZOTERO_BREF_9eALU0ltRrgR_6">
    <vt:lpwstr>ce of considering psycho-social attitudes to both gain better insights into the behavioral process leading up to ESS/BSS adoption/use as well as ensure an accurate data fit. In particular, there are distinctive pathways of adoption/use frequency for each </vt:lpwstr>
  </property>
  <property fmtid="{D5CDD505-2E9C-101B-9397-08002B2CF9AE}" pid="234" name="ZOTERO_BREF_9eALU0ltRrgR_7">
    <vt:lpwstr>of the ESS and BSS modes, but also complementary processes and behavioral spillover effects at play that warrant a joint modeling of the ESS and BSS modes. Our results suggest that addressing safety concerns of micromobility modes should be the top priori</vt:lpwstr>
  </property>
  <property fmtid="{D5CDD505-2E9C-101B-9397-08002B2CF9AE}" pid="235" name="ZOTERO_BREF_9eALU0ltRrgR_8">
    <vt:lpwstr>ty of providers and public agencies. Efforts solely directed toward extoling the “green” virtues of micromobility modes is likely to have limited returns.","container-title":"Transportation Research Part C: Emerging Technologies","DOI":"https://doi.org/10</vt:lpwstr>
  </property>
  <property fmtid="{D5CDD505-2E9C-101B-9397-08002B2CF9AE}" pid="236" name="ZOTERO_BREF_9eALU0ltRrgR_9">
    <vt:lpwstr>.1016/j.trc.2021.103515","ISSN":"0968-090X","page":"103515","title":"E-scooter sharing and bikesharing systems: An individual-level analysis of factors affecting first-use and use frequency","volume":"135","author":[{"family":"Blazanin","given":"Gina"},{"</vt:lpwstr>
  </property>
  <property fmtid="{D5CDD505-2E9C-101B-9397-08002B2CF9AE}" pid="237" name="ZOTERO_BREF_9eALU0ltRrgR_10">
    <vt:lpwstr>family":"Mondal","given":"Aupal"},{"family":"Asmussen","given":"Katherine E."},{"family":"Bhat","given":"Chandra R."}],"issued":{"date-parts":[["2022"]]}}}],"schema":"https://github.com/citation-style-language/schema/raw/master/csl-citation.json"}</vt:lpwstr>
  </property>
  <property fmtid="{D5CDD505-2E9C-101B-9397-08002B2CF9AE}" pid="238" name="ZOTERO_BREF_GNke0p3PG4JG_1">
    <vt:lpwstr>ZOTERO_ITEM CSL_CITATION {"citationID":"CmwnhciB","properties":{"formattedCitation":"({\\i{}9})","plainCitation":"(9)","dontUpdate":true,"noteIndex":0},"citationItems":[{"id":"ku0HRq1E/wvMep9CX","uris":["http://zotero.org/users/9292995/items/N2SD62X8"],"i</vt:lpwstr>
  </property>
  <property fmtid="{D5CDD505-2E9C-101B-9397-08002B2CF9AE}" pid="239" name="ZOTERO_BREF_GNke0p3PG4JG_2">
    <vt:lpwstr>temData":{"id":1372,"type":"article-journal","abstract":"Shared e-scooter is a fairly new transportation mode that emerged in late 2017. Since then, it has gained popularity around the world; however, it also has spiraled into disarray in many cities due </vt:lpwstr>
  </property>
  <property fmtid="{D5CDD505-2E9C-101B-9397-08002B2CF9AE}" pid="240" name="ZOTERO_BREF_GNke0p3PG4JG_3">
    <vt:lpwstr>to the lack of e–scooter regulations and improper parking and riding behaviors. Limited understanding of shared e–scooters restrains policymakers from developing more effective regulations and promoting this sustainable transportation mode. This study tak</vt:lpwstr>
  </property>
  <property fmtid="{D5CDD505-2E9C-101B-9397-08002B2CF9AE}" pid="241" name="ZOTERO_BREF_GNke0p3PG4JG_4">
    <vt:lpwstr>es a step towards understanding e-scooter user behaviors by investigating factors that influence e-scooter sharing usage and auto mode substitution. Survey data were collected from shared e-scooter users, and random parameter models were applied to explor</vt:lpwstr>
  </property>
  <property fmtid="{D5CDD505-2E9C-101B-9397-08002B2CF9AE}" pid="242" name="ZOTERO_BREF_GNke0p3PG4JG_5">
    <vt:lpwstr>e the factors influencing e-scooter sharing usage and mode substitution. Factors considered in models include sociodemographic information, user behaviors, trip purposes, and health indicators. Model results identify several factors that significantly inf</vt:lpwstr>
  </property>
  <property fmtid="{D5CDD505-2E9C-101B-9397-08002B2CF9AE}" pid="243" name="ZOTERO_BREF_GNke0p3PG4JG_6">
    <vt:lpwstr>luence shared e-scooter usage, including user gender, helmet use, exposure to shared e-scooters, ownership of an e-scooter, riding locations, opinions on speed limits, and trip purposes. Contributing factors for auto substitution suggest that shared e-sco</vt:lpwstr>
  </property>
  <property fmtid="{D5CDD505-2E9C-101B-9397-08002B2CF9AE}" pid="244" name="ZOTERO_BREF_GNke0p3PG4JG_7">
    <vt:lpwstr>oters potentially are competing with TNC/taxi, lower cost, and social/entertainment trip purpose, and user households with multiple vehicles contribute to private vehicle substitution. Research outcomes suggest that shared e-scooters could play a signific</vt:lpwstr>
  </property>
  <property fmtid="{D5CDD505-2E9C-101B-9397-08002B2CF9AE}" pid="245" name="ZOTERO_BREF_GNke0p3PG4JG_8">
    <vt:lpwstr>ant role in urban transportation sustainability. Insights related to better practices for e-scooter regulations and planning are discussed to help cities improve shared e-scooter program performance and make it a more sustainable transportation mode.","co</vt:lpwstr>
  </property>
  <property fmtid="{D5CDD505-2E9C-101B-9397-08002B2CF9AE}" pid="246" name="ZOTERO_BREF_GNke0p3PG4JG_9">
    <vt:lpwstr>ntainer-title":"Transportation Research Part D: Transport and Environment","DOI":"https://doi.org/10.1016/j.trd.2021.102991","ISSN":"1361-9209","page":"102991","title":"Understanding factors influencing shared e-scooter usage and its impact on auto mode s</vt:lpwstr>
  </property>
  <property fmtid="{D5CDD505-2E9C-101B-9397-08002B2CF9AE}" pid="247" name="ZOTERO_BREF_GNke0p3PG4JG_10">
    <vt:lpwstr>ubstitution","volume":"99","author":[{"family":"Guo","given":"Yujie"},{"family":"Zhang","given":"Yu"}],"issued":{"date-parts":[["2021"]]}}}],"schema":"https://github.com/citation-style-language/schema/raw/master/csl-citation.json"}</vt:lpwstr>
  </property>
  <property fmtid="{D5CDD505-2E9C-101B-9397-08002B2CF9AE}" pid="248" name="ZOTERO_BREF_0hE1jcESLV1T_1">
    <vt:lpwstr>ZOTERO_ITEM CSL_CITATION {"citationID":"M0vDuYgf","properties":{"formattedCitation":"({\\i{}10})","plainCitation":"(10)","dontUpdate":true,"noteIndex":0},"citationItems":[{"id":62,"uris":["http://zotero.org/users/12047021/items/37MLRVKU"],"itemData":{"id"</vt:lpwstr>
  </property>
  <property fmtid="{D5CDD505-2E9C-101B-9397-08002B2CF9AE}" pid="249" name="ZOTERO_BREF_0hE1jcESLV1T_2">
    <vt:lpwstr>:62,"type":"article-journal","abstract":"Within the context of the sharing economy, innovative mobility solutions are emerging in urban areas to enable people short-term access to means of transport on an as-needed basis. Within this new trend, moped scoo</vt:lpwstr>
  </property>
  <property fmtid="{D5CDD505-2E9C-101B-9397-08002B2CF9AE}" pid="250" name="ZOTERO_BREF_0hE1jcESLV1T_3">
    <vt:lpwstr>ter-sharing is experiencing a great boom in many cities worldwide, particularly in Europe. The generalization of electric moped scooter-sharing services can bring benefits such as lowering noise and air pollution or reducing road congestion, with importan</vt:lpwstr>
  </property>
  <property fmtid="{D5CDD505-2E9C-101B-9397-08002B2CF9AE}" pid="251" name="ZOTERO_BREF_0hE1jcESLV1T_4">
    <vt:lpwstr>t implication for improving the livability and quality of life in urban areas. To date, many contributions have been conducted to characterize innovative mobility options such as car-sharing or bike-sharing, but almost no efforts have been devoted to expl</vt:lpwstr>
  </property>
  <property fmtid="{D5CDD505-2E9C-101B-9397-08002B2CF9AE}" pid="252" name="ZOTERO_BREF_0hE1jcESLV1T_5">
    <vt:lpwstr>ore the use of moped scooter-sharing services. Based on the information collected through an online survey disseminated in different Spanish cities, we developed a generalized ordered logit model to identify the key drivers determining the adoption and fr</vt:lpwstr>
  </property>
  <property fmtid="{D5CDD505-2E9C-101B-9397-08002B2CF9AE}" pid="253" name="ZOTERO_BREF_0hE1jcESLV1T_6">
    <vt:lpwstr>equency of use of moped scooter-sharing services in urban areas. The research concludes the main role played by some sociodemographic and travel-related variables, such as age or level of education, while personal opinions and attitudes were not generally</vt:lpwstr>
  </property>
  <property fmtid="{D5CDD505-2E9C-101B-9397-08002B2CF9AE}" pid="254" name="ZOTERO_BREF_0hE1jcESLV1T_7">
    <vt:lpwstr> found statistically significant. The research found somehow similar profiles for occasional and frequent users of moped scooter-sharing, then public authorities should make further efforts to overcome the barriers related to the first contact with this m</vt:lpwstr>
  </property>
  <property fmtid="{D5CDD505-2E9C-101B-9397-08002B2CF9AE}" pid="255" name="ZOTERO_BREF_0hE1jcESLV1T_8">
    <vt:lpwstr>obility option.","container-title":"Cities","DOI":"10.1016/j.cities.2019.102424","ISSN":"0264-2751","journalAbbreviation":"Cities","language":"en","page":"102424","source":"ScienceDirect","title":"Exploring the adoption of moped scooter-sharing systems in</vt:lpwstr>
  </property>
  <property fmtid="{D5CDD505-2E9C-101B-9397-08002B2CF9AE}" pid="256" name="ZOTERO_BREF_0hE1jcESLV1T_9">
    <vt:lpwstr> Spanish urban areas","volume":"96","author":[{"family":"Aguilera-García","given":"Álvaro"},{"family":"Gomez","given":"Juan"},{"family":"Sobrino","given":"Natalia"}],"issued":{"date-parts":[["2020",1,1]]}}}],"schema":"https://github.com/citation-style-lan</vt:lpwstr>
  </property>
  <property fmtid="{D5CDD505-2E9C-101B-9397-08002B2CF9AE}" pid="257" name="ZOTERO_BREF_0hE1jcESLV1T_10">
    <vt:lpwstr>guage/schema/raw/master/csl-citation.json"}</vt:lpwstr>
  </property>
  <property fmtid="{D5CDD505-2E9C-101B-9397-08002B2CF9AE}" pid="258" name="ZOTERO_BREF_bJOJgRsFJ4Ku_1">
    <vt:lpwstr>ZOTERO_ITEM CSL_CITATION {"citationID":"JNwgHlHr","properties":{"formattedCitation":"({\\i{}4})","plainCitation":"(4)","dontUpdate":true,"noteIndex":0},"citationItems":[{"id":54,"uris":["http://zotero.org/users/12047021/items/ARTCJBL4"],"itemData":{"id":5</vt:lpwstr>
  </property>
  <property fmtid="{D5CDD505-2E9C-101B-9397-08002B2CF9AE}" pid="259" name="ZOTERO_BREF_bJOJgRsFJ4Ku_2">
    <vt:lpwstr>4,"type":"article-journal","abstract":"Shared micro-mobility services have rapidly gained popularity yet challenged city administrations to develop adequate policies while scientific insight is largely missing. From a transportation equity perspective, it</vt:lpwstr>
  </property>
  <property fmtid="{D5CDD505-2E9C-101B-9397-08002B2CF9AE}" pid="260" name="ZOTERO_BREF_bJOJgRsFJ4Ku_3">
    <vt:lpwstr> is particularly important to understand user correlates, as they are the beneficiaries from public investment and reallocation of public space. This paper provides an up-to-date account of shared micro-mobility adoption and user characteristics in Zurich</vt:lpwstr>
  </property>
  <property fmtid="{D5CDD505-2E9C-101B-9397-08002B2CF9AE}" pid="261" name="ZOTERO_BREF_bJOJgRsFJ4Ku_4">
    <vt:lpwstr>, Switzerland. Our results suggest that shared micro-mobility users tend to be young, university-educated males with full-time employment living in affluent households without children or cars. Shared e-scooter users, in particular, are younger, yet more </vt:lpwstr>
  </property>
  <property fmtid="{D5CDD505-2E9C-101B-9397-08002B2CF9AE}" pid="262" name="ZOTERO_BREF_bJOJgRsFJ4Ku_5">
    <vt:lpwstr>representative of the general population in terms of education, full-time employment, income and gender than bike-sharing users. This suggests that shared e-scooters may contribute to transportation equity, yet their promotion should be handled with care </vt:lpwstr>
  </property>
  <property fmtid="{D5CDD505-2E9C-101B-9397-08002B2CF9AE}" pid="263" name="ZOTERO_BREF_bJOJgRsFJ4Ku_6">
    <vt:lpwstr>as life-cycle emissions exceed those of bike-sharing and equity contributions might be skewed as many users are students.","container-title":"Transportation Research Part D: Transport and Environment","DOI":"10.1016/j.trd.2021.102803","ISSN":"1361-9209","</vt:lpwstr>
  </property>
  <property fmtid="{D5CDD505-2E9C-101B-9397-08002B2CF9AE}" pid="264" name="ZOTERO_BREF_bJOJgRsFJ4Ku_7">
    <vt:lpwstr>journalAbbreviation":"Transportation Research Part D: Transport and Environment","language":"en","page":"102803","source":"ScienceDirect","title":"Who uses shared micro-mobility services? Empirical evidence from Zurich, Switzerland","title-short":"Who use</vt:lpwstr>
  </property>
  <property fmtid="{D5CDD505-2E9C-101B-9397-08002B2CF9AE}" pid="265" name="ZOTERO_BREF_bJOJgRsFJ4Ku_8">
    <vt:lpwstr>s shared micro-mobility services?","volume":"94","author":[{"family":"Reck","given":"Daniel J."},{"family":"Axhausen","given":"Kay W."}],"issued":{"date-parts":[["2021",5,1]]}}}],"schema":"https://github.com/citation-style-language/schema/raw/master/csl-c</vt:lpwstr>
  </property>
  <property fmtid="{D5CDD505-2E9C-101B-9397-08002B2CF9AE}" pid="266" name="ZOTERO_BREF_p55y4XjuFIZq_1">
    <vt:lpwstr>ZOTERO_ITEM CSL_CITATION {"citationID":"0U4zdCg1","properties":{"formattedCitation":"({\\i{}7})","plainCitation":"(7)","dontUpdate":true,"noteIndex":0},"citationItems":[{"id":"ku0HRq1E/g3GXtnCX","uris":["http://zotero.org/users/9292995/items/H5BNWIA8"],"i</vt:lpwstr>
  </property>
  <property fmtid="{D5CDD505-2E9C-101B-9397-08002B2CF9AE}" pid="267" name="ZOTERO_BREF_p55y4XjuFIZq_2">
    <vt:lpwstr>temData":{"id":1358,"type":"article-journal","abstract":"Shared micromobility modes have increasingly penetrated the mobility environment of cities in the U.S. and the world over. At the same time, to best integrate these emerging modes within the fabric </vt:lpwstr>
  </property>
  <property fmtid="{D5CDD505-2E9C-101B-9397-08002B2CF9AE}" pid="268" name="ZOTERO_BREF_p55y4XjuFIZq_3">
    <vt:lpwstr>of the existing (and larger) transportation ecosystem, it is critical to understand how individuals may respond and “who” the likely users of these relatively new modes may be. In this paper, we develop a model to analyze first-use and use frequency of tw</vt:lpwstr>
  </property>
  <property fmtid="{D5CDD505-2E9C-101B-9397-08002B2CF9AE}" pid="269" name="ZOTERO_BREF_p55y4XjuFIZq_4">
    <vt:lpwstr>o micromobility modes: E-scooter sharing systems (ESS) and Bike sharing systems (BSS). The model employs psycho-social constructs, built environment attributes, as well as individual-level demographics as determinants. In doing so, we explicitly recognize</vt:lpwstr>
  </property>
  <property fmtid="{D5CDD505-2E9C-101B-9397-08002B2CF9AE}" pid="270" name="ZOTERO_BREF_p55y4XjuFIZq_5">
    <vt:lpwstr> the role played by awareness/first-use of new technologies as a cognitive antecedent to subsequent frequency decisions. The main data source for this analysis is drawn from a 2019 survey of Austin, Texas area residents. Our results highlight the importan</vt:lpwstr>
  </property>
  <property fmtid="{D5CDD505-2E9C-101B-9397-08002B2CF9AE}" pid="271" name="ZOTERO_BREF_p55y4XjuFIZq_6">
    <vt:lpwstr>ce of considering psycho-social attitudes to both gain better insights into the behavioral process leading up to ESS/BSS adoption/use as well as ensure an accurate data fit. In particular, there are distinctive pathways of adoption/use frequency for each </vt:lpwstr>
  </property>
  <property fmtid="{D5CDD505-2E9C-101B-9397-08002B2CF9AE}" pid="272" name="ZOTERO_BREF_p55y4XjuFIZq_7">
    <vt:lpwstr>of the ESS and BSS modes, but also complementary processes and behavioral spillover effects at play that warrant a joint modeling of the ESS and BSS modes. Our results suggest that addressing safety concerns of micromobility modes should be the top priori</vt:lpwstr>
  </property>
  <property fmtid="{D5CDD505-2E9C-101B-9397-08002B2CF9AE}" pid="273" name="ZOTERO_BREF_p55y4XjuFIZq_8">
    <vt:lpwstr>ty of providers and public agencies. Efforts solely directed toward extoling the “green” virtues of micromobility modes is likely to have limited returns.","container-title":"Transportation Research Part C: Emerging Technologies","DOI":"https://doi.org/10</vt:lpwstr>
  </property>
  <property fmtid="{D5CDD505-2E9C-101B-9397-08002B2CF9AE}" pid="274" name="ZOTERO_BREF_p55y4XjuFIZq_9">
    <vt:lpwstr>.1016/j.trc.2021.103515","ISSN":"0968-090X","page":"103515","title":"E-scooter sharing and bikesharing systems: An individual-level analysis of factors affecting first-use and use frequency","volume":"135","author":[{"family":"Blazanin","given":"Gina"},{"</vt:lpwstr>
  </property>
  <property fmtid="{D5CDD505-2E9C-101B-9397-08002B2CF9AE}" pid="275" name="ZOTERO_BREF_p55y4XjuFIZq_10">
    <vt:lpwstr>family":"Mondal","given":"Aupal"},{"family":"Asmussen","given":"Katherine E."},{"family":"Bhat","given":"Chandra R."}],"issued":{"date-parts":[["2022"]]}}}],"schema":"https://github.com/citation-style-language/schema/raw/master/csl-citation.json"}</vt:lpwstr>
  </property>
  <property fmtid="{D5CDD505-2E9C-101B-9397-08002B2CF9AE}" pid="276" name="ZOTERO_BREF_aeO87WQLqVNg_1">
    <vt:lpwstr>ZOTERO_ITEM CSL_CITATION {"citationID":"LT68z9Zs","properties":{"formattedCitation":"({\\i{}7}, {\\i{}9})","plainCitation":"(7, 9)","dontUpdate":true,"noteIndex":0},"citationItems":[{"id":"ku0HRq1E/g3GXtnCX","uris":["http://zotero.org/users/9292995/items/</vt:lpwstr>
  </property>
  <property fmtid="{D5CDD505-2E9C-101B-9397-08002B2CF9AE}" pid="277" name="ZOTERO_BREF_aeO87WQLqVNg_2">
    <vt:lpwstr>H5BNWIA8"],"itemData":{"id":1358,"type":"article-journal","abstract":"Shared micromobility modes have increasingly penetrated the mobility environment of cities in the U.S. and the world over. At the same time, to best integrate these emerging modes withi</vt:lpwstr>
  </property>
  <property fmtid="{D5CDD505-2E9C-101B-9397-08002B2CF9AE}" pid="278" name="ZOTERO_BREF_aeO87WQLqVNg_3">
    <vt:lpwstr>n the fabric of the existing (and larger) transportation ecosystem, it is critical to understand how individuals may respond and “who” the likely users of these relatively new modes may be. In this paper, we develop a model to analyze first-use and use fr</vt:lpwstr>
  </property>
  <property fmtid="{D5CDD505-2E9C-101B-9397-08002B2CF9AE}" pid="279" name="ZOTERO_BREF_aeO87WQLqVNg_4">
    <vt:lpwstr>equency of two micromobility modes: E-scooter sharing systems (ESS) and Bike sharing systems (BSS). The model employs psycho-social constructs, built environment attributes, as well as individual-level demographics as determinants. In doing so, we explici</vt:lpwstr>
  </property>
  <property fmtid="{D5CDD505-2E9C-101B-9397-08002B2CF9AE}" pid="280" name="ZOTERO_BREF_aeO87WQLqVNg_5">
    <vt:lpwstr>tly recognize the role played by awareness/first-use of new technologies as a cognitive antecedent to subsequent frequency decisions. The main data source for this analysis is drawn from a 2019 survey of Austin, Texas area residents. Our results highlight</vt:lpwstr>
  </property>
  <property fmtid="{D5CDD505-2E9C-101B-9397-08002B2CF9AE}" pid="281" name="ZOTERO_BREF_aeO87WQLqVNg_6">
    <vt:lpwstr> the importance of considering psycho-social attitudes to both gain better insights into the behavioral process leading up to ESS/BSS adoption/use as well as ensure an accurate data fit. In particular, there are distinctive pathways of adoption/use freque</vt:lpwstr>
  </property>
  <property fmtid="{D5CDD505-2E9C-101B-9397-08002B2CF9AE}" pid="282" name="ZOTERO_BREF_aeO87WQLqVNg_7">
    <vt:lpwstr>ncy for each of the ESS and BSS modes, but also complementary processes and behavioral spillover effects at play that warrant a joint modeling of the ESS and BSS modes. Our results suggest that addressing safety concerns of micromobility modes should be t</vt:lpwstr>
  </property>
  <property fmtid="{D5CDD505-2E9C-101B-9397-08002B2CF9AE}" pid="283" name="ZOTERO_BREF_aeO87WQLqVNg_8">
    <vt:lpwstr>he top priority of providers and public agencies. Efforts solely directed toward extoling the “green” virtues of micromobility modes is likely to have limited returns.","container-title":"Transportation Research Part C: Emerging Technologies","DOI":"https</vt:lpwstr>
  </property>
  <property fmtid="{D5CDD505-2E9C-101B-9397-08002B2CF9AE}" pid="284" name="ZOTERO_BREF_aeO87WQLqVNg_9">
    <vt:lpwstr>://doi.org/10.1016/j.trc.2021.103515","ISSN":"0968-090X","page":"103515","title":"E-scooter sharing and bikesharing systems: An individual-level analysis of factors affecting first-use and use frequency","volume":"135","author":[{"family":"Blazanin","give</vt:lpwstr>
  </property>
  <property fmtid="{D5CDD505-2E9C-101B-9397-08002B2CF9AE}" pid="285" name="ZOTERO_BREF_aeO87WQLqVNg_10">
    <vt:lpwstr>n":"Gina"},{"family":"Mondal","given":"Aupal"},{"family":"Asmussen","given":"Katherine E."},{"family":"Bhat","given":"Chandra R."}],"issued":{"date-parts":[["2022"]]}}},{"id":"ku0HRq1E/wvMep9CX","uris":["http://zotero.org/users/9292995/items/N2SD62X8"],"i</vt:lpwstr>
  </property>
  <property fmtid="{D5CDD505-2E9C-101B-9397-08002B2CF9AE}" pid="286" name="ZOTERO_BREF_FKRvpcNVavNY_1">
    <vt:lpwstr>ZOTERO_ITEM CSL_CITATION {"citationID":"mdjrTr2r","properties":{"formattedCitation":"({\\i{}7})","plainCitation":"(7)","noteIndex":0},"citationItems":[{"id":1358,"uris":["http://zotero.org/users/9292995/items/H5BNWIA8"],"itemData":{"id":1358,"type":"artic</vt:lpwstr>
  </property>
  <property fmtid="{D5CDD505-2E9C-101B-9397-08002B2CF9AE}" pid="287" name="ZOTERO_BREF_FKRvpcNVavNY_2">
    <vt:lpwstr>le-journal","abstract":"Shared micromobility modes have increasingly penetrated the mobility environment of cities in the U.S. and the world over. At the same time, to best integrate these emerging modes within the fabric of the existing (and larger) tran</vt:lpwstr>
  </property>
  <property fmtid="{D5CDD505-2E9C-101B-9397-08002B2CF9AE}" pid="288" name="ZOTERO_BREF_FKRvpcNVavNY_3">
    <vt:lpwstr>sportation ecosystem, it is critical to understand how individuals may respond and “who” the likely users of these relatively new modes may be. In this paper, we develop a model to analyze first-use and use frequency of two micromobility modes: E-scooter </vt:lpwstr>
  </property>
  <property fmtid="{D5CDD505-2E9C-101B-9397-08002B2CF9AE}" pid="289" name="ZOTERO_BREF_FKRvpcNVavNY_4">
    <vt:lpwstr>sharing systems (ESS) and Bike sharing systems (BSS). The model employs psycho-social constructs, built environment attributes, as well as individual-level demographics as determinants. In doing so, we explicitly recognize the role played by awareness/fir</vt:lpwstr>
  </property>
  <property fmtid="{D5CDD505-2E9C-101B-9397-08002B2CF9AE}" pid="290" name="ZOTERO_BREF_FKRvpcNVavNY_5">
    <vt:lpwstr>st-use of new technologies as a cognitive antecedent to subsequent frequency decisions. The main data source for this analysis is drawn from a 2019 survey of Austin, Texas area residents. Our results highlight the importance of considering psycho-social a</vt:lpwstr>
  </property>
  <property fmtid="{D5CDD505-2E9C-101B-9397-08002B2CF9AE}" pid="291" name="ZOTERO_BREF_FKRvpcNVavNY_6">
    <vt:lpwstr>ttitudes to both gain better insights into the behavioral process leading up to ESS/BSS adoption/use as well as ensure an accurate data fit. In particular, there are distinctive pathways of adoption/use frequency for each of the ESS and BSS modes, but als</vt:lpwstr>
  </property>
  <property fmtid="{D5CDD505-2E9C-101B-9397-08002B2CF9AE}" pid="292" name="ZOTERO_BREF_FKRvpcNVavNY_7">
    <vt:lpwstr>o complementary processes and behavioral spillover effects at play that warrant a joint modeling of the ESS and BSS modes. Our results suggest that addressing safety concerns of micromobility modes should be the top priority of providers and public agenci</vt:lpwstr>
  </property>
  <property fmtid="{D5CDD505-2E9C-101B-9397-08002B2CF9AE}" pid="293" name="ZOTERO_BREF_FKRvpcNVavNY_8">
    <vt:lpwstr>es. Efforts solely directed toward extoling the “green” virtues of micromobility modes is likely to have limited returns.","container-title":"Transportation Research Part C: Emerging Technologies","DOI":"https://doi.org/10.1016/j.trc.2021.103515","ISSN":"</vt:lpwstr>
  </property>
  <property fmtid="{D5CDD505-2E9C-101B-9397-08002B2CF9AE}" pid="294" name="ZOTERO_BREF_FKRvpcNVavNY_9">
    <vt:lpwstr>0968-090X","page":"103515","title":"E-scooter sharing and bikesharing systems: An individual-level analysis of factors affecting first-use and use frequency","volume":"135","author":[{"family":"Blazanin","given":"Gina"},{"family":"Mondal","given":"Aupal"}</vt:lpwstr>
  </property>
  <property fmtid="{D5CDD505-2E9C-101B-9397-08002B2CF9AE}" pid="295" name="ZOTERO_BREF_FKRvpcNVavNY_10">
    <vt:lpwstr>,{"family":"Asmussen","given":"Katherine E."},{"family":"Bhat","given":"Chandra R."}],"issued":{"date-parts":[["2022"]]}}}],"schema":"https://github.com/citation-style-language/schema/raw/master/csl-citation.json"}</vt:lpwstr>
  </property>
  <property fmtid="{D5CDD505-2E9C-101B-9397-08002B2CF9AE}" pid="296" name="ZOTERO_BREF_B46KShAnbShi_1">
    <vt:lpwstr>ZOTERO_ITEM CSL_CITATION {"citationID":"ICvFsgbx","properties":{"formattedCitation":"({\\i{}12})","plainCitation":"(12)","noteIndex":0},"citationItems":[{"id":1439,"uris":["http://zotero.org/users/9292995/items/FZBSWCXI"],"itemData":{"id":1439,"type":"art</vt:lpwstr>
  </property>
  <property fmtid="{D5CDD505-2E9C-101B-9397-08002B2CF9AE}" pid="297" name="ZOTERO_BREF_B46KShAnbShi_2">
    <vt:lpwstr>icle-journal","abstract":"E-scooters are rapidly changing transportation in US cities and university campuses. Hailed as a convenient, inexpensive solution for “last mile” and other short trips, e-scooters are available in over 100 US cities and were used</vt:lpwstr>
  </property>
  <property fmtid="{D5CDD505-2E9C-101B-9397-08002B2CF9AE}" pid="298" name="ZOTERO_BREF_B46KShAnbShi_3">
    <vt:lpwstr> for nearly forty million trips in 2018. Yet relatively little is known about e-scooter use, including who uses them, for which types of trips, and the perceived benefits and barriers related to e-scooters. This information is particularly important in li</vt:lpwstr>
  </property>
  <property fmtid="{D5CDD505-2E9C-101B-9397-08002B2CF9AE}" pid="299" name="ZOTERO_BREF_B46KShAnbShi_4">
    <vt:lpwstr>ght of concerns about safety and the loss of physical activity (PA) due to replacing walking and biking with e-scooting. In this paper, we aim to characterize trends in the barriers and benefits related to e-scooter use within a professional population. W</vt:lpwstr>
  </property>
  <property fmtid="{D5CDD505-2E9C-101B-9397-08002B2CF9AE}" pid="300" name="ZOTERO_BREF_B46KShAnbShi_5">
    <vt:lpwstr>e surveyed 1,256 university staff in Tempe, AZ, finding that 36% of respondents had ridden e-scooters and 40% indicated that they would do so outside of campus in the next year. Overwhelmingly, e-scooters are seen as a convenient way to travel, particular</vt:lpwstr>
  </property>
  <property fmtid="{D5CDD505-2E9C-101B-9397-08002B2CF9AE}" pid="301" name="ZOTERO_BREF_B46KShAnbShi_6">
    <vt:lpwstr>ly in the heat and compared to walking. However, demographic differences were notable, particularly regarding barriers. African American and non-white Hispanic respondents were significantly more likely than non-Hispanic white respondents to intend to try</vt:lpwstr>
  </property>
  <property fmtid="{D5CDD505-2E9C-101B-9397-08002B2CF9AE}" pid="302" name="ZOTERO_BREF_B46KShAnbShi_7">
    <vt:lpwstr> e-scooters and to be unhappy with current transportation options. E-scooters are also associated with concerns about traffic safety – particularly for women – and barriers related to being able to find working equipment when needed. These findings sugges</vt:lpwstr>
  </property>
  <property fmtid="{D5CDD505-2E9C-101B-9397-08002B2CF9AE}" pid="303" name="ZOTERO_BREF_B46KShAnbShi_8">
    <vt:lpwstr>t that e-scooters fill an important transportation niche and may contribute to transportation equity, and that efforts to address barriers could further enhance that contribution.","container-title":"Transportation Research Part A: Policy and Practice","D</vt:lpwstr>
  </property>
  <property fmtid="{D5CDD505-2E9C-101B-9397-08002B2CF9AE}" pid="304" name="ZOTERO_BREF_B46KShAnbShi_9">
    <vt:lpwstr>OI":"10.1016/j.tra.2020.07.009","ISSN":"0965-8564","journalAbbreviation":"Transportation Research Part A: Policy and Practice","language":"en","page":"217-227","source":"ScienceDirect","title":"To scoot or not to scoot: Findings from a recent survey about</vt:lpwstr>
  </property>
  <property fmtid="{D5CDD505-2E9C-101B-9397-08002B2CF9AE}" pid="305" name="ZOTERO_BREF_B46KShAnbShi_10">
    <vt:lpwstr> the benefits and barriers of using E-scooters for riders and non-riders","title-short":"To scoot or not to scoot","volume":"139","author":[{"family":"Sanders","given":"Rebecca L."},{"family":"Branion-Calles","given":"Michael"},{"family":"Nelson","given":</vt:lpwstr>
  </property>
  <property fmtid="{D5CDD505-2E9C-101B-9397-08002B2CF9AE}" pid="306" name="ZOTERO_BREF_B46KShAnbShi_11">
    <vt:lpwstr>"Trisalyn A."}],"issued":{"date-parts":[["2020",9,1]]}}}],"schema":"https://github.com/citation-style-language/schema/raw/master/csl-citation.json"}</vt:lpwstr>
  </property>
  <property fmtid="{D5CDD505-2E9C-101B-9397-08002B2CF9AE}" pid="307" name="ZOTERO_BREF_99A0tH1as5Hd_1">
    <vt:lpwstr>ZOTERO_ITEM CSL_CITATION {"citationID":"5od8nC3W","properties":{"formattedCitation":"({\\i{}13})","plainCitation":"(13)","dontUpdate":true,"noteIndex":0},"citationItems":[{"id":24,"uris":["http://zotero.org/users/12047021/items/VF6HVM6X"],"itemData":{"id"</vt:lpwstr>
  </property>
  <property fmtid="{D5CDD505-2E9C-101B-9397-08002B2CF9AE}" pid="308" name="ZOTERO_BREF_99A0tH1as5Hd_2">
    <vt:lpwstr>:24,"type":"article-journal","abstract":"This paper formulates a generalized heterogeneous data model (GHDM) that jointly handles mixed types of dependent variables—including multiple nominal outcomes, multiple ordinal variables, and multiple count variab</vt:lpwstr>
  </property>
  <property fmtid="{D5CDD505-2E9C-101B-9397-08002B2CF9AE}" pid="309" name="ZOTERO_BREF_99A0tH1as5Hd_3">
    <vt:lpwstr>les, as well as multiple continuous variables—by representing the covariance relationships among them through a reduced number of latent factors. Sufficiency conditions for identification of the GHDM parameters are presented. The maximum approximate compo</vt:lpwstr>
  </property>
  <property fmtid="{D5CDD505-2E9C-101B-9397-08002B2CF9AE}" pid="310" name="ZOTERO_BREF_99A0tH1as5Hd_4">
    <vt:lpwstr>site marginal likelihood (MACML) method is proposed to estimate this jointly mixed model system. This estimation method provides computational time advantages since the dimensionality of integration in the likelihood function is independent of the number </vt:lpwstr>
  </property>
  <property fmtid="{D5CDD505-2E9C-101B-9397-08002B2CF9AE}" pid="311" name="ZOTERO_BREF_99A0tH1as5Hd_5">
    <vt:lpwstr>of latent factors. The study undertakes a simulation experiment within the virtual context of integrating residential location choice and travel behavior to evaluate the ability of the MACML approach to recover parameters. The simulation results show that</vt:lpwstr>
  </property>
  <property fmtid="{D5CDD505-2E9C-101B-9397-08002B2CF9AE}" pid="312" name="ZOTERO_BREF_99A0tH1as5Hd_6">
    <vt:lpwstr> the MACML approach effectively recovers underlying parameters, and also that ignoring the multi-dimensional nature of the relationship among mixed types of dependent variables can lead not only to inconsistent parameter estimation, but also have importan</vt:lpwstr>
  </property>
  <property fmtid="{D5CDD505-2E9C-101B-9397-08002B2CF9AE}" pid="313" name="ZOTERO_BREF_99A0tH1as5Hd_7">
    <vt:lpwstr>t implications for policy analysis.","container-title":"Transportation Research Part B: Methodological","DOI":"10.1016/j.trb.2015.05.017","ISSN":"0191-2615","journalAbbreviation":"Transportation Research Part B: Methodological","language":"en","page":"50-</vt:lpwstr>
  </property>
  <property fmtid="{D5CDD505-2E9C-101B-9397-08002B2CF9AE}" pid="314" name="ZOTERO_BREF_99A0tH1as5Hd_8">
    <vt:lpwstr>77","source":"ScienceDirect","title":"A new generalized heterogeneous data model (GHDM) to jointly model mixed types of dependent variables","volume":"79","author":[{"family":"Bhat","given":"Chandra R."}],"issued":{"date-parts":[["2015",9,1]]}}}],"schema"</vt:lpwstr>
  </property>
  <property fmtid="{D5CDD505-2E9C-101B-9397-08002B2CF9AE}" pid="315" name="ZOTERO_BREF_99A0tH1as5Hd_9">
    <vt:lpwstr>:"https://github.com/citation-style-language/schema/raw/master/csl-citation.json"}</vt:lpwstr>
  </property>
  <property fmtid="{D5CDD505-2E9C-101B-9397-08002B2CF9AE}" pid="316" name="ZOTERO_BREF_nXJqNllNjXCh_1">
    <vt:lpwstr>ZOTERO_ITEM CSL_CITATION {"citationID":"6OlBoT4p","properties":{"formattedCitation":"({\\i{}9})","plainCitation":"(9)","dontUpdate":true,"noteIndex":0},"citationItems":[{"id":"ku0HRq1E/wvMep9CX","uris":["http://zotero.org/users/9292995/items/N2SD62X8"],"i</vt:lpwstr>
  </property>
  <property fmtid="{D5CDD505-2E9C-101B-9397-08002B2CF9AE}" pid="317" name="ZOTERO_BREF_nXJqNllNjXCh_2">
    <vt:lpwstr>temData":{"id":1372,"type":"article-journal","abstract":"Shared e-scooter is a fairly new transportation mode that emerged in late 2017. Since then, it has gained popularity around the world; however, it also has spiraled into disarray in many cities due </vt:lpwstr>
  </property>
  <property fmtid="{D5CDD505-2E9C-101B-9397-08002B2CF9AE}" pid="318" name="ZOTERO_BREF_nXJqNllNjXCh_3">
    <vt:lpwstr>to the lack of e–scooter regulations and improper parking and riding behaviors. Limited understanding of shared e–scooters restrains policymakers from developing more effective regulations and promoting this sustainable transportation mode. This study tak</vt:lpwstr>
  </property>
  <property fmtid="{D5CDD505-2E9C-101B-9397-08002B2CF9AE}" pid="319" name="ZOTERO_BREF_nXJqNllNjXCh_4">
    <vt:lpwstr>es a step towards understanding e-scooter user behaviors by investigating factors that influence e-scooter sharing usage and auto mode substitution. Survey data were collected from shared e-scooter users, and random parameter models were applied to explor</vt:lpwstr>
  </property>
  <property fmtid="{D5CDD505-2E9C-101B-9397-08002B2CF9AE}" pid="320" name="ZOTERO_BREF_nXJqNllNjXCh_5">
    <vt:lpwstr>e the factors influencing e-scooter sharing usage and mode substitution. Factors considered in models include sociodemographic information, user behaviors, trip purposes, and health indicators. Model results identify several factors that significantly inf</vt:lpwstr>
  </property>
  <property fmtid="{D5CDD505-2E9C-101B-9397-08002B2CF9AE}" pid="321" name="ZOTERO_BREF_nXJqNllNjXCh_6">
    <vt:lpwstr>luence shared e-scooter usage, including user gender, helmet use, exposure to shared e-scooters, ownership of an e-scooter, riding locations, opinions on speed limits, and trip purposes. Contributing factors for auto substitution suggest that shared e-sco</vt:lpwstr>
  </property>
  <property fmtid="{D5CDD505-2E9C-101B-9397-08002B2CF9AE}" pid="322" name="ZOTERO_BREF_nXJqNllNjXCh_7">
    <vt:lpwstr>oters potentially are competing with TNC/taxi, lower cost, and social/entertainment trip purpose, and user households with multiple vehicles contribute to private vehicle substitution. Research outcomes suggest that shared e-scooters could play a signific</vt:lpwstr>
  </property>
  <property fmtid="{D5CDD505-2E9C-101B-9397-08002B2CF9AE}" pid="323" name="ZOTERO_BREF_nXJqNllNjXCh_8">
    <vt:lpwstr>ant role in urban transportation sustainability. Insights related to better practices for e-scooter regulations and planning are discussed to help cities improve shared e-scooter program performance and make it a more sustainable transportation mode.","co</vt:lpwstr>
  </property>
  <property fmtid="{D5CDD505-2E9C-101B-9397-08002B2CF9AE}" pid="324" name="ZOTERO_BREF_nXJqNllNjXCh_9">
    <vt:lpwstr>ntainer-title":"Transportation Research Part D: Transport and Environment","DOI":"https://doi.org/10.1016/j.trd.2021.102991","ISSN":"1361-9209","page":"102991","title":"Understanding factors influencing shared e-scooter usage and its impact on auto mode s</vt:lpwstr>
  </property>
  <property fmtid="{D5CDD505-2E9C-101B-9397-08002B2CF9AE}" pid="325" name="ZOTERO_BREF_nXJqNllNjXCh_10">
    <vt:lpwstr>ubstitution","volume":"99","author":[{"family":"Guo","given":"Yujie"},{"family":"Zhang","given":"Yu"}],"issued":{"date-parts":[["2021"]]}}}],"schema":"https://github.com/citation-style-language/schema/raw/master/csl-citation.json"}</vt:lpwstr>
  </property>
  <property fmtid="{D5CDD505-2E9C-101B-9397-08002B2CF9AE}" pid="326" name="ZOTERO_BREF_mu7zpBkhT0vn_1">
    <vt:lpwstr>ZOTERO_ITEM CSL_CITATION {"citationID":"FDALoB8q","properties":{"formattedCitation":"({\\i{}13})","plainCitation":"(13)","dontUpdate":true,"noteIndex":0},"citationItems":[{"id":24,"uris":["http://zotero.org/users/12047021/items/VF6HVM6X"],"itemData":{"id"</vt:lpwstr>
  </property>
  <property fmtid="{D5CDD505-2E9C-101B-9397-08002B2CF9AE}" pid="327" name="ZOTERO_BREF_mu7zpBkhT0vn_2">
    <vt:lpwstr>:24,"type":"article-journal","abstract":"This paper formulates a generalized heterogeneous data model (GHDM) that jointly handles mixed types of dependent variables—including multiple nominal outcomes, multiple ordinal variables, and multiple count variab</vt:lpwstr>
  </property>
  <property fmtid="{D5CDD505-2E9C-101B-9397-08002B2CF9AE}" pid="328" name="ZOTERO_BREF_mu7zpBkhT0vn_3">
    <vt:lpwstr>les, as well as multiple continuous variables—by representing the covariance relationships among them through a reduced number of latent factors. Sufficiency conditions for identification of the GHDM parameters are presented. The maximum approximate compo</vt:lpwstr>
  </property>
  <property fmtid="{D5CDD505-2E9C-101B-9397-08002B2CF9AE}" pid="329" name="ZOTERO_BREF_mu7zpBkhT0vn_4">
    <vt:lpwstr>site marginal likelihood (MACML) method is proposed to estimate this jointly mixed model system. This estimation method provides computational time advantages since the dimensionality of integration in the likelihood function is independent of the number </vt:lpwstr>
  </property>
  <property fmtid="{D5CDD505-2E9C-101B-9397-08002B2CF9AE}" pid="330" name="ZOTERO_BREF_mu7zpBkhT0vn_5">
    <vt:lpwstr>of latent factors. The study undertakes a simulation experiment within the virtual context of integrating residential location choice and travel behavior to evaluate the ability of the MACML approach to recover parameters. The simulation results show that</vt:lpwstr>
  </property>
  <property fmtid="{D5CDD505-2E9C-101B-9397-08002B2CF9AE}" pid="331" name="ZOTERO_BREF_mu7zpBkhT0vn_6">
    <vt:lpwstr> the MACML approach effectively recovers underlying parameters, and also that ignoring the multi-dimensional nature of the relationship among mixed types of dependent variables can lead not only to inconsistent parameter estimation, but also have importan</vt:lpwstr>
  </property>
  <property fmtid="{D5CDD505-2E9C-101B-9397-08002B2CF9AE}" pid="332" name="ZOTERO_BREF_mu7zpBkhT0vn_7">
    <vt:lpwstr>t implications for policy analysis.","container-title":"Transportation Research Part B: Methodological","DOI":"10.1016/j.trb.2015.05.017","ISSN":"0191-2615","journalAbbreviation":"Transportation Research Part B: Methodological","language":"en","page":"50-</vt:lpwstr>
  </property>
  <property fmtid="{D5CDD505-2E9C-101B-9397-08002B2CF9AE}" pid="333" name="ZOTERO_BREF_mu7zpBkhT0vn_8">
    <vt:lpwstr>77","source":"ScienceDirect","title":"A new generalized heterogeneous data model (GHDM) to jointly model mixed types of dependent variables","volume":"79","author":[{"family":"Bhat","given":"Chandra R."}],"issued":{"date-parts":[["2015",9,1]]}}}],"schema"</vt:lpwstr>
  </property>
  <property fmtid="{D5CDD505-2E9C-101B-9397-08002B2CF9AE}" pid="334" name="ZOTERO_BREF_mu7zpBkhT0vn_9">
    <vt:lpwstr>:"https://github.com/citation-style-language/schema/raw/master/csl-citation.json"}</vt:lpwstr>
  </property>
  <property fmtid="{D5CDD505-2E9C-101B-9397-08002B2CF9AE}" pid="335" name="ZOTERO_BREF_328Y9o1k5ZMM_1">
    <vt:lpwstr>ZOTERO_ITEM CSL_CITATION {"citationID":"c1KeOSTP","properties":{"formattedCitation":"({\\i{}13})","plainCitation":"(13)","dontUpdate":true,"noteIndex":0},"citationItems":[{"id":"3oT1zPYl/X7rzhC7w","uris":["http://zotero.org/users/9292995/items/CZJKR7WB"],</vt:lpwstr>
  </property>
  <property fmtid="{D5CDD505-2E9C-101B-9397-08002B2CF9AE}" pid="336" name="ZOTERO_BREF_328Y9o1k5ZMM_2">
    <vt:lpwstr>"itemData":{"id":1475,"type":"article-journal","abstract":"Early research showed that citizens’ environmental concern in the United States was linked to three individual-level factors: socio-demographic variables, political orientations, and personal beli</vt:lpwstr>
  </property>
  <property fmtid="{D5CDD505-2E9C-101B-9397-08002B2CF9AE}" pid="337" name="ZOTERO_BREF_328Y9o1k5ZMM_3">
    <vt:lpwstr>efs or worldviews about human-nature relations. Given many changes in the American society over the last several decades, one important, yet unanswered question is whether these factors still drive public environmental concern in the United States today, </vt:lpwstr>
  </property>
  <property fmtid="{D5CDD505-2E9C-101B-9397-08002B2CF9AE}" pid="338" name="ZOTERO_BREF_328Y9o1k5ZMM_4">
    <vt:lpwstr>and if so, to what extent. This study, drawing from extant theoretical and empirical studies, aims to reinvestigate the determinants of citizens’ environmental concern by employing three national public surveys conducted in 2004, 2007, and 2013. Our data </vt:lpwstr>
  </property>
  <property fmtid="{D5CDD505-2E9C-101B-9397-08002B2CF9AE}" pid="339" name="ZOTERO_BREF_328Y9o1k5ZMM_5">
    <vt:lpwstr>analyses confirm and expand the findings of previous research on the significance and importance of political ideology, fundamental beliefs about human-nature relations, and certain socioeconomic factors such as gender and race in explaining citizens’ env</vt:lpwstr>
  </property>
  <property fmtid="{D5CDD505-2E9C-101B-9397-08002B2CF9AE}" pid="340" name="ZOTERO_BREF_328Y9o1k5ZMM_6">
    <vt:lpwstr>ironmental concern. More specifically, political liberals, people with higher New Ecological Paradigm values, females, and Non-Whites tend to be more concerned about environmental problems than their counterparts are. Our data analyses also reveal some in</vt:lpwstr>
  </property>
  <property fmtid="{D5CDD505-2E9C-101B-9397-08002B2CF9AE}" pid="341" name="ZOTERO_BREF_328Y9o1k5ZMM_7">
    <vt:lpwstr>teresting findings when compared to many previous studies: first, our data indicate a positive relationship between age and environmental concern, suggesting that older people in the United States are more concerned about the environment than younger adul</vt:lpwstr>
  </property>
  <property fmtid="{D5CDD505-2E9C-101B-9397-08002B2CF9AE}" pid="342" name="ZOTERO_BREF_328Y9o1k5ZMM_8">
    <vt:lpwstr>ts; second, unlike most past research showing a positive Education-Environmental Concern relationship, our study suggests that education level seems to have little effect in explaining citizens’ environmental concern measured in this study. Key implicatio</vt:lpwstr>
  </property>
  <property fmtid="{D5CDD505-2E9C-101B-9397-08002B2CF9AE}" pid="343" name="ZOTERO_BREF_328Y9o1k5ZMM_9">
    <vt:lpwstr>ns for environmental policymaking and recommendations for future research are discussed in the conclusion.","container-title":"Environmental Science &amp; Policy","DOI":"10.1016/j.envsci.2014.02.006","ISSN":"1462-9011","journalAbbreviation":"Environmental Sci</vt:lpwstr>
  </property>
  <property fmtid="{D5CDD505-2E9C-101B-9397-08002B2CF9AE}" pid="344" name="ZOTERO_BREF_328Y9o1k5ZMM_10">
    <vt:lpwstr>ence &amp; Policy","language":"en","page":"77-94","source":"ScienceDirect","title":"Examining the determinants of public environmental concern: Evidence from national public surveys","title-short":"Examining the determinants of public environmental concern","</vt:lpwstr>
  </property>
  <property fmtid="{D5CDD505-2E9C-101B-9397-08002B2CF9AE}" pid="345" name="ZOTERO_BREF_328Y9o1k5ZMM_11">
    <vt:lpwstr>volume":"39","author":[{"family":"Liu","given":"Xinsheng"},{"family":"Vedlitz","given":"Arnold"},{"family":"Shi","given":"Liu"}],"issued":{"date-parts":[["2014",5,1]]}}}],"schema":"https://github.com/citation-style-language/schema/raw/master/csl-citation.</vt:lpwstr>
  </property>
  <property fmtid="{D5CDD505-2E9C-101B-9397-08002B2CF9AE}" pid="346" name="ZOTERO_BREF_qO6q7yKkVTZS_1">
    <vt:lpwstr>ZOTERO_ITEM CSL_CITATION {"citationID":"DjKKg0tA","properties":{"formattedCitation":"({\\i{}15})","plainCitation":"(15)","dontUpdate":true,"noteIndex":0},"citationItems":[{"id":"ku0HRq1E/RuZNjUc5","uris":["http://zotero.org/users/9292995/items/IETPURTW"],</vt:lpwstr>
  </property>
  <property fmtid="{D5CDD505-2E9C-101B-9397-08002B2CF9AE}" pid="347" name="ZOTERO_BREF_qO6q7yKkVTZS_2">
    <vt:lpwstr>"itemData":{"id":1477,"type":"article-journal","abstract":"Intimate partner violence is an important global health problem that policy makers seek to address by a variety of interventions, including efforts to promote “women's empowerment.” We use data fr</vt:lpwstr>
  </property>
  <property fmtid="{D5CDD505-2E9C-101B-9397-08002B2CF9AE}" pid="348" name="ZOTERO_BREF_qO6q7yKkVTZS_3">
    <vt:lpwstr>om a randomized control trial in Vietnam and find that this strategy may backfire: women who participated in a gender and entrepreneurship training program suffer more frequent abuse than women in the control group. We conjecture that increased female inc</vt:lpwstr>
  </property>
  <property fmtid="{D5CDD505-2E9C-101B-9397-08002B2CF9AE}" pid="349" name="ZOTERO_BREF_qO6q7yKkVTZS_4">
    <vt:lpwstr>ome is the mechanism linking the training program to domestic violence. We also make a methodological contribution and show that the outcomes of our impact analysis depend on how we measure intimate partner violence.","container-title":"European Economic </vt:lpwstr>
  </property>
  <property fmtid="{D5CDD505-2E9C-101B-9397-08002B2CF9AE}" pid="350" name="ZOTERO_BREF_qO6q7yKkVTZS_5">
    <vt:lpwstr>Review","issue":"C","language":"en","note":"publisher: Elsevier","page":"172-191","source":"ideas.repec.org","title":"Women's empowerment and domestic abuse: Experimental evidence from Vietnam","title-short":"Women's empowerment and domestic abuse","volum</vt:lpwstr>
  </property>
  <property fmtid="{D5CDD505-2E9C-101B-9397-08002B2CF9AE}" pid="351" name="ZOTERO_BREF_qO6q7yKkVTZS_6">
    <vt:lpwstr>e":"115","author":[{"family":"Bulte","given":"Erwin"},{"family":"Lensink","given":"Robert"}],"issued":{"date-parts":[["2019"]]}}}],"schema":"https://github.com/citation-style-language/schema/raw/master/csl-citation.json"}</vt:lpwstr>
  </property>
  <property fmtid="{D5CDD505-2E9C-101B-9397-08002B2CF9AE}" pid="352" name="ZOTERO_BREF_iJckxwCoKKS9_1">
    <vt:lpwstr>ZOTERO_ITEM CSL_CITATION {"citationID":"js6790zK","properties":{"formattedCitation":"({\\i{}16})","plainCitation":"(16)","dontUpdate":true,"noteIndex":0},"citationItems":[{"id":"ku0HRq1E/faznTvIA","uris":["http://zotero.org/users/9292995/items/62EXUKEV"],</vt:lpwstr>
  </property>
  <property fmtid="{D5CDD505-2E9C-101B-9397-08002B2CF9AE}" pid="353" name="ZOTERO_BREF_iJckxwCoKKS9_2">
    <vt:lpwstr>"itemData":{"id":1479,"type":"book","ISBN":"0-470-83029-8","publisher":"John Wiley &amp; Sons","title":"Luxury retail management: How the world's top brands provide quality product and service support","author":[{"family":"Chevalier","given":"Michel"},{"famil</vt:lpwstr>
  </property>
  <property fmtid="{D5CDD505-2E9C-101B-9397-08002B2CF9AE}" pid="354" name="ZOTERO_BREF_iJckxwCoKKS9_3">
    <vt:lpwstr>y":"Gutsatz","given":"Michel"}],"issued":{"date-parts":[["2012"]]}}}],"schema":"https://github.com/citation-style-language/schema/raw/master/csl-citation.json"}</vt:lpwstr>
  </property>
  <property fmtid="{D5CDD505-2E9C-101B-9397-08002B2CF9AE}" pid="355" name="ZOTERO_BREF_rN5BWHLjNfLt_1">
    <vt:lpwstr>ZOTERO_ITEM CSL_CITATION {"citationID":"ePhO8Lcm","properties":{"formattedCitation":"({\\i{}7}, {\\i{}17})","plainCitation":"(7, 17)","dontUpdate":true,"noteIndex":0},"citationItems":[{"id":"ku0HRq1E/g3GXtnCX","uris":["http://zotero.org/users/9292995/item</vt:lpwstr>
  </property>
  <property fmtid="{D5CDD505-2E9C-101B-9397-08002B2CF9AE}" pid="356" name="ZOTERO_BREF_rN5BWHLjNfLt_2">
    <vt:lpwstr>s/H5BNWIA8"],"itemData":{"id":1358,"type":"article-journal","abstract":"Shared micromobility modes have increasingly penetrated the mobility environment of cities in the U.S. and the world over. At the same time, to best integrate these emerging modes wit</vt:lpwstr>
  </property>
  <property fmtid="{D5CDD505-2E9C-101B-9397-08002B2CF9AE}" pid="357" name="ZOTERO_BREF_rN5BWHLjNfLt_3">
    <vt:lpwstr>hin the fabric of the existing (and larger) transportation ecosystem, it is critical to understand how individuals may respond and “who” the likely users of these relatively new modes may be. In this paper, we develop a model to analyze first-use and use </vt:lpwstr>
  </property>
  <property fmtid="{D5CDD505-2E9C-101B-9397-08002B2CF9AE}" pid="358" name="ZOTERO_BREF_rN5BWHLjNfLt_4">
    <vt:lpwstr>frequency of two micromobility modes: E-scooter sharing systems (ESS) and Bike sharing systems (BSS). The model employs psycho-social constructs, built environment attributes, as well as individual-level demographics as determinants. In doing so, we expli</vt:lpwstr>
  </property>
  <property fmtid="{D5CDD505-2E9C-101B-9397-08002B2CF9AE}" pid="359" name="ZOTERO_BREF_rN5BWHLjNfLt_5">
    <vt:lpwstr>citly recognize the role played by awareness/first-use of new technologies as a cognitive antecedent to subsequent frequency decisions. The main data source for this analysis is drawn from a 2019 survey of Austin, Texas area residents. Our results highlig</vt:lpwstr>
  </property>
  <property fmtid="{D5CDD505-2E9C-101B-9397-08002B2CF9AE}" pid="360" name="ZOTERO_BREF_rN5BWHLjNfLt_6">
    <vt:lpwstr>ht the importance of considering psycho-social attitudes to both gain better insights into the behavioral process leading up to ESS/BSS adoption/use as well as ensure an accurate data fit. In particular, there are distinctive pathways of adoption/use freq</vt:lpwstr>
  </property>
  <property fmtid="{D5CDD505-2E9C-101B-9397-08002B2CF9AE}" pid="361" name="ZOTERO_BREF_rN5BWHLjNfLt_7">
    <vt:lpwstr>uency for each of the ESS and BSS modes, but also complementary processes and behavioral spillover effects at play that warrant a joint modeling of the ESS and BSS modes. Our results suggest that addressing safety concerns of micromobility modes should be</vt:lpwstr>
  </property>
  <property fmtid="{D5CDD505-2E9C-101B-9397-08002B2CF9AE}" pid="362" name="ZOTERO_BREF_rN5BWHLjNfLt_8">
    <vt:lpwstr> the top priority of providers and public agencies. Efforts solely directed toward extoling the “green” virtues of micromobility modes is likely to have limited returns.","container-title":"Transportation Research Part C: Emerging Technologies","DOI":"htt</vt:lpwstr>
  </property>
  <property fmtid="{D5CDD505-2E9C-101B-9397-08002B2CF9AE}" pid="363" name="ZOTERO_BREF_rN5BWHLjNfLt_9">
    <vt:lpwstr>ps://doi.org/10.1016/j.trc.2021.103515","ISSN":"0968-090X","page":"103515","title":"E-scooter sharing and bikesharing systems: An individual-level analysis of factors affecting first-use and use frequency","volume":"135","author":[{"family":"Blazanin","gi</vt:lpwstr>
  </property>
  <property fmtid="{D5CDD505-2E9C-101B-9397-08002B2CF9AE}" pid="364" name="ZOTERO_BREF_rN5BWHLjNfLt_10">
    <vt:lpwstr>ven":"Gina"},{"family":"Mondal","given":"Aupal"},{"family":"Asmussen","given":"Katherine E."},{"family":"Bhat","given":"Chandra R."}],"issued":{"date-parts":[["2022"]]}}},{"id":"ku0HRq1E/b7GrbEKM","uris":["http://zotero.org/users/9292995/items/4HA4YNWG"],</vt:lpwstr>
  </property>
  <property fmtid="{D5CDD505-2E9C-101B-9397-08002B2CF9AE}" pid="365" name="ZOTERO_BREF_rN5BWHLjNfLt_11">
    <vt:lpwstr>"itemData":{"id":1369,"type":"article-journal","abstract":"This paper aims to identify the main sociopsychological factors that individuals perceive as affecting their intention to adopt electric (e−)micromobility. Drawing from modal choice theory, the fa</vt:lpwstr>
  </property>
  <property fmtid="{D5CDD505-2E9C-101B-9397-08002B2CF9AE}" pid="366" name="ZOTERO_BREF_rN5BWHLjNfLt_12">
    <vt:lpwstr>ctors are classified into functional (money, time, and other convenience values) and non-functional (emotional, social, and epistemic values). Following a PRISMA systematic literature review of 67 papers, we observed the reported influence of several func</vt:lpwstr>
  </property>
  <property fmtid="{D5CDD505-2E9C-101B-9397-08002B2CF9AE}" pid="367" name="ZOTERO_BREF_rN5BWHLjNfLt_13">
    <vt:lpwstr>tional and non-functional factors over the decision on whether to use an e-micromobility mode of transport. Results indicate that non-functional factors such as environmental concern, innovativeness, and belonging can be even more influential for individu</vt:lpwstr>
  </property>
  <property fmtid="{D5CDD505-2E9C-101B-9397-08002B2CF9AE}" pid="368" name="ZOTERO_BREF_rN5BWHLjNfLt_14">
    <vt:lpwstr>als than traditional functional factors such as speed, cost, and time savings. Users seem to perceive these services as socially beneficial, contributing to improved livability, equity of access, and diversity of choice. The present review contributes to </vt:lpwstr>
  </property>
  <property fmtid="{D5CDD505-2E9C-101B-9397-08002B2CF9AE}" pid="369" name="ZOTERO_BREF_rN5BWHLjNfLt_15">
    <vt:lpwstr>our understanding of the complexity of modal choice, and the importance of accounting for the sociopsychological factors influencing user decisions regarding micromobility. Our findings can help improve the strategies and policies supporting e-micromobili</vt:lpwstr>
  </property>
  <property fmtid="{D5CDD505-2E9C-101B-9397-08002B2CF9AE}" pid="370" name="ZOTERO_BREF_rN5BWHLjNfLt_16">
    <vt:lpwstr>ty adoption.","container-title":"Transport Policy","DOI":"https://doi.org/10.1016/j.tranpol.2022.09.008","ISSN":"0967-070X","page":"230-249","title":"Sociopsychological factors associated with the adoption and usage of electric micromobility. A literature</vt:lpwstr>
  </property>
  <property fmtid="{D5CDD505-2E9C-101B-9397-08002B2CF9AE}" pid="371" name="ZOTERO_BREF_rN5BWHLjNfLt_17">
    <vt:lpwstr> review","volume":"127","author":[{"family":"Bretones","given":"Alexandra"},{"family":"Marquet","given":"Oriol"}],"issued":{"date-parts":[["2022"]]}}}],"schema":"https://github.com/citation-style-language/schema/raw/master/csl-citation.json"}</vt:lpwstr>
  </property>
  <property fmtid="{D5CDD505-2E9C-101B-9397-08002B2CF9AE}" pid="372" name="ZOTERO_BREF_N1154aorFQcJ_1">
    <vt:lpwstr>ZOTERO_ITEM CSL_CITATION {"citationID":"fTX1RSJ5","properties":{"formattedCitation":"({\\i{}17})","plainCitation":"(17)","dontUpdate":true,"noteIndex":0},"citationItems":[{"id":"ku0HRq1E/b7GrbEKM","uris":["http://zotero.org/users/9292995/items/4HA4YNWG"],</vt:lpwstr>
  </property>
  <property fmtid="{D5CDD505-2E9C-101B-9397-08002B2CF9AE}" pid="373" name="ZOTERO_BREF_N1154aorFQcJ_2">
    <vt:lpwstr>"itemData":{"id":1369,"type":"article-journal","abstract":"This paper aims to identify the main sociopsychological factors that individuals perceive as affecting their intention to adopt electric (e−)micromobility. Drawing from modal choice theory, the fa</vt:lpwstr>
  </property>
  <property fmtid="{D5CDD505-2E9C-101B-9397-08002B2CF9AE}" pid="374" name="ZOTERO_BREF_N1154aorFQcJ_3">
    <vt:lpwstr>ctors are classified into functional (money, time, and other convenience values) and non-functional (emotional, social, and epistemic values). Following a PRISMA systematic literature review of 67 papers, we observed the reported influence of several func</vt:lpwstr>
  </property>
  <property fmtid="{D5CDD505-2E9C-101B-9397-08002B2CF9AE}" pid="375" name="ZOTERO_BREF_N1154aorFQcJ_4">
    <vt:lpwstr>tional and non-functional factors over the decision on whether to use an e-micromobility mode of transport. Results indicate that non-functional factors such as environmental concern, innovativeness, and belonging can be even more influential for individu</vt:lpwstr>
  </property>
  <property fmtid="{D5CDD505-2E9C-101B-9397-08002B2CF9AE}" pid="376" name="ZOTERO_BREF_N1154aorFQcJ_5">
    <vt:lpwstr>als than traditional functional factors such as speed, cost, and time savings. Users seem to perceive these services as socially beneficial, contributing to improved livability, equity of access, and diversity of choice. The present review contributes to </vt:lpwstr>
  </property>
  <property fmtid="{D5CDD505-2E9C-101B-9397-08002B2CF9AE}" pid="377" name="ZOTERO_BREF_N1154aorFQcJ_6">
    <vt:lpwstr>our understanding of the complexity of modal choice, and the importance of accounting for the sociopsychological factors influencing user decisions regarding micromobility. Our findings can help improve the strategies and policies supporting e-micromobili</vt:lpwstr>
  </property>
  <property fmtid="{D5CDD505-2E9C-101B-9397-08002B2CF9AE}" pid="378" name="ZOTERO_BREF_N1154aorFQcJ_7">
    <vt:lpwstr>ty adoption.","container-title":"Transport Policy","DOI":"https://doi.org/10.1016/j.tranpol.2022.09.008","ISSN":"0967-070X","page":"230-249","title":"Sociopsychological factors associated with the adoption and usage of electric micromobility. A literature</vt:lpwstr>
  </property>
  <property fmtid="{D5CDD505-2E9C-101B-9397-08002B2CF9AE}" pid="379" name="ZOTERO_BREF_N1154aorFQcJ_8">
    <vt:lpwstr> review","volume":"127","author":[{"family":"Bretones","given":"Alexandra"},{"family":"Marquet","given":"Oriol"}],"issued":{"date-parts":[["2022"]]}}}],"schema":"https://github.com/citation-style-language/schema/raw/master/csl-citation.json"}</vt:lpwstr>
  </property>
  <property fmtid="{D5CDD505-2E9C-101B-9397-08002B2CF9AE}" pid="380" name="ZOTERO_BREF_XlMMxtua6r0Y_1">
    <vt:lpwstr>ZOTERO_ITEM CSL_CITATION {"citationID":"tnpdt3mc","properties":{"formattedCitation":"({\\i{}4}, {\\i{}18})","plainCitation":"(4, 18)","noteIndex":0},"citationItems":[{"id":54,"uris":["http://zotero.org/users/12047021/items/ARTCJBL4"],"itemData":{"id":54,"</vt:lpwstr>
  </property>
  <property fmtid="{D5CDD505-2E9C-101B-9397-08002B2CF9AE}" pid="381" name="ZOTERO_BREF_XlMMxtua6r0Y_2">
    <vt:lpwstr>type":"article-journal","abstract":"Shared micro-mobility services have rapidly gained popularity yet challenged city administrations to develop adequate policies while scientific insight is largely missing. From a transportation equity perspective, it is</vt:lpwstr>
  </property>
  <property fmtid="{D5CDD505-2E9C-101B-9397-08002B2CF9AE}" pid="382" name="ZOTERO_BREF_XlMMxtua6r0Y_3">
    <vt:lpwstr> particularly important to understand user correlates, as they are the beneficiaries from public investment and reallocation of public space. This paper provides an up-to-date account of shared micro-mobility adoption and user characteristics in Zurich, S</vt:lpwstr>
  </property>
  <property fmtid="{D5CDD505-2E9C-101B-9397-08002B2CF9AE}" pid="383" name="ZOTERO_BREF_XlMMxtua6r0Y_4">
    <vt:lpwstr>witzerland. Our results suggest that shared micro-mobility users tend to be young, university-educated males with full-time employment living in affluent households without children or cars. Shared e-scooter users, in particular, are younger, yet more rep</vt:lpwstr>
  </property>
  <property fmtid="{D5CDD505-2E9C-101B-9397-08002B2CF9AE}" pid="384" name="ZOTERO_BREF_XlMMxtua6r0Y_5">
    <vt:lpwstr>resentative of the general population in terms of education, full-time employment, income and gender than bike-sharing users. This suggests that shared e-scooters may contribute to transportation equity, yet their promotion should be handled with care as </vt:lpwstr>
  </property>
  <property fmtid="{D5CDD505-2E9C-101B-9397-08002B2CF9AE}" pid="385" name="ZOTERO_BREF_XlMMxtua6r0Y_6">
    <vt:lpwstr>life-cycle emissions exceed those of bike-sharing and equity contributions might be skewed as many users are students.","container-title":"Transportation Research Part D: Transport and Environment","DOI":"10.1016/j.trd.2021.102803","ISSN":"1361-9209","jou</vt:lpwstr>
  </property>
  <property fmtid="{D5CDD505-2E9C-101B-9397-08002B2CF9AE}" pid="386" name="ZOTERO_BREF_XlMMxtua6r0Y_7">
    <vt:lpwstr>rnalAbbreviation":"Transportation Research Part D: Transport and Environment","language":"en","page":"102803","source":"ScienceDirect","title":"Who uses shared micro-mobility services? Empirical evidence from Zurich, Switzerland","title-short":"Who uses s</vt:lpwstr>
  </property>
  <property fmtid="{D5CDD505-2E9C-101B-9397-08002B2CF9AE}" pid="387" name="ZOTERO_BREF_XlMMxtua6r0Y_8">
    <vt:lpwstr>hared micro-mobility services?","volume":"94","author":[{"family":"Reck","given":"Daniel J."},{"family":"Axhausen","given":"Kay W."}],"issued":{"date-parts":[["2021",5,1]]}}},{"id":"HPVpxNUO/qFTmwZel","uris":["http://zotero.org/users/9292995/items/BR9VUQG</vt:lpwstr>
  </property>
  <property fmtid="{D5CDD505-2E9C-101B-9397-08002B2CF9AE}" pid="388" name="ZOTERO_BREF_XlMMxtua6r0Y_9">
    <vt:lpwstr>2"],"itemData":{"id":1364,"type":"article-journal","abstract":"The rapid popularity growth of shared e-scooters creates the necessity of understanding the determinants of shared e-scooter usage. This paper estimates the impacts of temporal variables (weat</vt:lpwstr>
  </property>
  <property fmtid="{D5CDD505-2E9C-101B-9397-08002B2CF9AE}" pid="389" name="ZOTERO_BREF_XlMMxtua6r0Y_10">
    <vt:lpwstr>her data, weekday/weekend, and gasoline prices) and time-invariant variables (socio-demographic, built environment, and neighborhood characteristics) on the shared e-scooter demand by using four months (June 2019- October 2019) period of data from the sha</vt:lpwstr>
  </property>
  <property fmtid="{D5CDD505-2E9C-101B-9397-08002B2CF9AE}" pid="390" name="ZOTERO_BREF_XlMMxtua6r0Y_11">
    <vt:lpwstr>red e-scooter pilot program in Chicago. The study employs a random-effects negative binomial (RENB) model that effectively models shared e-scooter trip origin and destination count data with over-dispersion while capturing serial autocorrelation in the da</vt:lpwstr>
  </property>
  <property fmtid="{D5CDD505-2E9C-101B-9397-08002B2CF9AE}" pid="391" name="ZOTERO_BREF_XlMMxtua6r0Y_12">
    <vt:lpwstr>ta. Results of temporal variables indicate that shared e-scooter demand is higher on days when the average temperature is higher, wind speed is lower, there is less precipitation (rain), weekly gasoline prices are higher, and during the weekend. Results r</vt:lpwstr>
  </property>
  <property fmtid="{D5CDD505-2E9C-101B-9397-08002B2CF9AE}" pid="392" name="ZOTERO_BREF_XlMMxtua6r0Y_13">
    <vt:lpwstr>elated to time-invariant variables indicate that densely populated areas with higher median income, mixed land use, more parks and open spaces, public bike-sharing stations, higher parking rates, and fewer crime rates generate a higher number of e-scooter</vt:lpwstr>
  </property>
  <property fmtid="{D5CDD505-2E9C-101B-9397-08002B2CF9AE}" pid="393" name="ZOTERO_BREF_XlMMxtua6r0Y_14">
    <vt:lpwstr> trips. Moreover, census tracts with a higher number of zero-car households and workers commuting by public transit generate more shared e-scooter trips. On the other hand, results reveal mixed relationships between shared e-scooter demand and public tran</vt:lpwstr>
  </property>
  <property fmtid="{D5CDD505-2E9C-101B-9397-08002B2CF9AE}" pid="394" name="ZOTERO_BREF_XlMMxtua6r0Y_15">
    <vt:lpwstr>sportation supply variables. This study's findings will help planners and policymakers make decisions and policies related to shared e-scooter services.","container-title":"Transportation Research Part A: Policy and Practice","DOI":"https://doi.org/10.101</vt:lpwstr>
  </property>
  <property fmtid="{D5CDD505-2E9C-101B-9397-08002B2CF9AE}" pid="395" name="ZOTERO_BREF_XlMMxtua6r0Y_16">
    <vt:lpwstr>6/j.tra.2021.10.008","ISSN":"0965-8564","page":"164-185","title":"Factors influencing the usage of shared E-scooters in Chicago","volume":"154","author":[{"family":"Tuli","given":"Farzana Mehzabin"},{"family":"Mitra","given":"Suman"},{"family":"Crews","gi</vt:lpwstr>
  </property>
  <property fmtid="{D5CDD505-2E9C-101B-9397-08002B2CF9AE}" pid="396" name="ZOTERO_BREF_XlMMxtua6r0Y_17">
    <vt:lpwstr>ven":"Mariah B."}],"issued":{"date-parts":[["2021"]]}}}],"schema":"https://github.com/citation-style-language/schema/raw/master/csl-citation.json"}</vt:lpwstr>
  </property>
  <property fmtid="{D5CDD505-2E9C-101B-9397-08002B2CF9AE}" pid="397" name="ZOTERO_BREF_JosJk3MLysmg_1">
    <vt:lpwstr>ZOTERO_ITEM CSL_CITATION {"citationID":"LOlh9H5P","properties":{"formattedCitation":"({\\i{}7})","plainCitation":"(7)","noteIndex":0},"citationItems":[{"id":"HPVpxNUO/kGo0ny4e","uris":["http://zotero.org/users/9292995/items/H5BNWIA8"],"itemData":{"id":135</vt:lpwstr>
  </property>
  <property fmtid="{D5CDD505-2E9C-101B-9397-08002B2CF9AE}" pid="398" name="ZOTERO_BREF_JosJk3MLysmg_2">
    <vt:lpwstr>8,"type":"article-journal","abstract":"Shared micromobility modes have increasingly penetrated the mobility environment of cities in the U.S. and the world over. At the same time, to best integrate these emerging modes within the fabric of the existing (a</vt:lpwstr>
  </property>
  <property fmtid="{D5CDD505-2E9C-101B-9397-08002B2CF9AE}" pid="399" name="ZOTERO_BREF_JosJk3MLysmg_3">
    <vt:lpwstr>nd larger) transportation ecosystem, it is critical to understand how individuals may respond and “who” the likely users of these relatively new modes may be. In this paper, we develop a model to analyze first-use and use frequency of two micromobility mo</vt:lpwstr>
  </property>
  <property fmtid="{D5CDD505-2E9C-101B-9397-08002B2CF9AE}" pid="400" name="ZOTERO_BREF_JosJk3MLysmg_4">
    <vt:lpwstr>des: E-scooter sharing systems (ESS) and Bike sharing systems (BSS). The model employs psycho-social constructs, built environment attributes, as well as individual-level demographics as determinants. In doing so, we explicitly recognize the role played b</vt:lpwstr>
  </property>
  <property fmtid="{D5CDD505-2E9C-101B-9397-08002B2CF9AE}" pid="401" name="ZOTERO_BREF_JosJk3MLysmg_5">
    <vt:lpwstr>y awareness/first-use of new technologies as a cognitive antecedent to subsequent frequency decisions. The main data source for this analysis is drawn from a 2019 survey of Austin, Texas area residents. Our results highlight the importance of considering </vt:lpwstr>
  </property>
  <property fmtid="{D5CDD505-2E9C-101B-9397-08002B2CF9AE}" pid="402" name="ZOTERO_BREF_JosJk3MLysmg_6">
    <vt:lpwstr>psycho-social attitudes to both gain better insights into the behavioral process leading up to ESS/BSS adoption/use as well as ensure an accurate data fit. In particular, there are distinctive pathways of adoption/use frequency for each of the ESS and BSS</vt:lpwstr>
  </property>
  <property fmtid="{D5CDD505-2E9C-101B-9397-08002B2CF9AE}" pid="403" name="ZOTERO_BREF_JosJk3MLysmg_7">
    <vt:lpwstr> modes, but also complementary processes and behavioral spillover effects at play that warrant a joint modeling of the ESS and BSS modes. Our results suggest that addressing safety concerns of micromobility modes should be the top priority of providers an</vt:lpwstr>
  </property>
  <property fmtid="{D5CDD505-2E9C-101B-9397-08002B2CF9AE}" pid="404" name="ZOTERO_BREF_JosJk3MLysmg_8">
    <vt:lpwstr>d public agencies. Efforts solely directed toward extoling the “green” virtues of micromobility modes is likely to have limited returns.","container-title":"Transportation Research Part C: Emerging Technologies","DOI":"https://doi.org/10.1016/j.trc.2021.1</vt:lpwstr>
  </property>
  <property fmtid="{D5CDD505-2E9C-101B-9397-08002B2CF9AE}" pid="405" name="ZOTERO_BREF_JosJk3MLysmg_9">
    <vt:lpwstr>03515","ISSN":"0968-090X","page":"103515","title":"E-scooter sharing and bikesharing systems: An individual-level analysis of factors affecting first-use and use frequency","volume":"135","author":[{"family":"Blazanin","given":"Gina"},{"family":"Mondal","</vt:lpwstr>
  </property>
  <property fmtid="{D5CDD505-2E9C-101B-9397-08002B2CF9AE}" pid="406" name="ZOTERO_BREF_JosJk3MLysmg_10">
    <vt:lpwstr>given":"Aupal"},{"family":"Asmussen","given":"Katherine E."},{"family":"Bhat","given":"Chandra R."}],"issued":{"date-parts":[["2022"]]}}}],"schema":"https://github.com/citation-style-language/schema/raw/master/csl-citation.json"}</vt:lpwstr>
  </property>
  <property fmtid="{D5CDD505-2E9C-101B-9397-08002B2CF9AE}" pid="407" name="ZOTERO_BREF_X0gvgS7dBBwW_1">
    <vt:lpwstr>ZOTERO_BIBL {"uncited":[],"omitted":[],"custom":[]} CSL_BIBLIOGRAPHY</vt:lpwstr>
  </property>
  <property fmtid="{D5CDD505-2E9C-101B-9397-08002B2CF9AE}" pid="408" name="ZOTERO_BREF_SFcR7D468Gah_1">
    <vt:lpwstr>ZOTERO_TEMP</vt:lpwstr>
  </property>
  <property fmtid="{D5CDD505-2E9C-101B-9397-08002B2CF9AE}" pid="409" name="ZOTERO_BREF_5cjNZHkXRILC_1">
    <vt:lpwstr>ZOTERO_ITEM CSL_CITATION {"citationID":"UMVhf1EL","properties":{"formattedCitation":"({\\i{}4}, {\\i{}9})","plainCitation":"(4, 9)","noteIndex":0},"citationItems":[{"id":54,"uris":["http://zotero.org/users/12047021/items/ARTCJBL4"],"itemData":{"id":54,"ty</vt:lpwstr>
  </property>
  <property fmtid="{D5CDD505-2E9C-101B-9397-08002B2CF9AE}" pid="410" name="ZOTERO_BREF_5cjNZHkXRILC_2">
    <vt:lpwstr>pe":"article-journal","abstract":"Shared micro-mobility services have rapidly gained popularity yet challenged city administrations to develop adequate policies while scientific insight is largely missing. From a transportation equity perspective, it is p</vt:lpwstr>
  </property>
  <property fmtid="{D5CDD505-2E9C-101B-9397-08002B2CF9AE}" pid="411" name="ZOTERO_BREF_5cjNZHkXRILC_3">
    <vt:lpwstr>articularly important to understand user correlates, as they are the beneficiaries from public investment and reallocation of public space. This paper provides an up-to-date account of shared micro-mobility adoption and user characteristics in Zurich, Swi</vt:lpwstr>
  </property>
  <property fmtid="{D5CDD505-2E9C-101B-9397-08002B2CF9AE}" pid="412" name="ZOTERO_BREF_5cjNZHkXRILC_4">
    <vt:lpwstr>tzerland. Our results suggest that shared micro-mobility users tend to be young, university-educated males with full-time employment living in affluent households without children or cars. Shared e-scooter users, in particular, are younger, yet more repre</vt:lpwstr>
  </property>
  <property fmtid="{D5CDD505-2E9C-101B-9397-08002B2CF9AE}" pid="413" name="ZOTERO_BREF_5cjNZHkXRILC_5">
    <vt:lpwstr>sentative of the general population in terms of education, full-time employment, income and gender than bike-sharing users. This suggests that shared e-scooters may contribute to transportation equity, yet their promotion should be handled with care as li</vt:lpwstr>
  </property>
  <property fmtid="{D5CDD505-2E9C-101B-9397-08002B2CF9AE}" pid="414" name="ZOTERO_BREF_5cjNZHkXRILC_6">
    <vt:lpwstr>fe-cycle emissions exceed those of bike-sharing and equity contributions might be skewed as many users are students.","container-title":"Transportation Research Part D: Transport and Environment","DOI":"10.1016/j.trd.2021.102803","ISSN":"1361-9209","journ</vt:lpwstr>
  </property>
  <property fmtid="{D5CDD505-2E9C-101B-9397-08002B2CF9AE}" pid="415" name="ZOTERO_BREF_5cjNZHkXRILC_7">
    <vt:lpwstr>alAbbreviation":"Transportation Research Part D: Transport and Environment","language":"en","page":"102803","source":"ScienceDirect","title":"Who uses shared micro-mobility services? Empirical evidence from Zurich, Switzerland","title-short":"Who uses sha</vt:lpwstr>
  </property>
  <property fmtid="{D5CDD505-2E9C-101B-9397-08002B2CF9AE}" pid="416" name="ZOTERO_BREF_5cjNZHkXRILC_8">
    <vt:lpwstr>red micro-mobility services?","volume":"94","author":[{"family":"Reck","given":"Daniel J."},{"family":"Axhausen","given":"Kay W."}],"issued":{"date-parts":[["2021",5,1]]}}},{"id":"HPVpxNUO/QDS1kLQ3","uris":["http://zotero.org/users/9292995/items/N2SD62X8"</vt:lpwstr>
  </property>
  <property fmtid="{D5CDD505-2E9C-101B-9397-08002B2CF9AE}" pid="417" name="ZOTERO_BREF_5cjNZHkXRILC_9">
    <vt:lpwstr>],"itemData":{"id":1372,"type":"article-journal","abstract":"Shared e-scooter is a fairly new transportation mode that emerged in late 2017. Since then, it has gained popularity around the world; however, it also has spiraled into disarray in many cities </vt:lpwstr>
  </property>
  <property fmtid="{D5CDD505-2E9C-101B-9397-08002B2CF9AE}" pid="418" name="ZOTERO_BREF_5cjNZHkXRILC_10">
    <vt:lpwstr>due to the lack of e–scooter regulations and improper parking and riding behaviors. Limited understanding of shared e–scooters restrains policymakers from developing more effective regulations and promoting this sustainable transportation mode. This study</vt:lpwstr>
  </property>
  <property fmtid="{D5CDD505-2E9C-101B-9397-08002B2CF9AE}" pid="419" name="ZOTERO_BREF_5cjNZHkXRILC_11">
    <vt:lpwstr> takes a step towards understanding e-scooter user behaviors by investigating factors that influence e-scooter sharing usage and auto mode substitution. Survey data were collected from shared e-scooter users, and random parameter models were applied to ex</vt:lpwstr>
  </property>
  <property fmtid="{D5CDD505-2E9C-101B-9397-08002B2CF9AE}" pid="420" name="ZOTERO_BREF_5cjNZHkXRILC_12">
    <vt:lpwstr>plore the factors influencing e-scooter sharing usage and mode substitution. Factors considered in models include sociodemographic information, user behaviors, trip purposes, and health indicators. Model results identify several factors that significantly</vt:lpwstr>
  </property>
  <property fmtid="{D5CDD505-2E9C-101B-9397-08002B2CF9AE}" pid="421" name="ZOTERO_BREF_5cjNZHkXRILC_13">
    <vt:lpwstr> influence shared e-scooter usage, including user gender, helmet use, exposure to shared e-scooters, ownership of an e-scooter, riding locations, opinions on speed limits, and trip purposes. Contributing factors for auto substitution suggest that shared e</vt:lpwstr>
  </property>
  <property fmtid="{D5CDD505-2E9C-101B-9397-08002B2CF9AE}" pid="422" name="ZOTERO_BREF_5cjNZHkXRILC_14">
    <vt:lpwstr>-scooters potentially are competing with TNC/taxi, lower cost, and social/entertainment trip purpose, and user households with multiple vehicles contribute to private vehicle substitution. Research outcomes suggest that shared e-scooters could play a sign</vt:lpwstr>
  </property>
  <property fmtid="{D5CDD505-2E9C-101B-9397-08002B2CF9AE}" pid="423" name="ZOTERO_BREF_5cjNZHkXRILC_15">
    <vt:lpwstr>ificant role in urban transportation sustainability. Insights related to better practices for e-scooter regulations and planning are discussed to help cities improve shared e-scooter program performance and make it a more sustainable transportation mode."</vt:lpwstr>
  </property>
  <property fmtid="{D5CDD505-2E9C-101B-9397-08002B2CF9AE}" pid="424" name="ZOTERO_BREF_5cjNZHkXRILC_16">
    <vt:lpwstr>,"container-title":"Transportation Research Part D: Transport and Environment","DOI":"https://doi.org/10.1016/j.trd.2021.102991","ISSN":"1361-9209","page":"102991","title":"Understanding factors influencing shared e-scooter usage and its impact on auto mo</vt:lpwstr>
  </property>
  <property fmtid="{D5CDD505-2E9C-101B-9397-08002B2CF9AE}" pid="425" name="ZOTERO_BREF_5cjNZHkXRILC_17">
    <vt:lpwstr>de substitution","volume":"99","author":[{"family":"Guo","given":"Yujie"},{"family":"Zhang","given":"Yu"}],"issued":{"date-parts":[["2021"]]}}}],"schema":"https://github.com/citation-style-language/schema/raw/master/csl-citation.json"}</vt:lpwstr>
  </property>
  <property fmtid="{D5CDD505-2E9C-101B-9397-08002B2CF9AE}" pid="426" name="ZOTERO_BREF_3yvRTCSPlumm_19">
    <vt:lpwstr> region. Factors examined are sociodemographic characteristics, concern about climate change, access to a private car, and built environment characteristics of users’ residential locations. The analyses are based on survey and GIS-measured, individual-lev</vt:lpwstr>
  </property>
  <property fmtid="{D5CDD505-2E9C-101B-9397-08002B2CF9AE}" pid="427" name="ZOTERO_BREF_3yvRTCSPlumm_20">
    <vt:lpwstr>el geospatial data from Oslo and its surrounding Viken county in Norway. Findings suggest that bike-sharing users are more likely to be younger, men, single, concerned about climate change, and living in denser neighborhoods with good access to public tra</vt:lpwstr>
  </property>
  <property fmtid="{D5CDD505-2E9C-101B-9397-08002B2CF9AE}" pid="428" name="ZOTERO_BREF_3yvRTCSPlumm_21">
    <vt:lpwstr>nsport. E-scooter sharing users are more likely to be younger, men, without disabilities, and less educated, and live in denser neighborhoods. Car-sharing users are more likely to be living with a partner or spouse and children, not have access to a priva</vt:lpwstr>
  </property>
  <property fmtid="{D5CDD505-2E9C-101B-9397-08002B2CF9AE}" pid="429" name="ZOTERO_BREF_3yvRTCSPlumm_22">
    <vt:lpwstr>te car, and live in transit-oriented neighborhoods. Uber users are more likely to be younger and less educated, have higher incomes, be less worried about climate change, and live in proximity to the city center. These outcomes offer input for critical is</vt:lpwstr>
  </property>
  <property fmtid="{D5CDD505-2E9C-101B-9397-08002B2CF9AE}" pid="430" name="ZOTERO_BREF_3yvRTCSPlumm_23">
    <vt:lpwstr>sues of urban and transport planning including compact urban form, sustainable mobility, and transport equity.","container-title":"Sustainable Cities and Society","DOI":"https://doi.org/10.1016/j.scs.2022.104161","ISSN":"2210-6707","page":"104161","title"</vt:lpwstr>
  </property>
  <property fmtid="{D5CDD505-2E9C-101B-9397-08002B2CF9AE}" pid="431" name="ZOTERO_BREF_3yvRTCSPlumm_24">
    <vt:lpwstr>:"Bike-sharing, car-sharing, e-scooters, and Uber: Who are the shared mobility users and where do they live?","volume":"86","author":[{"family":"Mouratidis","given":"Kostas"}],"issued":{"date-parts":[["2022"]]}}},{"id":"ku0HRq1E/EmgRCUdf","uris":["http://</vt:lpwstr>
  </property>
  <property fmtid="{D5CDD505-2E9C-101B-9397-08002B2CF9AE}" pid="432" name="ZOTERO_BREF_3yvRTCSPlumm_25">
    <vt:lpwstr>zotero.org/users/12047021/items/B2IK3ZMD"],"itemData":{"id":11,"type":"article-journal","abstract":"This study investigated the factors affecting heterogeneity in people’s intention to use e-scooter sharing (ESS) service. For the investigation, the data w</vt:lpwstr>
  </property>
  <property fmtid="{D5CDD505-2E9C-101B-9397-08002B2CF9AE}" pid="433" name="ZOTERO_BREF_3yvRTCSPlumm_26">
    <vt:lpwstr>ere collected in Seoul, Korea, and a latent class adjacent-category ordinal logit model was estimated. The results show that the respondents could be divided into two groups. One group comprises those who tend to prefer to use the ESS service for commutin</vt:lpwstr>
  </property>
  <property fmtid="{D5CDD505-2E9C-101B-9397-08002B2CF9AE}" pid="434" name="ZOTERO_BREF_3yvRTCSPlumm_27">
    <vt:lpwstr>g, and the other group involves those who tend to prefer the service for the first-mile and last-mile trip. According to the estimated class membership characteristics, the members involved in the first group tend to be younger, higher earners and less sa</vt:lpwstr>
  </property>
  <property fmtid="{D5CDD505-2E9C-101B-9397-08002B2CF9AE}" pid="435" name="ZOTERO_BREF_3yvRTCSPlumm_28">
    <vt:lpwstr>tisfied with the current public transportation than the other members who are associated with the second group. These results suggest that the preferred trip situation and purpose for using ESS services could vary not only depending on people’s socio-demo</vt:lpwstr>
  </property>
  <property fmtid="{D5CDD505-2E9C-101B-9397-08002B2CF9AE}" pid="436" name="ZOTERO_BREF_3yvRTCSPlumm_29">
    <vt:lpwstr>graphics but also the quality of public transportation.","container-title":"Transportation Research Part D: Transport and Environment","DOI":"https://doi.org/10.1016/j.trd.2021.102751","ISSN":"1361-9209","page":"102751","title":"Factors affecting heteroge</vt:lpwstr>
  </property>
  <property fmtid="{D5CDD505-2E9C-101B-9397-08002B2CF9AE}" pid="437" name="ZOTERO_BREF_3yvRTCSPlumm_30">
    <vt:lpwstr>neity in willingness to use e-scooter sharing services","volume":"92","author":[{"family":"Lee","given":"Hyukseong"},{"family":"Baek","given":"Kwangho"},{"family":"Chung","given":"Jin-Hyuk"},{"family":"Kim","given":"Jinhee"}],"issued":{"date-parts":[["202</vt:lpwstr>
  </property>
  <property fmtid="{D5CDD505-2E9C-101B-9397-08002B2CF9AE}" pid="438" name="ZOTERO_BREF_3yvRTCSPlumm_31">
    <vt:lpwstr>1"]]}}}],"schema":"https://github.com/citation-style-language/schema/raw/master/csl-citation.json"}</vt:lpwstr>
  </property>
  <property fmtid="{D5CDD505-2E9C-101B-9397-08002B2CF9AE}" pid="439" name="ZOTERO_BREF_aeO87WQLqVNg_11">
    <vt:lpwstr>temData":{"id":1372,"type":"article-journal","abstract":"Shared e-scooter is a fairly new transportation mode that emerged in late 2017. Since then, it has gained popularity around the world; however, it also has spiraled into disarray in many cities due </vt:lpwstr>
  </property>
  <property fmtid="{D5CDD505-2E9C-101B-9397-08002B2CF9AE}" pid="440" name="ZOTERO_BREF_aeO87WQLqVNg_12">
    <vt:lpwstr>to the lack of e–scooter regulations and improper parking and riding behaviors. Limited understanding of shared e–scooters restrains policymakers from developing more effective regulations and promoting this sustainable transportation mode. This study tak</vt:lpwstr>
  </property>
  <property fmtid="{D5CDD505-2E9C-101B-9397-08002B2CF9AE}" pid="441" name="ZOTERO_BREF_aeO87WQLqVNg_13">
    <vt:lpwstr>es a step towards understanding e-scooter user behaviors by investigating factors that influence e-scooter sharing usage and auto mode substitution. Survey data were collected from shared e-scooter users, and random parameter models were applied to explor</vt:lpwstr>
  </property>
  <property fmtid="{D5CDD505-2E9C-101B-9397-08002B2CF9AE}" pid="442" name="ZOTERO_BREF_aeO87WQLqVNg_14">
    <vt:lpwstr>e the factors influencing e-scooter sharing usage and mode substitution. Factors considered in models include sociodemographic information, user behaviors, trip purposes, and health indicators. Model results identify several factors that significantly inf</vt:lpwstr>
  </property>
  <property fmtid="{D5CDD505-2E9C-101B-9397-08002B2CF9AE}" pid="443" name="ZOTERO_BREF_aeO87WQLqVNg_15">
    <vt:lpwstr>luence shared e-scooter usage, including user gender, helmet use, exposure to shared e-scooters, ownership of an e-scooter, riding locations, opinions on speed limits, and trip purposes. Contributing factors for auto substitution suggest that shared e-sco</vt:lpwstr>
  </property>
  <property fmtid="{D5CDD505-2E9C-101B-9397-08002B2CF9AE}" pid="444" name="ZOTERO_BREF_aeO87WQLqVNg_16">
    <vt:lpwstr>oters potentially are competing with TNC/taxi, lower cost, and social/entertainment trip purpose, and user households with multiple vehicles contribute to private vehicle substitution. Research outcomes suggest that shared e-scooters could play a signific</vt:lpwstr>
  </property>
  <property fmtid="{D5CDD505-2E9C-101B-9397-08002B2CF9AE}" pid="445" name="ZOTERO_BREF_aeO87WQLqVNg_17">
    <vt:lpwstr>ant role in urban transportation sustainability. Insights related to better practices for e-scooter regulations and planning are discussed to help cities improve shared e-scooter program performance and make it a more sustainable transportation mode.","co</vt:lpwstr>
  </property>
  <property fmtid="{D5CDD505-2E9C-101B-9397-08002B2CF9AE}" pid="446" name="ZOTERO_BREF_aeO87WQLqVNg_18">
    <vt:lpwstr>ntainer-title":"Transportation Research Part D: Transport and Environment","DOI":"https://doi.org/10.1016/j.trd.2021.102991","ISSN":"1361-9209","page":"102991","title":"Understanding factors influencing shared e-scooter usage and its impact on auto mode s</vt:lpwstr>
  </property>
  <property fmtid="{D5CDD505-2E9C-101B-9397-08002B2CF9AE}" pid="447" name="ZOTERO_BREF_aeO87WQLqVNg_19">
    <vt:lpwstr>ubstitution","volume":"99","author":[{"family":"Guo","given":"Yujie"},{"family":"Zhang","given":"Yu"}],"issued":{"date-parts":[["2021"]]}}}],"schema":"https://github.com/citation-style-language/schema/raw/master/csl-citation.json"}</vt:lpwstr>
  </property>
  <property fmtid="{D5CDD505-2E9C-101B-9397-08002B2CF9AE}" pid="448" name="ZOTERO_BREF_cDiVBBHuuBLC_1">
    <vt:lpwstr>ZOTERO_ITEM CSL_CITATION {"citationID":"bqQ5stj1","properties":{"formattedCitation":"({\\i{}5})","plainCitation":"(5)","noteIndex":0},"citationItems":[{"id":1355,"uris":["http://zotero.org/users/9292995/items/SZ2FIIQK"],"itemData":{"id":1355,"type":"artic</vt:lpwstr>
  </property>
  <property fmtid="{D5CDD505-2E9C-101B-9397-08002B2CF9AE}" pid="449" name="ZOTERO_BREF_cDiVBBHuuBLC_2">
    <vt:lpwstr>le-journal","abstract":"This research provides new evidence on factors associated with the use of four different shared mobility options – bike-sharing, e-scooter sharing, car-sharing, and ridehailing (Uber) – in the same urban region. Factors examined ar</vt:lpwstr>
  </property>
  <property fmtid="{D5CDD505-2E9C-101B-9397-08002B2CF9AE}" pid="450" name="ZOTERO_BREF_cDiVBBHuuBLC_3">
    <vt:lpwstr>e sociodemographic characteristics, concern about climate change, access to a private car, and built environment characteristics of users’ residential locations. The analyses are based on survey and GIS-measured, individual-level geospatial data from Oslo</vt:lpwstr>
  </property>
  <property fmtid="{D5CDD505-2E9C-101B-9397-08002B2CF9AE}" pid="451" name="ZOTERO_BREF_cDiVBBHuuBLC_4">
    <vt:lpwstr> and its surrounding Viken county in Norway. Findings suggest that bike-sharing users are more likely to be younger, men, single, concerned about climate change, and living in denser neighborhoods with good access to public transport. E-scooter sharing us</vt:lpwstr>
  </property>
  <property fmtid="{D5CDD505-2E9C-101B-9397-08002B2CF9AE}" pid="452" name="ZOTERO_BREF_cDiVBBHuuBLC_5">
    <vt:lpwstr>ers are more likely to be younger, men, without disabilities, and less educated, and live in denser neighborhoods. Car-sharing users are more likely to be living with a partner or spouse and children, not have access to a private car, and live in transit-</vt:lpwstr>
  </property>
  <property fmtid="{D5CDD505-2E9C-101B-9397-08002B2CF9AE}" pid="453" name="ZOTERO_BREF_cDiVBBHuuBLC_6">
    <vt:lpwstr>oriented neighborhoods. Uber users are more likely to be younger and less educated, have higher incomes, be less worried about climate change, and live in proximity to the city center. These outcomes offer input for critical issues of urban and transport </vt:lpwstr>
  </property>
  <property fmtid="{D5CDD505-2E9C-101B-9397-08002B2CF9AE}" pid="454" name="ZOTERO_BREF_cDiVBBHuuBLC_7">
    <vt:lpwstr>planning including compact urban form, sustainable mobility, and transport equity.","container-title":"Sustainable Cities and Society","DOI":"https://doi.org/10.1016/j.scs.2022.104161","ISSN":"2210-6707","page":"104161","title":"Bike-sharing, car-sharing,</vt:lpwstr>
  </property>
  <property fmtid="{D5CDD505-2E9C-101B-9397-08002B2CF9AE}" pid="455" name="ZOTERO_BREF_cDiVBBHuuBLC_8">
    <vt:lpwstr> e-scooters, and Uber: Who are the shared mobility users and where do they live?","volume":"86","author":[{"family":"Mouratidis","given":"Kostas"}],"issued":{"date-parts":[["2022"]]}}}],"schema":"https://github.com/citation-style-language/schema/raw/maste</vt:lpwstr>
  </property>
  <property fmtid="{D5CDD505-2E9C-101B-9397-08002B2CF9AE}" pid="456" name="ZOTERO_BREF_cDiVBBHuuBLC_9">
    <vt:lpwstr>r/csl-citation.json"}</vt:lpwstr>
  </property>
  <property fmtid="{D5CDD505-2E9C-101B-9397-08002B2CF9AE}" pid="457" name="ZOTERO_BREF_328Y9o1k5ZMM_12">
    <vt:lpwstr>json"}</vt:lpwstr>
  </property>
  <property fmtid="{D5CDD505-2E9C-101B-9397-08002B2CF9AE}" pid="458" name="ZOTERO_BREF_Dc1BfGo2XFKb_1">
    <vt:lpwstr>ZOTERO_ITEM CSL_CITATION {"citationID":"cCUKMEJg","properties":{"formattedCitation":"({\\i{}7}, {\\i{}11}, {\\i{}12})","plainCitation":"(7, 11, 12)","dontUpdate":true,"noteIndex":0},"citationItems":[{"id":"ku0HRq1E/g3GXtnCX","uris":["http://zotero.org/use</vt:lpwstr>
  </property>
  <property fmtid="{D5CDD505-2E9C-101B-9397-08002B2CF9AE}" pid="459" name="ZOTERO_BREF_Dc1BfGo2XFKb_2">
    <vt:lpwstr>rs/9292995/items/H5BNWIA8"],"itemData":{"id":"8jspbja6/ahcex5JD","type":"article-journal","abstract":"Shared micromobility modes have increasingly penetrated the mobility environment of cities in the U.S. and the world over. At the same time, to best inte</vt:lpwstr>
  </property>
  <property fmtid="{D5CDD505-2E9C-101B-9397-08002B2CF9AE}" pid="460" name="ZOTERO_BREF_Dc1BfGo2XFKb_3">
    <vt:lpwstr>grate these emerging modes within the fabric of the existing (and larger) transportation ecosystem, it is critical to understand how individuals may respond and “who” the likely users of these relatively new modes may be. In this paper, we develop a model</vt:lpwstr>
  </property>
  <property fmtid="{D5CDD505-2E9C-101B-9397-08002B2CF9AE}" pid="461" name="ZOTERO_BREF_Dc1BfGo2XFKb_4">
    <vt:lpwstr> to analyze first-use and use frequency of two micromobility modes: E-scooter sharing systems (ESS) and Bike sharing systems (BSS). The model employs psycho-social constructs, built environment attributes, as well as individual-level demographics as deter</vt:lpwstr>
  </property>
  <property fmtid="{D5CDD505-2E9C-101B-9397-08002B2CF9AE}" pid="462" name="ZOTERO_BREF_Dc1BfGo2XFKb_5">
    <vt:lpwstr>minants. In doing so, we explicitly recognize the role played by awareness/first-use of new technologies as a cognitive antecedent to subsequent frequency decisions. The main data source for this analysis is drawn from a 2019 survey of Austin, Texas area </vt:lpwstr>
  </property>
  <property fmtid="{D5CDD505-2E9C-101B-9397-08002B2CF9AE}" pid="463" name="ZOTERO_BREF_Dc1BfGo2XFKb_6">
    <vt:lpwstr>residents. Our results highlight the importance of considering psycho-social attitudes to both gain better insights into the behavioral process leading up to ESS/BSS adoption/use as well as ensure an accurate data fit. In particular, there are distinctive</vt:lpwstr>
  </property>
  <property fmtid="{D5CDD505-2E9C-101B-9397-08002B2CF9AE}" pid="464" name="ZOTERO_BREF_Dc1BfGo2XFKb_7">
    <vt:lpwstr> pathways of adoption/use frequency for each of the ESS and BSS modes, but also complementary processes and behavioral spillover effects at play that warrant a joint modeling of the ESS and BSS modes. Our results suggest that addressing safety concerns of</vt:lpwstr>
  </property>
  <property fmtid="{D5CDD505-2E9C-101B-9397-08002B2CF9AE}" pid="465" name="ZOTERO_BREF_Dc1BfGo2XFKb_8">
    <vt:lpwstr> micromobility modes should be the top priority of providers and public agencies. Efforts solely directed toward extoling the “green” virtues of micromobility modes is likely to have limited returns.","container-title":"Transportation Research Part C: Eme</vt:lpwstr>
  </property>
  <property fmtid="{D5CDD505-2E9C-101B-9397-08002B2CF9AE}" pid="466" name="ZOTERO_BREF_Dc1BfGo2XFKb_9">
    <vt:lpwstr>rging Technologies","DOI":"https://doi.org/10.1016/j.trc.2021.103515","ISSN":"0968-090X","page":"103515","title":"E-scooter sharing and bikesharing systems: An individual-level analysis of factors affecting first-use and use frequency","volume":"135","aut</vt:lpwstr>
  </property>
  <property fmtid="{D5CDD505-2E9C-101B-9397-08002B2CF9AE}" pid="467" name="ZOTERO_BREF_Dc1BfGo2XFKb_10">
    <vt:lpwstr>hor":[{"family":"Blazanin","given":"Gina"},{"family":"Mondal","given":"Aupal"},{"family":"Asmussen","given":"Katherine E."},{"family":"Bhat","given":"Chandra R."}],"issued":{"date-parts":[["2022"]]}}},{"id":130,"uris":["http://zotero.org/users/12047021/it</vt:lpwstr>
  </property>
  <property fmtid="{D5CDD505-2E9C-101B-9397-08002B2CF9AE}" pid="468" name="ZOTERO_BREF_Dc1BfGo2XFKb_11">
    <vt:lpwstr>ems/DSJQ298Z"],"itemData":{"id":130,"type":"article-journal","abstract":"The majority of land use-travel behaviour studies only considers the direct influence of spatial characteristics on daily travel behaviour. However, this framework should be expanded</vt:lpwstr>
  </property>
  <property fmtid="{D5CDD505-2E9C-101B-9397-08002B2CF9AE}" pid="469" name="ZOTERO_BREF_Dc1BfGo2XFKb_12">
    <vt:lpwstr>. A first step is to explore the complex interdependencies of long-term lifestyle decisions, medium-term decisions about residential location and car ownership, and the underlying residential and travel attitudes. Travel behaviour should be considered wit</vt:lpwstr>
  </property>
  <property fmtid="{D5CDD505-2E9C-101B-9397-08002B2CF9AE}" pid="470" name="ZOTERO_BREF_Dc1BfGo2XFKb_13">
    <vt:lpwstr>hin a hierarchy of decisions while considering the motivational background of these decisions. Using data from an Internet survey completed by +1800 respondents in Flanders, Belgium, this paper defines car ownership somewhat more broadly as car availabili</vt:lpwstr>
  </property>
  <property fmtid="{D5CDD505-2E9C-101B-9397-08002B2CF9AE}" pid="471" name="ZOTERO_BREF_Dc1BfGo2XFKb_14">
    <vt:lpwstr>ty. Results of a structural equation model indicate a significant direct effect of the residential neighbourhood on car availability. However, effects are small compared to the influence of other variables such as stage of life and travel (mode) attitude,</vt:lpwstr>
  </property>
  <property fmtid="{D5CDD505-2E9C-101B-9397-08002B2CF9AE}" pid="472" name="ZOTERO_BREF_Dc1BfGo2XFKb_15">
    <vt:lpwstr> the latter referring to travel-related selfselection. Moreover, one should keep in mind that residential attitudes remain important in the initial selection of the residential neighbourhood and its spatial characteristics, indicating the need to control </vt:lpwstr>
  </property>
  <property fmtid="{D5CDD505-2E9C-101B-9397-08002B2CF9AE}" pid="473" name="ZOTERO_BREF_Dc1BfGo2XFKb_16">
    <vt:lpwstr>for residential self-selection.","container-title":"Transport Policy","DOI":"10.1016/j.tranpol.2014.05.006","ISSN":"0967-070X","journalAbbreviation":"Transport Policy","language":"en","page":"88-99","source":"ScienceDirect","title":"Car availability expla</vt:lpwstr>
  </property>
  <property fmtid="{D5CDD505-2E9C-101B-9397-08002B2CF9AE}" pid="474" name="ZOTERO_BREF_Dc1BfGo2XFKb_17">
    <vt:lpwstr>ined by the structural relationships between lifestyles, residential location, and underlying residential and travel attitudes","volume":"35","author":[{"family":"Van Acker","given":"Veronique"},{"family":"Mokhtarian","given":"Patricia L."},{"family":"Wit</vt:lpwstr>
  </property>
  <property fmtid="{D5CDD505-2E9C-101B-9397-08002B2CF9AE}" pid="475" name="ZOTERO_BREF_Dc1BfGo2XFKb_18">
    <vt:lpwstr>lox","given":"Frank"}],"issued":{"date-parts":[["2014",9,1]]}}},{"id":31,"uris":["http://zotero.org/users/12047021/items/CDMH5R3X"],"itemData":{"id":31,"type":"article-journal","abstract":"Even as ride-hailing has become ubiquitous in most urban areas, it</vt:lpwstr>
  </property>
  <property fmtid="{D5CDD505-2E9C-101B-9397-08002B2CF9AE}" pid="476" name="ZOTERO_BREF_Dc1BfGo2XFKb_19">
    <vt:lpwstr>s impacts on individual travel are still unclear. This includes limited knowledge of demand characteristics (especially for pooled rides), travel modes being substituted, types of activities being accessed, as well as possible trip induction effects. The </vt:lpwstr>
  </property>
  <property fmtid="{D5CDD505-2E9C-101B-9397-08002B2CF9AE}" pid="477" name="ZOTERO_BREF_Dc1BfGo2XFKb_20">
    <vt:lpwstr>current study contributes to this knowledge gap by investigating ride-hailing experience, frequency, and trip characteristics through two multi-dimensional models estimated using data from the Dallas-Fort Worth Metropolitan Area. Ride-hailing adoption and</vt:lpwstr>
  </property>
  <property fmtid="{D5CDD505-2E9C-101B-9397-08002B2CF9AE}" pid="478" name="ZOTERO_BREF_Dc1BfGo2XFKb_21">
    <vt:lpwstr> usage are modeled as functions of unobserved lifestyle stochastic latent constructs, observed transportation-related choices, and sociodemographic variables. The results point to low residential location density and people’s privacy concerns as the main </vt:lpwstr>
  </property>
  <property fmtid="{D5CDD505-2E9C-101B-9397-08002B2CF9AE}" pid="479" name="ZOTERO_BREF_Dc1BfGo2XFKb_22">
    <vt:lpwstr>deterrents to pooled ride-hailing adoption, with non-Hispanic Whites being more privacy sensitive than individuals of other ethnicities. Further, our results suggest a need for policies that discourage the substitution of short-distance “walkable” trips b</vt:lpwstr>
  </property>
  <property fmtid="{D5CDD505-2E9C-101B-9397-08002B2CF9AE}" pid="480" name="ZOTERO_BREF_Dc1BfGo2XFKb_23">
    <vt:lpwstr>y ride-hailing, and a need for low cost and well-integrated multi-modal systems to avoid substitution of transit trips by this mode.","container-title":"Transportation Research Part C: Emerging Technologies","DOI":"10.1016/j.trc.2019.05.037","ISSN":"0968-</vt:lpwstr>
  </property>
  <property fmtid="{D5CDD505-2E9C-101B-9397-08002B2CF9AE}" pid="481" name="ZOTERO_BREF_Dc1BfGo2XFKb_24">
    <vt:lpwstr>090X","journalAbbreviation":"Transportation Research Part C: Emerging Technologies","language":"en","page":"100-125","source":"ScienceDirect","title":"Investigating objective and subjective factors influencing the adoption, frequency, and characteristics </vt:lpwstr>
  </property>
  <property fmtid="{D5CDD505-2E9C-101B-9397-08002B2CF9AE}" pid="482" name="ZOTERO_BREF_Dc1BfGo2XFKb_25">
    <vt:lpwstr>of ride-hailing trips","volume":"105","author":[{"family":"Lavieri","given":"Patrícia S."},{"family":"Bhat","given":"Chandra R."}],"issued":{"date-parts":[["2019",8,1]]}}}],"schema":"https://github.com/citation-style-language/schema/raw/master/csl-citatio</vt:lpwstr>
  </property>
  <property fmtid="{D5CDD505-2E9C-101B-9397-08002B2CF9AE}" pid="483" name="ZOTERO_BREF_4xvD8L5DGb08_1">
    <vt:lpwstr>ZOTERO_ITEM CSL_CITATION {"citationID":"tyEO0qBO","properties":{"formattedCitation":"({\\i{}10})","plainCitation":"(10)","dontUpdate":true,"noteIndex":0},"citationItems":[{"id":62,"uris":["http://zotero.org/users/12047021/items/37MLRVKU"],"itemData":{"id"</vt:lpwstr>
  </property>
  <property fmtid="{D5CDD505-2E9C-101B-9397-08002B2CF9AE}" pid="484" name="ZOTERO_BREF_4xvD8L5DGb08_2">
    <vt:lpwstr>:62,"type":"article-journal","abstract":"Within the context of the sharing economy, innovative mobility solutions are emerging in urban areas to enable people short-term access to means of transport on an as-needed basis. Within this new trend, moped scoo</vt:lpwstr>
  </property>
  <property fmtid="{D5CDD505-2E9C-101B-9397-08002B2CF9AE}" pid="485" name="ZOTERO_BREF_4xvD8L5DGb08_3">
    <vt:lpwstr>ter-sharing is experiencing a great boom in many cities worldwide, particularly in Europe. The generalization of electric moped scooter-sharing services can bring benefits such as lowering noise and air pollution or reducing road congestion, with importan</vt:lpwstr>
  </property>
  <property fmtid="{D5CDD505-2E9C-101B-9397-08002B2CF9AE}" pid="486" name="ZOTERO_BREF_4xvD8L5DGb08_4">
    <vt:lpwstr>t implication for improving the livability and quality of life in urban areas. To date, many contributions have been conducted to characterize innovative mobility options such as car-sharing or bike-sharing, but almost no efforts have been devoted to expl</vt:lpwstr>
  </property>
  <property fmtid="{D5CDD505-2E9C-101B-9397-08002B2CF9AE}" pid="487" name="ZOTERO_BREF_4xvD8L5DGb08_5">
    <vt:lpwstr>ore the use of moped scooter-sharing services. Based on the information collected through an online survey disseminated in different Spanish cities, we developed a generalized ordered logit model to identify the key drivers determining the adoption and fr</vt:lpwstr>
  </property>
  <property fmtid="{D5CDD505-2E9C-101B-9397-08002B2CF9AE}" pid="488" name="ZOTERO_BREF_4xvD8L5DGb08_6">
    <vt:lpwstr>equency of use of moped scooter-sharing services in urban areas. The research concludes the main role played by some sociodemographic and travel-related variables, such as age or level of education, while personal opinions and attitudes were not generally</vt:lpwstr>
  </property>
  <property fmtid="{D5CDD505-2E9C-101B-9397-08002B2CF9AE}" pid="489" name="ZOTERO_BREF_4xvD8L5DGb08_7">
    <vt:lpwstr> found statistically significant. The research found somehow similar profiles for occasional and frequent users of moped scooter-sharing, then public authorities should make further efforts to overcome the barriers related to the first contact with this m</vt:lpwstr>
  </property>
  <property fmtid="{D5CDD505-2E9C-101B-9397-08002B2CF9AE}" pid="490" name="ZOTERO_BREF_4xvD8L5DGb08_8">
    <vt:lpwstr>obility option.","container-title":"Cities","DOI":"10.1016/j.cities.2019.102424","ISSN":"0264-2751","journalAbbreviation":"Cities","language":"en","page":"102424","source":"ScienceDirect","title":"Exploring the adoption of moped scooter-sharing systems in</vt:lpwstr>
  </property>
  <property fmtid="{D5CDD505-2E9C-101B-9397-08002B2CF9AE}" pid="491" name="ZOTERO_BREF_4xvD8L5DGb08_9">
    <vt:lpwstr> Spanish urban areas","volume":"96","author":[{"family":"Aguilera-García","given":"Álvaro"},{"family":"Gomez","given":"Juan"},{"family":"Sobrino","given":"Natalia"}],"issued":{"date-parts":[["2020",1,1]]}}}],"schema":"https://github.com/citation-style-lan</vt:lpwstr>
  </property>
  <property fmtid="{D5CDD505-2E9C-101B-9397-08002B2CF9AE}" pid="492" name="ZOTERO_BREF_4xvD8L5DGb08_10">
    <vt:lpwstr>guage/schema/raw/master/csl-citation.json"}</vt:lpwstr>
  </property>
  <property fmtid="{D5CDD505-2E9C-101B-9397-08002B2CF9AE}" pid="493" name="ZOTERO_BREF_bMI0MpbOM3Pg_1">
    <vt:lpwstr>ZOTERO_ITEM CSL_CITATION {"citationID":"hC2M7PG3","properties":{"formattedCitation":"({\\i{}7})","plainCitation":"(7)","dontUpdate":true,"noteIndex":0},"citationItems":[{"id":"HPVpxNUO/kGo0ny4e","uris":["http://zotero.org/users/9292995/items/H5BNWIA8"],"i</vt:lpwstr>
  </property>
  <property fmtid="{D5CDD505-2E9C-101B-9397-08002B2CF9AE}" pid="494" name="ZOTERO_BREF_bMI0MpbOM3Pg_2">
    <vt:lpwstr>temData":{"id":"8jspbja6/ahcex5JD","type":"article-journal","abstract":"Shared micromobility modes have increasingly penetrated the mobility environment of cities in the U.S. and the world over. At the same time, to best integrate these emerging modes wit</vt:lpwstr>
  </property>
  <property fmtid="{D5CDD505-2E9C-101B-9397-08002B2CF9AE}" pid="495" name="ZOTERO_BREF_bMI0MpbOM3Pg_3">
    <vt:lpwstr>hin the fabric of the existing (and larger) transportation ecosystem, it is critical to understand how individuals may respond and “who” the likely users of these relatively new modes may be. In this paper, we develop a model to analyze first-use and use </vt:lpwstr>
  </property>
  <property fmtid="{D5CDD505-2E9C-101B-9397-08002B2CF9AE}" pid="496" name="ZOTERO_BREF_bMI0MpbOM3Pg_4">
    <vt:lpwstr>frequency of two micromobility modes: E-scooter sharing systems (ESS) and Bike sharing systems (BSS). The model employs psycho-social constructs, built environment attributes, as well as individual-level demographics as determinants. In doing so, we expli</vt:lpwstr>
  </property>
  <property fmtid="{D5CDD505-2E9C-101B-9397-08002B2CF9AE}" pid="497" name="ZOTERO_BREF_bMI0MpbOM3Pg_5">
    <vt:lpwstr>citly recognize the role played by awareness/first-use of new technologies as a cognitive antecedent to subsequent frequency decisions. The main data source for this analysis is drawn from a 2019 survey of Austin, Texas area residents. Our results highlig</vt:lpwstr>
  </property>
  <property fmtid="{D5CDD505-2E9C-101B-9397-08002B2CF9AE}" pid="498" name="ZOTERO_BREF_bMI0MpbOM3Pg_6">
    <vt:lpwstr>ht the importance of considering psycho-social attitudes to both gain better insights into the behavioral process leading up to ESS/BSS adoption/use as well as ensure an accurate data fit. In particular, there are distinctive pathways of adoption/use freq</vt:lpwstr>
  </property>
  <property fmtid="{D5CDD505-2E9C-101B-9397-08002B2CF9AE}" pid="499" name="ZOTERO_BREF_bMI0MpbOM3Pg_7">
    <vt:lpwstr>uency for each of the ESS and BSS modes, but also complementary processes and behavioral spillover effects at play that warrant a joint modeling of the ESS and BSS modes. Our results suggest that addressing safety concerns of micromobility modes should be</vt:lpwstr>
  </property>
  <property fmtid="{D5CDD505-2E9C-101B-9397-08002B2CF9AE}" pid="500" name="ZOTERO_BREF_bMI0MpbOM3Pg_8">
    <vt:lpwstr> the top priority of providers and public agencies. Efforts solely directed toward extoling the “green” virtues of micromobility modes is likely to have limited returns.","container-title":"Transportation Research Part C: Emerging Technologies","DOI":"htt</vt:lpwstr>
  </property>
  <property fmtid="{D5CDD505-2E9C-101B-9397-08002B2CF9AE}" pid="501" name="ZOTERO_BREF_bMI0MpbOM3Pg_9">
    <vt:lpwstr>ps://doi.org/10.1016/j.trc.2021.103515","ISSN":"0968-090X","page":"103515","title":"E-scooter sharing and bikesharing systems: An individual-level analysis of factors affecting first-use and use frequency","volume":"135","author":[{"family":"Blazanin","gi</vt:lpwstr>
  </property>
  <property fmtid="{D5CDD505-2E9C-101B-9397-08002B2CF9AE}" pid="502" name="ZOTERO_BREF_bMI0MpbOM3Pg_10">
    <vt:lpwstr>ven":"Gina"},{"family":"Mondal","given":"Aupal"},{"family":"Asmussen","given":"Katherine E."},{"family":"Bhat","given":"Chandra R."}],"issued":{"date-parts":[["2022"]]}}}],"schema":"https://github.com/citation-style-language/schema/raw/master/csl-citation</vt:lpwstr>
  </property>
  <property fmtid="{D5CDD505-2E9C-101B-9397-08002B2CF9AE}" pid="503" name="ZOTERO_BREF_XaAKJ9lwTSRf_1">
    <vt:lpwstr>ZOTERO_ITEM CSL_CITATION {"citationID":"VwB4CMxX","properties":{"formattedCitation":"({\\i{}7})","plainCitation":"(7)","noteIndex":0},"citationItems":[{"id":"psWco0zq/yruv4CH0","uris":["http://zotero.org/users/9292995/items/H5BNWIA8"],"itemData":{"id":"uu</vt:lpwstr>
  </property>
  <property fmtid="{D5CDD505-2E9C-101B-9397-08002B2CF9AE}" pid="504" name="ZOTERO_BREF_XaAKJ9lwTSRf_2">
    <vt:lpwstr>ypnEUg/y3zjd6ar","type":"article-journal","abstract":"Shared micromobility modes have increasingly penetrated the mobility environment of cities in the U.S. and the world over. At the same time, to best integrate these emerging modes within the fabric of </vt:lpwstr>
  </property>
  <property fmtid="{D5CDD505-2E9C-101B-9397-08002B2CF9AE}" pid="505" name="ZOTERO_BREF_XaAKJ9lwTSRf_3">
    <vt:lpwstr>the existing (and larger) transportation ecosystem, it is critical to understand how individuals may respond and “who” the likely users of these relatively new modes may be. In this paper, we develop a model to analyze first-use and use frequency of two m</vt:lpwstr>
  </property>
  <property fmtid="{D5CDD505-2E9C-101B-9397-08002B2CF9AE}" pid="506" name="ZOTERO_BREF_XaAKJ9lwTSRf_4">
    <vt:lpwstr>icromobility modes: E-scooter sharing systems (ESS) and Bike sharing systems (BSS). The model employs psycho-social constructs, built environment attributes, as well as individual-level demographics as determinants. In doing so, we explicitly recognize th</vt:lpwstr>
  </property>
  <property fmtid="{D5CDD505-2E9C-101B-9397-08002B2CF9AE}" pid="507" name="ZOTERO_BREF_XaAKJ9lwTSRf_5">
    <vt:lpwstr>e role played by awareness/first-use of new technologies as a cognitive antecedent to subsequent frequency decisions. The main data source for this analysis is drawn from a 2019 survey of Austin, Texas area residents. Our results highlight the importance </vt:lpwstr>
  </property>
  <property fmtid="{D5CDD505-2E9C-101B-9397-08002B2CF9AE}" pid="508" name="ZOTERO_BREF_XaAKJ9lwTSRf_6">
    <vt:lpwstr>of considering psycho-social attitudes to both gain better insights into the behavioral process leading up to ESS/BSS adoption/use as well as ensure an accurate data fit. In particular, there are distinctive pathways of adoption/use frequency for each of </vt:lpwstr>
  </property>
  <property fmtid="{D5CDD505-2E9C-101B-9397-08002B2CF9AE}" pid="509" name="ZOTERO_BREF_XaAKJ9lwTSRf_7">
    <vt:lpwstr>the ESS and BSS modes, but also complementary processes and behavioral spillover effects at play that warrant a joint modeling of the ESS and BSS modes. Our results suggest that addressing safety concerns of micromobility modes should be the top priority </vt:lpwstr>
  </property>
  <property fmtid="{D5CDD505-2E9C-101B-9397-08002B2CF9AE}" pid="510" name="ZOTERO_BREF_XaAKJ9lwTSRf_8">
    <vt:lpwstr>of providers and public agencies. Efforts solely directed toward extoling the “green” virtues of micromobility modes is likely to have limited returns.","container-title":"Transportation Research Part C: Emerging Technologies","DOI":"https://doi.org/10.10</vt:lpwstr>
  </property>
  <property fmtid="{D5CDD505-2E9C-101B-9397-08002B2CF9AE}" pid="511" name="ZOTERO_BREF_XaAKJ9lwTSRf_9">
    <vt:lpwstr>16/j.trc.2021.103515","ISSN":"0968-090X","page":"103515","title":"E-scooter sharing and bikesharing systems: An individual-level analysis of factors affecting first-use and use frequency","volume":"135","author":[{"family":"Blazanin","given":"Gina"},{"fam</vt:lpwstr>
  </property>
  <property fmtid="{D5CDD505-2E9C-101B-9397-08002B2CF9AE}" pid="512" name="ZOTERO_BREF_XaAKJ9lwTSRf_10">
    <vt:lpwstr>ily":"Mondal","given":"Aupal"},{"family":"Asmussen","given":"Katherine E."},{"family":"Bhat","given":"Chandra R."}],"issued":{"date-parts":[["2022"]]}}}],"schema":"https://github.com/citation-style-language/schema/raw/master/csl-citation.json"}</vt:lpwstr>
  </property>
  <property fmtid="{D5CDD505-2E9C-101B-9397-08002B2CF9AE}" pid="513" name="ZOTERO_BREF_bMI0MpbOM3Pg_11">
    <vt:lpwstr>.json"}</vt:lpwstr>
  </property>
  <property fmtid="{D5CDD505-2E9C-101B-9397-08002B2CF9AE}" pid="514" name="ZOTERO_BREF_aZgtBLcuRo2K_1">
    <vt:lpwstr>ZOTERO_ITEM CSL_CITATION {"citationID":"vnl8JlYo","properties":{"formattedCitation":"({\\i{}19})","plainCitation":"(19)","noteIndex":0},"citationItems":[{"id":64,"uris":["http://zotero.org/users/12047021/items/BPRHHMXV"],"itemData":{"id":64,"type":"articl</vt:lpwstr>
  </property>
  <property fmtid="{D5CDD505-2E9C-101B-9397-08002B2CF9AE}" pid="515" name="ZOTERO_BREF_aZgtBLcuRo2K_2">
    <vt:lpwstr>e-journal","abstract":"New, shared mobility modes, including dockless e-scooters and e-bikes, were recently introduced to many cities around the world. The aim of this article is to determine the differences between the users of e-bike sharing, and e-scoo</vt:lpwstr>
  </property>
  <property fmtid="{D5CDD505-2E9C-101B-9397-08002B2CF9AE}" pid="516" name="ZOTERO_BREF_aZgtBLcuRo2K_3">
    <vt:lpwstr>ter sharing systems, and the characteristics of their travel behaviour. This study is based on the survey of the citizens of Tricity in northern Poland. We find that e-bicycles are predominantly used as first and last mile transport and to commute directl</vt:lpwstr>
  </property>
  <property fmtid="{D5CDD505-2E9C-101B-9397-08002B2CF9AE}" pid="517" name="ZOTERO_BREF_aZgtBLcuRo2K_4">
    <vt:lpwstr>y to various places of interest, whereas e-scooters are more often used for leisure rides. Survey respondents that adopted shared micromobility are generally young, and e-scooter users are on average younger than e-bike users. Although all shared vehicles</vt:lpwstr>
  </property>
  <property fmtid="{D5CDD505-2E9C-101B-9397-08002B2CF9AE}" pid="518" name="ZOTERO_BREF_aZgtBLcuRo2K_5">
    <vt:lpwstr> in Tricity are electrically assisted, this did not allow for the elimination of the gender gap, or help retired and disabled people in the adoption of shared micromobility services. We have also identified factors discouraging people from the usage of e-</vt:lpwstr>
  </property>
  <property fmtid="{D5CDD505-2E9C-101B-9397-08002B2CF9AE}" pid="519" name="ZOTERO_BREF_aZgtBLcuRo2K_6">
    <vt:lpwstr>bike and e-scooter sharing and found them to be different for both types of services. Finally, we investigated the issue of using shared e-bikes for urban logistics.","container-title":"Sustainability","DOI":"10.3390/su12229640","ISSN":"2071-1050","issue"</vt:lpwstr>
  </property>
  <property fmtid="{D5CDD505-2E9C-101B-9397-08002B2CF9AE}" pid="520" name="ZOTERO_BREF_aZgtBLcuRo2K_7">
    <vt:lpwstr>:"22","language":"en","license":"http://creativecommons.org/licenses/by/3.0/","note":"number: 22\npublisher: Multidisciplinary Digital Publishing Institute","page":"9640","source":"www.mdpi.com","title":"Electric Scooter Sharing and Bike Sharing User Beha</vt:lpwstr>
  </property>
  <property fmtid="{D5CDD505-2E9C-101B-9397-08002B2CF9AE}" pid="521" name="ZOTERO_BREF_aZgtBLcuRo2K_8">
    <vt:lpwstr>viour and Characteristics","volume":"12","author":[{"family":"Bieliński","given":"Tomasz"},{"family":"Ważna","given":"Agnieszka"}],"issued":{"date-parts":[["2020",1]]}}}],"schema":"https://github.com/citation-style-language/schema/raw/master/csl-citation.</vt:lpwstr>
  </property>
  <property fmtid="{D5CDD505-2E9C-101B-9397-08002B2CF9AE}" pid="522" name="ZOTERO_BREF_aZgtBLcuRo2K_9">
    <vt:lpwstr>json"}</vt:lpwstr>
  </property>
  <property fmtid="{D5CDD505-2E9C-101B-9397-08002B2CF9AE}" pid="523" name="ZOTERO_BREF_EQpw7lnzi0nU_1">
    <vt:lpwstr>ZOTERO_ITEM CSL_CITATION {"citationID":"vglGjgZ5","properties":{"formattedCitation":"({\\i{}4})","plainCitation":"(4)","noteIndex":0},"citationItems":[{"id":54,"uris":["http://zotero.org/users/12047021/items/ARTCJBL4"],"itemData":{"id":54,"type":"article-</vt:lpwstr>
  </property>
  <property fmtid="{D5CDD505-2E9C-101B-9397-08002B2CF9AE}" pid="524" name="ZOTERO_BREF_EQpw7lnzi0nU_2">
    <vt:lpwstr>journal","abstract":"Shared micro-mobility services have rapidly gained popularity yet challenged city administrations to develop adequate policies while scientific insight is largely missing. From a transportation equity perspective, it is particularly i</vt:lpwstr>
  </property>
  <property fmtid="{D5CDD505-2E9C-101B-9397-08002B2CF9AE}" pid="525" name="ZOTERO_BREF_EQpw7lnzi0nU_3">
    <vt:lpwstr>mportant to understand user correlates, as they are the beneficiaries from public investment and reallocation of public space. This paper provides an up-to-date account of shared micro-mobility adoption and user characteristics in Zurich, Switzerland. Our</vt:lpwstr>
  </property>
  <property fmtid="{D5CDD505-2E9C-101B-9397-08002B2CF9AE}" pid="526" name="ZOTERO_BREF_EQpw7lnzi0nU_4">
    <vt:lpwstr> results suggest that shared micro-mobility users tend to be young, university-educated males with full-time employment living in affluent households without children or cars. Shared e-scooter users, in particular, are younger, yet more representative of </vt:lpwstr>
  </property>
  <property fmtid="{D5CDD505-2E9C-101B-9397-08002B2CF9AE}" pid="527" name="ZOTERO_BREF_EQpw7lnzi0nU_5">
    <vt:lpwstr>the general population in terms of education, full-time employment, income and gender than bike-sharing users. This suggests that shared e-scooters may contribute to transportation equity, yet their promotion should be handled with care as life-cycle emis</vt:lpwstr>
  </property>
  <property fmtid="{D5CDD505-2E9C-101B-9397-08002B2CF9AE}" pid="528" name="ZOTERO_BREF_EQpw7lnzi0nU_6">
    <vt:lpwstr>sions exceed those of bike-sharing and equity contributions might be skewed as many users are students.","container-title":"Transportation Research Part D: Transport and Environment","DOI":"10.1016/j.trd.2021.102803","ISSN":"1361-9209","journalAbbreviatio</vt:lpwstr>
  </property>
  <property fmtid="{D5CDD505-2E9C-101B-9397-08002B2CF9AE}" pid="529" name="ZOTERO_BREF_EQpw7lnzi0nU_7">
    <vt:lpwstr>n":"Transportation Research Part D: Transport and Environment","language":"en","page":"102803","source":"ScienceDirect","title":"Who uses shared micro-mobility services? Empirical evidence from Zurich, Switzerland","title-short":"Who uses shared micro-mob</vt:lpwstr>
  </property>
  <property fmtid="{D5CDD505-2E9C-101B-9397-08002B2CF9AE}" pid="530" name="ZOTERO_BREF_EQpw7lnzi0nU_8">
    <vt:lpwstr>ility services?","volume":"94","author":[{"family":"Reck","given":"Daniel J."},{"family":"Axhausen","given":"Kay W."}],"issued":{"date-parts":[["2021",5,1]]}}}],"schema":"https://github.com/citation-style-language/schema/raw/master/csl-citation.json"}</vt:lpwstr>
  </property>
  <property fmtid="{D5CDD505-2E9C-101B-9397-08002B2CF9AE}" pid="531" name="MTWinEqns">
    <vt:bool>true</vt:bool>
  </property>
  <property fmtid="{D5CDD505-2E9C-101B-9397-08002B2CF9AE}" pid="532" name="ZOTERO_BREF_LySdApPpUZJ0_1">
    <vt:lpwstr>ZOTERO_ITEM CSL_CITATION {"citationID":"7tkQv8A0","properties":{"formattedCitation":"({\\i{}14})","plainCitation":"(14)","noteIndex":0},"citationItems":[{"id":124,"uris":["http://zotero.org/users/12047021/items/8Z9UJU4Q"],"itemData":{"id":124,"type":"arti</vt:lpwstr>
  </property>
  <property fmtid="{D5CDD505-2E9C-101B-9397-08002B2CF9AE}" pid="533" name="ZOTERO_BREF_LySdApPpUZJ0_2">
    <vt:lpwstr>cle-journal","abstract":"Early research showed that citizens’ environmental concern in the United States was linked to three individual-level factors: socio-demographic variables, political orientations, and personal beliefs or worldviews about human-natu</vt:lpwstr>
  </property>
  <property fmtid="{D5CDD505-2E9C-101B-9397-08002B2CF9AE}" pid="534" name="ZOTERO_BREF_LySdApPpUZJ0_3">
    <vt:lpwstr>re relations. Given many changes in the American society over the last several decades, one important, yet unanswered question is whether these factors still drive public environmental concern in the United States today, and if so, to what extent. This st</vt:lpwstr>
  </property>
  <property fmtid="{D5CDD505-2E9C-101B-9397-08002B2CF9AE}" pid="535" name="ZOTERO_BREF_LySdApPpUZJ0_4">
    <vt:lpwstr>udy, drawing from extant theoretical and empirical studies, aims to reinvestigate the determinants of citizens’ environmental concern by employing three national public surveys conducted in 2004, 2007, and 2013. Our data analyses confirm and expand the fi</vt:lpwstr>
  </property>
  <property fmtid="{D5CDD505-2E9C-101B-9397-08002B2CF9AE}" pid="536" name="ZOTERO_BREF_LySdApPpUZJ0_5">
    <vt:lpwstr>ndings of previous research on the significance and importance of political ideology, fundamental beliefs about human-nature relations, and certain socioeconomic factors such as gender and race in explaining citizens’ environmental concern. More specifica</vt:lpwstr>
  </property>
  <property fmtid="{D5CDD505-2E9C-101B-9397-08002B2CF9AE}" pid="537" name="ZOTERO_BREF_LySdApPpUZJ0_6">
    <vt:lpwstr>lly, political liberals, people with higher New Ecological Paradigm values, females, and Non-Whites tend to be more concerned about environmental problems than their counterparts are. Our data analyses also reveal some interesting findings when compared t</vt:lpwstr>
  </property>
  <property fmtid="{D5CDD505-2E9C-101B-9397-08002B2CF9AE}" pid="538" name="ZOTERO_BREF_LySdApPpUZJ0_7">
    <vt:lpwstr>o many previous studies: first, our data indicate a positive relationship between age and environmental concern, suggesting that older people in the United States are more concerned about the environment than younger adults; second, unlike most past resea</vt:lpwstr>
  </property>
  <property fmtid="{D5CDD505-2E9C-101B-9397-08002B2CF9AE}" pid="539" name="ZOTERO_BREF_LySdApPpUZJ0_8">
    <vt:lpwstr>rch showing a positive Education-Environmental Concern relationship, our study suggests that education level seems to have little effect in explaining citizens’ environmental concern measured in this study. Key implications for environmental policymaking </vt:lpwstr>
  </property>
  <property fmtid="{D5CDD505-2E9C-101B-9397-08002B2CF9AE}" pid="540" name="ZOTERO_BREF_LySdApPpUZJ0_9">
    <vt:lpwstr>and recommendations for future research are discussed in the conclusion.","container-title":"Environmental Science &amp; Policy","DOI":"10.1016/j.envsci.2014.02.006","ISSN":"1462-9011","journalAbbreviation":"Environmental Science &amp; Policy","language":"en","pa</vt:lpwstr>
  </property>
  <property fmtid="{D5CDD505-2E9C-101B-9397-08002B2CF9AE}" pid="541" name="ZOTERO_BREF_LySdApPpUZJ0_10">
    <vt:lpwstr>ge":"77-94","source":"ScienceDirect","title":"Examining the determinants of public environmental concern: Evidence from national public surveys","title-short":"Examining the determinants of public environmental concern","volume":"39","author":[{"family":"</vt:lpwstr>
  </property>
  <property fmtid="{D5CDD505-2E9C-101B-9397-08002B2CF9AE}" pid="542" name="ZOTERO_BREF_LySdApPpUZJ0_11">
    <vt:lpwstr>Liu","given":"Xinsheng"},{"family":"Vedlitz","given":"Arnold"},{"family":"Shi","given":"Liu"}],"issued":{"date-parts":[["2014",5,1]]}}}],"schema":"https://github.com/citation-style-language/schema/raw/master/csl-citation.json"}</vt:lpwstr>
  </property>
  <property fmtid="{D5CDD505-2E9C-101B-9397-08002B2CF9AE}" pid="543" name="ZOTERO_BREF_Dc1BfGo2XFKb_26">
    <vt:lpwstr>n.json"}</vt:lpwstr>
  </property>
  <property fmtid="{D5CDD505-2E9C-101B-9397-08002B2CF9AE}" pid="544" name="ZOTERO_BREF_bJOJgRsFJ4Ku_9">
    <vt:lpwstr>itation.json"}</vt:lpwstr>
  </property>
  <property fmtid="{D5CDD505-2E9C-101B-9397-08002B2CF9AE}" pid="545" name="ZOTERO_BREF_PbuZjzIGqbyE_9">
    <vt:lpwstr>itation.json"}</vt:lpwstr>
  </property>
  <property fmtid="{D5CDD505-2E9C-101B-9397-08002B2CF9AE}" pid="546" name="ZOTERO_BREF_52MKfTaZag5C_9">
    <vt:lpwstr>itation.json"}</vt:lpwstr>
  </property>
  <property fmtid="{D5CDD505-2E9C-101B-9397-08002B2CF9AE}" pid="547" name="ZOTERO_BREF_9lKXPIVb7hVo_8">
    <vt:lpwstr>citation.json"}</vt:lpwstr>
  </property>
  <property fmtid="{D5CDD505-2E9C-101B-9397-08002B2CF9AE}" pid="548" name="ZOTERO_BREF_uNn4jQadDvmX_9">
    <vt:lpwstr>itation.json"}</vt:lpwstr>
  </property>
  <property fmtid="{D5CDD505-2E9C-101B-9397-08002B2CF9AE}" pid="549" name="ZOTERO_BREF_lq7iL3OLQdex_1">
    <vt:lpwstr>ZOTERO_ITEM CSL_CITATION {"citationID":"nnL1GrL1","properties":{"formattedCitation":"({\\i{}14})","plainCitation":"(14)","noteIndex":0},"citationItems":[{"id":124,"uris":["http://zotero.org/users/12047021/items/8Z9UJU4Q"],"itemData":{"id":124,"type":"arti</vt:lpwstr>
  </property>
  <property fmtid="{D5CDD505-2E9C-101B-9397-08002B2CF9AE}" pid="550" name="ZOTERO_BREF_lq7iL3OLQdex_2">
    <vt:lpwstr>cle-journal","abstract":"Early research showed that citizens’ environmental concern in the United States was linked to three individual-level factors: socio-demographic variables, political orientations, and personal beliefs or worldviews about human-natu</vt:lpwstr>
  </property>
  <property fmtid="{D5CDD505-2E9C-101B-9397-08002B2CF9AE}" pid="551" name="ZOTERO_BREF_lq7iL3OLQdex_3">
    <vt:lpwstr>re relations. Given many changes in the American society over the last several decades, one important, yet unanswered question is whether these factors still drive public environmental concern in the United States today, and if so, to what extent. This st</vt:lpwstr>
  </property>
  <property fmtid="{D5CDD505-2E9C-101B-9397-08002B2CF9AE}" pid="552" name="ZOTERO_BREF_lq7iL3OLQdex_4">
    <vt:lpwstr>udy, drawing from extant theoretical and empirical studies, aims to reinvestigate the determinants of citizens’ environmental concern by employing three national public surveys conducted in 2004, 2007, and 2013. Our data analyses confirm and expand the fi</vt:lpwstr>
  </property>
  <property fmtid="{D5CDD505-2E9C-101B-9397-08002B2CF9AE}" pid="553" name="ZOTERO_BREF_lq7iL3OLQdex_5">
    <vt:lpwstr>ndings of previous research on the significance and importance of political ideology, fundamental beliefs about human-nature relations, and certain socioeconomic factors such as gender and race in explaining citizens’ environmental concern. More specifica</vt:lpwstr>
  </property>
  <property fmtid="{D5CDD505-2E9C-101B-9397-08002B2CF9AE}" pid="554" name="ZOTERO_BREF_lq7iL3OLQdex_6">
    <vt:lpwstr>lly, political liberals, people with higher New Ecological Paradigm values, females, and Non-Whites tend to be more concerned about environmental problems than their counterparts are. Our data analyses also reveal some interesting findings when compared t</vt:lpwstr>
  </property>
  <property fmtid="{D5CDD505-2E9C-101B-9397-08002B2CF9AE}" pid="555" name="ZOTERO_BREF_lq7iL3OLQdex_7">
    <vt:lpwstr>o many previous studies: first, our data indicate a positive relationship between age and environmental concern, suggesting that older people in the United States are more concerned about the environment than younger adults; second, unlike most past resea</vt:lpwstr>
  </property>
  <property fmtid="{D5CDD505-2E9C-101B-9397-08002B2CF9AE}" pid="556" name="ZOTERO_BREF_lq7iL3OLQdex_8">
    <vt:lpwstr>rch showing a positive Education-Environmental Concern relationship, our study suggests that education level seems to have little effect in explaining citizens’ environmental concern measured in this study. Key implications for environmental policymaking </vt:lpwstr>
  </property>
  <property fmtid="{D5CDD505-2E9C-101B-9397-08002B2CF9AE}" pid="557" name="ZOTERO_BREF_lq7iL3OLQdex_9">
    <vt:lpwstr>and recommendations for future research are discussed in the conclusion.","container-title":"Environmental Science &amp; Policy","DOI":"10.1016/j.envsci.2014.02.006","ISSN":"1462-9011","journalAbbreviation":"Environmental Science &amp; Policy","language":"en","pa</vt:lpwstr>
  </property>
  <property fmtid="{D5CDD505-2E9C-101B-9397-08002B2CF9AE}" pid="558" name="ZOTERO_BREF_lq7iL3OLQdex_10">
    <vt:lpwstr>ge":"77-94","source":"ScienceDirect","title":"Examining the determinants of public environmental concern: Evidence from national public surveys","title-short":"Examining the determinants of public environmental concern","volume":"39","author":[{"family":"</vt:lpwstr>
  </property>
  <property fmtid="{D5CDD505-2E9C-101B-9397-08002B2CF9AE}" pid="559" name="ZOTERO_BREF_lq7iL3OLQdex_11">
    <vt:lpwstr>Liu","given":"Xinsheng"},{"family":"Vedlitz","given":"Arnold"},{"family":"Shi","given":"Liu"}],"issued":{"date-parts":[["2014",5,1]]}}}],"schema":"https://github.com/citation-style-language/schema/raw/master/csl-citation.json"}</vt:lpwstr>
  </property>
  <property fmtid="{D5CDD505-2E9C-101B-9397-08002B2CF9AE}" pid="560" name="ContentTypeId">
    <vt:lpwstr>0x0101002781FC59AEB69846A91216780F4B79F4</vt:lpwstr>
  </property>
  <property fmtid="{D5CDD505-2E9C-101B-9397-08002B2CF9AE}" pid="561" name="ZOTERO_BREF_OLB4sIdcHKmT_1">
    <vt:lpwstr>ZOTERO_TEMP</vt:lpwstr>
  </property>
</Properties>
</file>